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446" r:id="rId3"/>
    <p:sldId id="447" r:id="rId4"/>
    <p:sldId id="448" r:id="rId5"/>
    <p:sldId id="260" r:id="rId6"/>
    <p:sldId id="451" r:id="rId7"/>
    <p:sldId id="452" r:id="rId8"/>
    <p:sldId id="453" r:id="rId9"/>
    <p:sldId id="454" r:id="rId10"/>
    <p:sldId id="455" r:id="rId11"/>
    <p:sldId id="463" r:id="rId12"/>
    <p:sldId id="456" r:id="rId13"/>
    <p:sldId id="457" r:id="rId14"/>
    <p:sldId id="458" r:id="rId15"/>
    <p:sldId id="459" r:id="rId16"/>
    <p:sldId id="32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37:19.48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376 5049 40 0,'0'0'24'0,"-7"-5"-7"0,7 5-2 15,0-3 0-15,-6 3 1 0,6 0 4 0,0-4 0 0,-7 4 2 16,7 0 0-16,-7 0 1 0,7-3-4 0,-6 3-4 0,6-5-3 16,-7 5-3-16,1 0-1 0,6 0 1 0,-7-3 0 15,1 3 1-15,6 0 0 0,-6 0-1 0,-1 0 0 0,0 0-1 16,-6 0-2-16,13 0-2 0,-6 0-4 0,-1 0 2 16,1 0-1-16,0 0-1 0,0 0 4 0,6 0 5 0,-7 0 3 15,-1 0 2-15,2 0 6 0,6-4 1 0,-6 4 5 16,-1 0 7-16,7 0 4 0,-6 0 1 0,-1 0-1 0,1 0 0 15,0 0-5-15,-1 0-1 0,0 0-5 0,0 0-6 0,1 0-5 16,0 0-3-16,-1 0-1 0,1 0-1 0,-1 0 4 16,7 0 0-16,-6 0 6 0,-1 0 0 0,1 0 3 0,-1 0 1 15,1 0 1-15,-7 0-1 0,6 0-2 0,-6 4-4 16,0-4-3-16,6 0-2 0,-6 0 0 0,1 0-4 0,4 0 3 16,3 0 0-16,-2 0 4 0,0 0 3 0,7 0 3 0,-6 0 0 15,6 0 1-15,0 0 0 0,0 0 0 0,0 0-2 16,0 0-2-16,0 0-2 0,0 0-1 0,0 0-2 0,0 0-2 15,0 0-1-15,0 0-1 0,0 0-2 0,0 0 1 16,0 0-2-16,0 0-2 0,0 0 0 0,0 0-3 0,0 0 1 16,6 0-1-16,-6 0-1 0,0 0-1 0,0 0 2 0,0 0 0 15,7 0 1-15,0 0 4 0,-2 0-1 0,8 0 1 16,2 0 1-16,-3-4 0 0,8 4 2 0,-1-4 0 16,1 4-2-16,-1-3-2 0,-6 0 1 0,6 3-2 0,2-5-1 15,-2 5 0-15,0 0-2 0,2-3 0 0,-9 3 0 0,7-4 0 16,1 4 0-16,-1 0-1 0,-6 0 2 0,7 0-2 0,0 0 1 15,-2 0-2-15,3 0 3 0,-2 0-1 0,1 0-1 16,-1 0 3-16,1 0-2 0,-1 0 1 0,1 0 0 0,1 0 3 16,-3 4-4-16,1-4 3 0,-5 0-1 0,-1 3 0 15,0-3-1-15,-1 0 0 0,2 0-1 0,-1 0-2 0,-7 5 0 16,7-5 0-16,-7 0 0 0,8 3 0 0,-7-3-1 16,-1 3 0-16,7-3 1 0,0 4-1 0,0-4 0 0,0 4 0 15,0-4 2-15,0 3 0 0,0-3 0 0,0 5 0 0,7-5-1 16,-7 3 0-16,-1-3 0 0,8 0 1 0,-7 4-1 15,0-4 0-15,6 0-1 0,-5 0 1 0,6 0 0 0,-8 0 1 16,8 0 0-16,0 0 1 0,-2 0 0 0,2 0-2 16,7 0 1-16,-8-4 0 0,1 4-1 0,-1 0 0 0,7 0-1 15,-6 0 0-15,-1 0 0 0,0 0 1 0,-6 0 1 0,8 0-1 16,-9 0 0-16,1 4 0 0,1-4 1 0,-1 0 0 16,0 3-1-16,-1-3 0 0,1 5-1 0,1-5 1 0,-1 2-2 15,0-2 2-15,6 4 1 0,-5-4 0 0,-2 4-2 16,1-4 1-16,7 0 0 0,-7 0 0 0,0 0 1 0,0 0-1 15,0 0-1-15,0 0 0 0,-6-4 2 0,5 4-1 0,-5 0 0 16,6 0 0-16,-7 0 1 0,1 0 1 0,0 0-1 16,-7 0 1-16,5 0-1 0,3 0 0 0,-8 0-1 0,5 0 1 15,-5 0 1-15,8 0-2 0,-8 0 0 0,7 0-1 16,-2 0 2-16,2 0 1 0,0 0-1 0,-1 0-1 0,1 0 1 16,-1 0-1-16,7 0 0 0,-6 0 1 0,-1 0-2 0,7 0-1 15,-6 0 2-15,6-4 0 0,-7 4 1 0,1 0 1 16,-1 0-2-16,1 0 0 0,-1 0 2 0,1 0 0 0,-7 0 0 15,6 0-1-15,-6 0-1 0,7-2 1 0,-7 2 0 16,0 0 1-16,0 0 0 0,0 0-1 0,7 0-1 0,-7 0 1 16,0 0 2-16,0 0 1 0,0 0 1 0,0 0-1 0,0 0 0 15,0 0 1-15,0 0 0 0,0 0 0 0,0 0 1 16,0 0-4-16,0-5 0 0,0 5-1 0,0 0-1 0,0 0 1 16,0 0-2-16,0 0-1 0,0 0-1 0,0 0 2 0,0 0-1 15,0 0 1-15,0 0-1 0,6 0 1 0,-6 0 2 16,0 0-1-16,0 0 1 0,0 0-1 0,6 0 0 15,-6 0 0-15,7 0 2 0,-1 0-2 0,1 0 0 0,-1 5-1 16,1-5 0-16,0 0 3 0,0 0-2 0,5 0 0 16,1 0-1-16,0 0 1 0,0 0 0 0,0-5 0 0,0 5 0 15,7 0-1-15,-7 0-1 0,5 0 2 0,-3 5 0 0,-3-5 0 16,8 0 0-16,-1 0 0 0,-6 0-1 0,7 0 1 16,0 0 0-16,-1 0 0 0,1 0 0 0,-1 0 0 0,0 0 0 15,-5 0 1-15,6 0-1 0,-1 0 0 0,-6 0 1 0,0 0-1 16,6 0 0-16,-6 0 0 0,7 0-1 0,-7 0 1 15,0 0 0-15,0 0 0 0,0 0-2 0,0 2 1 0,0-2 0 16,-6 4 2-16,-1-4-1 0,7-4 0 0,-7 4 0 16,-6 0 0-16,7 0 0 0,0-2 1 0,-1 2-1 0,-6 0 0 15,7 0 0-15,-1 0 0 0,-6-5 0 0,7 5-1 0,-1 0 1 16,0-3-4-16,7 3 1 0,-5 0 2 0,-1-4 1 16,-2 4-1-16,8-3 1 0,0 3 3 0,-6-5-2 0,6 5 2 15,-6 0-1-15,6-3-2 0,-7 3 0 0,7 0 1 0,-7 0 0 16,1-4-3-16,0 4-1 0,-1 0 3 0,1 0 1 15,-2-4 0-15,-5 4 0 0,7 0-1 0,-1 0 1 0,-6-3 0 16,7 3 2-16,1-3 0 0,-8 3-1 0,6 0 1 16,-6-5 0-16,0 5-2 0,0 0-1 0,6-3 0 0,-6 3 0 15,0-4-7-15,0 4-13 0,7 0-32 0,-7 0-100 0,0-3-125 16,-7-1-95-16,1 0-61 0</inkml:trace>
  <inkml:trace contextRef="#ctx0" brushRef="#br0" timeOffset="1140.35">7880 5117 73 0,'0'0'74'0,"7"0"5"0,-1 0 6 16,1 0 3-16,-7 0-1 0,6 0-4 0,0 0-6 15,1 0-11-15,-7 0-11 0,6 0-10 0,-6 0-7 0,7 0-5 16,-7 0-1-16,0 0-2 0,7 0-1 0,-7 0-1 15,0 0-1-15,0 0-2 0,0 0-1 0,0 0-6 0,0 0-5 16,0 0-4-16,0 0-4 0,6 0 0 0,-6 0 1 0,0 4-2 16,0-4-1-16,0 4 1 0,7-4 3 0,-7 3 2 15,5-3-1-15,-5 5 0 0,8-5 0 0,-3 3 0 0,-5 0 0 16,15-3-1-16,-15 4-1 0,12 0 0 0,-5 3 0 16,0-7 0-16,-1 8 0 0,7-5 0 0,-7 2 0 0,7 1 0 15,-6-3-1-15,6 2 4 0,0 2-3 0,0-3 1 0,0 2-1 16,0 2-2-16,0-1-1 0,0 1 0 0,6-1 1 15,-5 0-4-15,-1 0 2 0,6 2 0 0,-6 1-1 0,1-3 1 16,5 5 1-16,-7-4-2 0,8 1 1 0,-6 3-1 16,5-2 1-16,1 2 0 0,-1-1 0 0,1 0 0 0,-1-1 3 15,1 2 0-15,6-1 0 0,-1-5 1 0,-5 6 0 16,13-1 1-16,-7-4 2 0,0 4-2 0,0-4 0 0,-7 4 0 16,8-3-2-16,-1 0 1 0,0 1-3 0,-6-1 0 0,5 1-2 15,-5 1 1-15,6-3-1 0,0 1 1 0,1 3 0 16,-2-8-2-16,8 8 2 0,-1-3 2 0,1-1-1 0,0 1 2 15,-1-6 0-15,1 6 0 0,-1-1 0 0,7 1 6 16,-7-2-2-16,2 2 0 0,-2 4 1 0,0-5 0 0,8 0-2 16,-8 5 0-16,1-6-1 0,6 5-2 0,-7 1-2 0,8-2 0 15,-7 1-1-15,5 4-1 0,-5-5 0 0,5 2 0 16,-5 3 0-16,6-5-1 0,-6 5 0 0,6 0 0 0,-7-4 0 16,13 3 1-16,-5 1 2 0,-1-3 0 0,7 2 0 15,-1-3 2-15,0 0 0 0,8-1 1 0,-1 2 0 0,-6-1-2 16,6 0-1-16,0 0 1 0,0 4-1 0,-6-5 1 0,6 5-1 15,-7-4 1-15,1 0-2 0,0 3 1 0,0-2-1 16,-2 3 1-16,2-4-1 0,0 3 0 0,0-3-1 16,-1 3 1-16,0-2 2 0,1-1 0 0,6 0 1 0,-7-1 1 15,8 2 2-15,-1-2 1 0,0-3 0 0,0 5 1 0,0-5 0 16,0 1-1-16,1 3 1 0,-1-3-1 0,0-6 0 0,-7 6 1 16,7-1-1-16,0-3 0 0,0 0-2 0,1 0 3 15,-7-2 0-15,-1 3-1 0,0-5 2 0,1 0-2 16,-6 3-2-16,-9-3 0 0,2 0-1 0,0-3-1 0,-7 3-2 15,7 0 1-15,-7-5-3 0,-7 3 0 0,1-2 1 0,-1 0 2 16,0-3-1-16,-12 3-1 0,7-4 1 0,-9 6-1 16,-5-6 4-16,0-1-2 0,0 7-1 0,-5-10-2 0,-2 6 1 15,-7-3-1-15,8 2 0 0,-13 0 0 0,6 0-2 16,-1 3 0-16,1 0 1 0,7 1 0 0,0-1-1 0,-1 1 1 16,1-2-2-16,6 5 0 0,0 0-1 0,0 0 1 0,0 0 1 15,0 0 1-15,6 0-1 0,1 5-1 0,-1-5 1 16,0 3 1-16,7 1 0 0,1-1 0 0,-1 1-1 0,-7 0 1 15,7 0 0-15,0-1 0 0,-6 1-2 0,0-1 1 16,-2 1-2-16,-5-1 0 0,0 1 3 0,7 1-2 0,-14 1 0 16,7-2 1-16,-5 0 1 0,-9 0 1 0,1 3 1 0,0-3-1 15,-6-1 0-15,-1 2-1 0,1-3 0 0,-1 2 1 16,7 0-1-16,0 0-7 0,0-1-11 0,7 5-15 16,-1-4-22-16,7-2-42 0,0 6-91 0,-6-4-134 0,6-1-86 15,0 1-42-15</inkml:trace>
  <inkml:trace contextRef="#ctx0" brushRef="#br0" timeOffset="1859.06">12224 6169 322 0,'0'0'268'0,"0"0"-62"16,7 0-54-16,-7 3-40 0,0-3-31 0,0 0-20 0,0 0-15 16,0 0-11-16,0 0-9 0,0 0-6 0,6 0-5 0,-6 0-1 15,7 0-5-15,-1 0-2 0,7 4-2 0,0-4 1 16,1 0 1-16,-2 0 0 0,9 4 0 0,-9 0-3 0,1-2 0 16,0 3 1-16,0-1-2 0,-7-1 0 0,1 4 0 15,-1-3-1-15,1 4 4 0,-7-1 4 0,0 3 1 0,0 2 2 16,0-1 2-16,-7 0 4 0,1-1-3 0,-1 5 0 0,1-4-1 15,-7 4-2-15,7-4-1 0,-8 4-1 0,1-5-2 16,0 5-2-16,0-3 2 0,1-2-1 0,-2 6-2 16,1-6-1-16,0 0-5 0,7 2-12 0,-7-1-16 0,13 0-28 15,-7 1-60-15,7-2-142 0,-7-3-88 0,7-3-69 0</inkml:trace>
  <inkml:trace contextRef="#ctx0" brushRef="#br0" timeOffset="3124.79">13228 6096 55 0,'0'0'152'0,"0"0"-8"0,0 0-11 16,0 0-16-16,6 0-18 0,-6 0-16 0,0 0-16 0,0 0-12 16,0 0-9-16,0 0-10 0,0 0-8 0,0 0-7 15,0 0 0-15,0 0-3 0,0 0-1 0,0 0-1 0,0 0 1 16,0 0 0-16,0 0 2 0,0 0 2 0,0 0 1 0,0 0-1 15,0 0-1-15,-6 0 0 0,6-4-2 0,0 4-6 16,0 0-1-16,-7-4-1 0,7 4 0 0,0 0-2 0,0 0 0 16,-7 0-1-16,7 0 2 0,-7 0 5 0,1 0-4 15,6 0-2-15,-6 0-2 0,-1 0-2 0,2 4 1 0,-3 0-3 16,1-4-1-16,-6 3-1 0,7 5-1 0,-1-4 1 0,1-2 2 16,-7 6 2-16,7-4-2 0,-1 3 1 0,0 1 0 15,0-1 1-15,1 3 0 0,0-1 0 0,-1-3-3 0,1 6 0 16,0-1-1-16,-1-3 0 0,7-2-1 0,0 5 0 15,0-3 1-15,0-2 2 0,0 2 2 0,7-1-1 0,-7 1 0 16,6-4 0-16,7-1 1 0,-7 1 0 0,7-1 0 16,1-3-1-16,5 0-1 0,-6 0 3 0,6-3 0 0,-4-1-1 15,3 1 1-15,-5-1-1 0,1-4 0 0,-1 5 2 0,-1-4-3 16,1 0 2-16,-7-1 2 0,8-3 6 0,-7 3 1 16,-7 1 2-16,6 0 4 0,-6 0 0 0,0-5 1 0,0 6 0 15,0-3-3-15,0 6-4 0,0-4-2 0,-6 0-2 16,6 3-3-16,-7 0-1 0,7 0-3 0,-7 1-3 0,7 3 0 15,-7 0 1-15,1 0-1 0,0 0 0 0,6 0-1 0,-7 3-2 16,1 1 1-16,6 0 2 0,-6 0-1 0,6-1 0 16,0 4 0-16,0-3 0 0,0 3 1 0,0 1-1 0,0-5 2 15,0 5-1-15,0-2 0 0,0 3 0 0,6-1 0 16,-6-6 1-16,6 6 0 0,-6-1 0 0,7-3-1 0,-1 4 0 16,-6-1 4-16,6-4-2 0,1 1-1 0,0-1 0 0,0-3 0 15,-1 0-1-15,0 4 1 0,0-8 1 0,9 4-5 16,-10-3 3-16,2-1 0 0,6 1 1 0,-6-4 1 15,4-1-1-15,4 1 1 0,-3-1 2 0,2 2 1 0,-8-2 0 16,7-3 2-16,-7-1 2 0,7-3 1 0,-6 5 2 0,0-5 0 16,6 1 0-16,-13-1 0 0,13 0-3 0,-7 1-2 0,-6-1-1 15,6 1-6-15,1-1-11 0,-1 4-13 0,-6-4-19 16,8 1-23-16,-2 2-50 0,0-3-97 0,2 1-123 16,-3-1-75-16,2 1-39 0</inkml:trace>
  <inkml:trace contextRef="#ctx0" brushRef="#br0" timeOffset="6953.92">13475 5990 38 0,'0'0'163'0,"0"0"-11"0,0 0-16 0,0 0-21 16,6-4-18-16,-6 4-21 0,7-4-18 0,-7 4-16 16,6-4-14-16,0 1-10 0,1 3-10 0,-7-4-4 0,6 0-3 15,2 4-1-15,-8-4 0 0,6 4 2 0,-6-2-1 0,0 2 2 16,6 0 3-16,-6-5 0 0,0 5 4 0,8-3 2 16,-8 3 2-16,0 0 4 0,5-4 3 0,-5 4 4 0,0-3 4 15,0-1 2-15,0 4 1 0,7-4-2 0,-7 4 0 16,0-4-2-16,0 4-4 0,0-3-4 0,0 3-4 0,6-4-3 15,-6 4-1-15,0-3 1 0,6 3-1 0,-6-4 2 0,0 4 2 16,7-3 2-16,-7 3 2 0,0 0 0 0,0 0 1 16,0 0 0-16,0 0-1 0,7 0-2 0,-7 0-2 0,0 0-2 15,0 0-2-15,0 0 0 0,0 0-3 0,0 0-2 16,0 0-1-16,0 0-4 0,0 0 0 0,0 0-2 0,0 0 1 16,0 0-3-16,0 3 1 0,0-3 1 0,0 4 0 0,0 3 1 15,0-4 2-15,0 5-1 0,0-1 0 0,0 0 1 16,0 0-1-16,0 1 0 0,0 3 0 0,0-3 1 15,7-1 0-15,-7 3 7 0,0-2-3 0,0 3-1 0,0-1-2 16,0 2 1-16,0-1 1 0,0 0-3 0,-7 3 1 0,7-2-7 16,0-1 3-16,0 3 1 0,-7 1 1 0,7-4-1 0,0-1-1 15,-7 5 2-15,7-3-1 0,0-1 0 0,0-3 2 16,0 2-3-16,0 1 0 0,0-3 2 0,0-1-1 16,0 0 0-16,0 0 0 0,0 1 0 0,0-5-1 0,0 4 1 15,0-3-1-15,7-1 1 0,-7 1 2 0,0 1-1 0,0-5-1 16,7 3 2-16,-7-3 1 0,7 3-1 0,-7-3 1 15,0 4 1-15,6-4-1 0,-6 0 2 0,0 4 1 0,0-4 1 16,7 0-1-16,-7 0 2 0,0 0 0 0,6 0-1 0,-6 0-1 16,6 0 1-16,-6 0-1 0,7 0-1 0,-7 0-2 15,0 0-1-15,6 0 1 0,-6-4-1 0,0 4-3 0,7 0 2 16,-7-4 0-16,0 4 0 0,7-3-1 0,-7 3-1 16,0-3 1-16,0 3 1 0,0-5 0 0,0 5-2 0,6-4-1 15,-6 4 0-15,0-3 1 0,0 3 0 0,0-4 0 0,0 4 0 16,0 0 0-16,0 0 0 0,0 0 1 0,0-3-1 15,0 3-4-15,0 0-4 0,0-4-10 0,0 4-9 0,0-3-15 16,0 3-22-16,0-8-38 0,0 1-88 0,0 0-138 16,0 0-74-16,0-5-40 0</inkml:trace>
  <inkml:trace contextRef="#ctx0" brushRef="#br0" timeOffset="7720.06">13448 6074 7 0,'-6'3'306'0,"6"-3"-52"0,0 0-58 0,-7 0-54 15,7 0-46-15,-6 0-32 0,0 5-18 0,6-3-12 16,-7-2-6-16,1 4-2 0,-8 4-2 0,8-5-1 0,0 5 2 16,-9 3-1-16,4-4 1 0,4 4-3 0,-6 3-3 15,6-3-1-15,2 0-3 0,-3 1-1 0,1 2-1 0,7-3-1 16,0-3-2-16,0 3 2 0,0-5 1 0,7 2 1 0,1-1 2 15,-3-3 0-15,9 0 0 0,-1-4 0 0,-2 0-1 16,4-4-2-16,4-3-1 0,1 0-3 0,-1 0-4 16,1-5-2-16,-7 1 1 0,6 0-1 0,0-3-1 0,-5 2-1 0,0-3 0 15,-2 1 3-15,-6 3 2 0,7-3 2 0,-6 3 3 16,0-4-1-16,-7 5 3 0,6-2 1 0,-6 5 2 16,-6-4-3-16,6 7-2 0,-14-3-3 0,7 2-1 0,-5 5-1 15,0 0-3-15,-8 5-3 0,-1-1 0 0,-4 3 0 0,5 0 1 16,-6 4 1-16,7 1 0 0,-1 2-1 0,-1-3 0 15,3 0 1-15,5 3 0 0,1-3-1 0,4 0-1 0,1 1 0 16,1-6 0-16,6 2 0 0,0-2 1 0,6-1 1 16,9-1-2-16,-3-4 2 0,1 0 0 0,5-4-1 0,3-3 1 15,-1-1-2-15,-1 4-1 0,0-7 0 0,1 4 1 0,0-4 0 16,-8 0-1-16,9 0 0 0,-15 1-1 0,0 2 1 16,2-3 1-16,-3 3 0 0,-5 1 0 0,0 0 0 0,0 0-1 15,-5 3 0-15,-3 0 0 0,-4 1 0 0,-2 3-1 16,1 0-1-16,0 0 2 0,0 3-1 0,-7 1 1 0,7 0 0 15,1 0 0-15,-1 3 0 0,-1-4 1 0,2 4 0 0,-3 1 0 16,10-1 1-16,-8 1 0 0,7-2-1 0,-1 2 1 16,7-1 0-16,-7 1 0 0,7-4 0 0,-5-1 0 0,5 4-1 15,0-3 0-15,0-1 0 0,0 1 1 0,0 1-1 0,0 1 1 16,5-6-1-16,-5 4 0 0,0 0 0 0,0 0 0 16,0-2 0-16,0 3 1 0,0-5-1 0,0 4 0 0,0-1 0 15,0-3 0-15,0 5-1 0,0-5-2 0,0 2-5 16,0-2-4-16,0 0-2 0,0 4-5 0,7-4-2 0,-7 0-3 15,0 0-4-15,0-4 0 0,7 4 1 0,-1-2-3 0,1-3-3 16,-1 2-2-16,-1-6 0 0,10 3-9 0,-9-2-10 16,7 2-16-16,-6-6-17 0,6 1-29 0,-7 4-34 15,0-4-39-15,1-1-50 0,-1 6-43 0</inkml:trace>
  <inkml:trace contextRef="#ctx0" brushRef="#br0" timeOffset="8251.62">13331 6147 117 0,'-13'7'323'0,"0"0"-48"0,1 1-70 0,-2-1-72 16,1 1-48-16,7-6-29 0,-7 7-17 0,7-1-10 0,-1-6-6 15,1 2-6-15,-1 4 0 0,7-5-4 0,-7 1-1 16,7-4-5-16,0 8 0 0,0-8-1 0,0 2 0 0,0-2-4 16,7 0-2-16,0 0-1 0,-1 0-3 0,1-2 0 0,5-2-2 15,1 0-1-15,0-3-3 0,-6 3 2 0,6-4 1 16,-1-2 3-16,-5 1-1 0,1-1 4 0,-3 3 1 0,2-1 1 16,-7-3 2-16,0 4 2 0,0 4 0 0,-7-1-1 15,2-4 2-15,-10 8 1 0,3 0-2 0,-1 0 2 0,-7 8-3 16,-5-4-1-16,5-1-1 0,0 4 1 0,-6 0-1 0,6 2-1 15,1 1 2-15,0-2 0 0,5-1-1 0,7 0 2 16,1 0-2-16,0 5 1 0,-1-5-1 0,7 1-2 16,0-1 0-16,7 0 0 0,-1-4 0 0,0 5 1 0,1-4 2 15,7-4-2-15,5 3 0 0,-6-3-1 0,6 0-3 0,-4-3-2 16,3 3-2-16,2-4-1 0,-7 0 0 0,6 0 1 16,-6 1 2-16,7-4 1 0,-13 2 2 0,5-1 0 0,1-2 2 15,-5 1 4-15,-3 3 1 0,-5 0 4 0,0 2 4 0,0-3 0 16,0 2 0-16,-13 3 2 0,6 0 1 0,-5 0-2 15,-1 3 0-15,-1 2-2 0,-5-3-3 0,7 2-1 0,-8 4 1 16,13-5-1-16,-6 5-1 0,0-4-2 0,8 3-2 16,-3 0-1-16,1-4-2 0,7 5 0 0,0-1 0 0,0 0 0 15,7-3 0-15,-7 3 2 0,13-2 0 0,-6 1 0 0,5-2-2 16,-5 3-1-16,13-4-2 0,-7 2-2 0,0 2-2 16,6-2-3-16,-5-3-2 0,-2 2-2 0,9-4 1 0,-9 4 0 15,8 0 1-15,-9-4 2 0,4 3 1 0,-3-3 2 16,-5 0 4-16,0 0 2 0,-7 0 0 0,6 0 1 0,-6 0 0 15,0-3 0-15,-6 3 0 0,6 0 0 0,-7-4-2 0,0 0 0 16,7 4 3-16,-6 0-1 0,-7 0 1 0,5 0-1 16,3-4 3-16,-1 4-1 0,6 0 2 0,-7 0 0 15,7 0-2-15,0 0-1 0,0 0 0 0,0 0-1 0,0 0-6 16,7 0-7-16,-1 0-16 0,7-2-25 0,0-3-45 0,7 2-90 16,-1-1-117-16,0-4-67 0</inkml:trace>
  <inkml:trace contextRef="#ctx0" brushRef="#br0" timeOffset="9190.13">14438 5656 372 0,'0'0'325'0,"0"0"-97"15,-6-4-83-15,6 4-60 0,0 0-31 0,0 0-16 16,0 0-4-16,-7 0-3 0,7 0 1 0,0 0 0 0,0 0-1 15,0 0-5-15,0 0-3 0,7 0-3 0,-7 0-7 16,0 4-4-16,0 0-3 0,6-4-3 0,-6 7 0 0,7 1 2 16,-1 2 2-16,1 1 3 0,-7 4 0 0,7 3 1 0,-1 5 1 15,1-2 1-15,-1 2 0 0,-6 2 0 0,6 0-1 16,-6 1-2-16,7 0 1 0,-7 0-2 0,6-1 0 0,-6-3-2 16,7 0 0-16,-7 0 0 0,7-1-1 0,-7-5 0 15,7 2 0-15,-7-4-2 0,0-2 0 0,5-1 2 0,-5 0-1 16,0-4 0-16,0 0 0 0,0-3 3 0,0 0 4 0,0-1 7 15,0 1 4-15,0-4 5 0,0 0 7 0,0 3 2 16,0-3 1-16,-5 0-3 0,-2 0-3 0,7-3-6 16,-14 3-5-16,8 0-6 0,-1-4-5 0,-5 4-6 0,5 0-1 15,-6 0-1-15,0-3-2 0,0 3-1 0,-6 0 0 0,6 0 0 16,-1 0 0-16,0 0 0 0,2 3 1 0,0-3-1 0,-2 4 1 16,1-1 0-16,0 4 0 0,0 2 0 0,7-3 0 15,-7 6 0-15,6-5-1 0,-5 0 1 0,12 4-1 16,-7 0 1-16,1 1-1 0,-1-2 1 0,7 1-1 0,0 0 1 15,0 0 0-15,7 1-1 0,-7-6 1 0,6 5 1 0,1-3-1 16,5-1 0-16,-5 0 0 0,6-3 1 0,0 0 1 16,6-4-1-16,-6 4 0 0,7-4 0 0,-7-4 0 0,6 0-1 15,1 0 0-15,-7 2 0 0,6-3 1 0,-6-2 0 0,1-1 1 16,-8 1-1-16,7 0 1 0,-7-1 0 0,1 1 0 0,-7 0 0 16,6-4 0-16,-6 0-1 0,7 4 0 0,-7-4 0 15,0 0-1-15,0-1 1 0,0 2 2 0,0-1-1 16,0-1 4-16,-7 1 4 0,7 4 5 0,0 0 4 0,0 0 1 15,0 3 0-15,0 0 0 0,0 0 1 0,-6 1-4 0,6 3-7 16,0 0-4-16,6 0-4 0,-6 0-2 0,0 0 0 16,7 3-1-16,-7 1-2 0,7 0 2 0,0 0 0 0,-2 3 0 15,-5 0 1-15,7-4 0 0,-1 6 0 0,1-3 0 16,6 2 0-16,-6-4 0 0,0 3 0 0,-1 0 0 0,7-2 1 16,-6 1-1-16,6-2-1 0,-1 0-5 0,2-1-7 0,5 1-9 15,0 0-9-15,1 0-11 0,0-4-15 0,-1 2-14 16,1-2-14-16,-1 0-15 0,0 0-16 0,-5-2-30 0,5 2-58 15,-6-8-95-15,0 4-82 0,1 1-44 0</inkml:trace>
  <inkml:trace contextRef="#ctx0" brushRef="#br0" timeOffset="10222.04">14817 6007 231 0,'-7'-3'422'0,"7"3"-107"16,0-4-118-16,0 4-82 0,0 0-48 0,0-3-28 16,0 3-13-16,0 0-11 0,0 0-6 0,0 0-2 0,0 0 1 15,0 3 1-15,0-3 1 0,0 7 3 0,0-3-1 16,0 0 1-16,0 3 1 0,0 1 0 0,0-2-1 0,7 6-1 16,-7-5 0-16,0 1 0 0,6 3 2 0,-6-1 0 0,6-2-1 15,-6 3-1-15,7-3 2 0,-7 2 0 0,6-3 0 16,1 1-2-16,-1-1-3 0,-6 0 0 0,7 0 2 0,0 2 0 15,-1-6 0-15,1 0-2 0,-2 1 0 0,2 4 1 16,1-8 2-16,5 2-1 0,-8-2 1 0,9 0-1 0,-8 0-1 16,7-2 2-16,-6 2 0 0,6-8-1 0,0 4 0 0,0 1-1 15,-7-5-2-15,7 1 2 0,-7 0 0 0,8-4 0 16,-8 3-1-16,1-2 0 0,-1-1 1 0,1 0 1 0,-1-1 1 16,1 2-1-16,-1-1 1 0,0 0 1 0,-6 0-2 15,7 0 2-15,-7 0 1 0,0 3 2 0,0-3-1 0,0 8 0 16,0-4 0-16,0-1 0 0,0 4 1 0,0 1-3 15,0-1-2-15,0 4-4 0,0-4 0 0,0 4-2 0,0 0-2 16,0-4-3-16,0 4 0 0,0 4-1 0,0-4-1 0,0 4 1 16,0 0 0-16,0-1-1 0,-7 1-1 0,7 4 1 0,0-5 1 15,0 4 1-15,0 0 0 0,0-3 0 0,0 4-1 16,0-1 1-16,0 3 1 0,0-1-1 0,0-2 0 16,0 4 0-16,0-4 0 0,0 0 1 0,0 4-1 0,0-3-1 15,0-1 0-15,7 1 1 0,-7-1 0 0,0 0-1 0,6 0 1 16,-6-3 0-16,8 3 1 0,-8-3 2 0,7 3-1 15,-2-4-1-15,2 1 1 0,-7 1 1 0,6-2 0 0,1 0 2 16,-1-3 0-16,1 0 3 0,0 0 3 0,6 0 4 16,-7 0-1-16,0 0 0 0,7 0-1 0,0-3 0 0,-6 0-2 15,6 3-2-15,-1-5-2 0,3 1-3 0,-10-3 0 0,9 4 0 16,-1-1-1-16,0-3 0 0,-7 7-2 0,7-8 2 16,-6 5-3-16,0-4 2 0,-1 2 0 0,1-1 1 0,-1-2 0 15,0-3 1-15,-6 5-3 0,0-6-1 0,7 5 0 16,-7-4 0-16,-7 0 0 0,7 0-1 0,0 0 1 0,-6 3-2 15,0-3 1-15,-1 1 0 0,1 2-1 0,-1-3 0 0,0 3-2 16,1 6 1-16,-1-6-2 0,7 4 0 0,-6-3-4 16,6 7-6-16,0-4-3 0,0 0-3 0,0 4-2 0,0 0 0 15,6 0-2-15,-6 0 2 0,7 4 2 0,-1-4 7 0,-6 4 3 16,7 0 4-16,6-1 2 0,-6 1 0 0,-1 4 2 16,0-2 1-16,1 2 0 0,-1-1 1 0,1 4-1 15,-1 0 0-15,-6 0 0 0,7-4 2 0,-1 5-1 0,-6-1 0 16,0-1 1-16,7-2 0 0,-7 3 0 0,0-3 0 0,8-2 0 15,-8 5 0-15,5-3 0 0,1-4-1 0,-6 3 0 0,7 0 1 16,-1-4 1-16,1 1-1 0,0 0 1 0,-2 0 0 16,3-4 0-16,-1 3 1 0,5-3 0 0,1 0-1 15,-6 0 0-15,6-3 0 0,6-1 2 0,-6 0 1 0,0-3 0 16,1 3-1-16,-2-4 2 0,8 2-1 0,-7-2 1 0,-6 1-1 16,6-1 0-16,-7-2 2 0,7 3 4 0,-7-1 1 15,1-3 2-15,-1 4 0 0,-6 0 2 0,7-1 3 0,-7 1 2 16,7-1 0-16,-7 4-1 0,0-3-3 0,0 7 0 15,0-3-1-15,0-1-2 0,0 4-3 0,0-3-3 0,0 3-5 16,0 0-2-16,0 0 0 0,0 3-7 0,0 1 2 0,0-1 1 16,-7 4 0-16,7-3 2 0,0 4 1 0,0-1 1 15,0 1 0-15,0-1 5 0,0 0-2 0,7 0-3 0,-7 1 2 16,0-1 0-16,0 0-2 0,6 0 0 0,-6 1 0 16,7-1 0-16,-1-3 0 0,-6 4 0 0,6-1-1 0,1-4 1 15,-7 1 0-15,6-1 0 0,7 5 1 0,-6-8 0 0,-1 4 1 16,1-1 0-16,6-3 0 0,0 4-2 0,0-4-6 15,-1 0-10-15,3 0-15 0,-3 0-17 0,1-4-18 0,1 1-20 16,-2-1-22-16,-5 0-29 0,5-3-43 0,-5 0-73 16,-7-4-115-16,7 3-65 0,-14-3-30 0</inkml:trace>
  <inkml:trace contextRef="#ctx0" brushRef="#br0" timeOffset="10347.19">15663 5846 179 0,'-7'-4'443'0,"7"2"-120"0,-6-2-130 15,6 0-84-15,0 4-44 0,0-4-23 0,0 4-15 16,6 0-11-16,1 0-9 0,-1 0-11 0,7 0-12 16,1 0-24-16,-1 0-44 0,-1 0-82 0,1 0-136 0,0 0-68 15,0 0-41-15</inkml:trace>
  <inkml:trace contextRef="#ctx0" brushRef="#br0" timeOffset="10785.23">15872 5886 21 0,'6'0'425'0,"-6"5"-95"0,6-2-115 0,1 1-87 0,-7 0-52 16,6 3-29-16,0 1-13 0,-6-1-5 0,7 3-3 15,0 2-4-15,-7-2 0 0,7 5-2 0,-7 0-3 0,0-1-2 16,0-3-3-16,0 4-3 0,6 0-2 0,-6-1 1 15,0-2-1-15,0 3 0 0,0-5 0 0,0 1 0 0,0-1 0 16,0 2 2-16,0-5 2 0,0 1 1 0,0-1 3 16,0-4 2-16,0 1 8 0,0-1 8 0,0-3 6 0,0 0 3 15,0 0 0-15,0 0-2 0,7-3-3 0,-7-1-3 0,6 1-5 16,0-8-8-16,1 3-7 0,-1 1-6 0,1-3-2 0,0-2 1 16,-1 1-1-16,1 0-2 0,6-3 0 0,-7 3-1 15,1 0 1-15,-1 0 3 0,0 0 0 0,1-1 1 16,0 5-1-16,6-3 0 0,-7 2 2 0,-6 4-1 0,7 1-1 15,-7-1-3-15,6 0-2 0,-6 4 0 0,7 0-2 16,-7 0 0-16,6 4-2 0,-6 0 2 0,0 3 1 0,7 1 1 16,-7-1 1-16,7 0 0 0,-7 4 0 0,5-4 1 0,-5 5-1 15,8-1-1-15,-3-1 1 0,-5 2-2 0,7-5 0 16,1 3 0-16,4 2-1 0,1-5-5 0,0 3-8 0,7-2-13 16,-8-1-16-16,8 1-14 0,0-1-21 0,-1-3-21 0,1-1-30 15,6 1-45-15,-7-8-67 0,2 4-95 0,-3-3-68 16,2-4-29-16</inkml:trace>
  <inkml:trace contextRef="#ctx0" brushRef="#br0" timeOffset="11285.51">16444 5982 326 0,'-6'-7'382'0,"-1"3"-101"0,1 0-105 0,-7 0-70 0,6 2-38 16,1-3-16-16,-7 5-9 0,6 0-4 0,-6 5-2 16,7-5-3-16,-6 2-4 0,5 6-2 0,0-4-2 0,0 3-9 15,0 1-1-15,1 2-3 0,0-3 0 0,6 5-6 16,-7-5 0-16,7 3 1 0,-6 2-1 0,6-1 6 0,0 0-5 15,0-4-2-15,0 4-1 0,0-3-1 0,0-1 1 16,6 1 0-16,-6-6 2 0,0 6 2 0,7-4 5 0,-7-4 7 16,0 3 2-16,6-3 3 0,0-3-1 0,1-1 0 0,0 1 0 15,0-4-2-15,5-1 2 0,-5-3-1 0,-1 1 1 16,1-2 1-16,-1 1 6 0,1 0 4 0,0-1 5 0,-1-2-1 16,-6 3-2-16,6 0-5 0,1 1-2 0,-7-2-1 15,0 5-4-15,6-1-3 0,-6 1-3 0,7 0-2 0,-7 4-3 16,0-1-2-16,0 0-3 0,6 4-3 0,-6-4-2 0,0 4-5 15,0 0 0-15,7 4-1 0,-7 4-1 0,6-1 0 16,-6 1 2-16,7 6 1 0,0 1 1 0,-2-1 0 0,3 4 0 16,4 1-1-16,1 3 1 0,-6-1-1 0,6 2 2 15,0 2 0-15,0 0-2 0,0 2 0 0,0-2-1 0,-6 0 2 16,-1 5 0-16,1-4 1 0,-1 0-3 0,-6-1 1 0,7 1 3 16,-7-4 1-16,0 0 2 0,-7 0 4 0,7-8 4 15,-6 5 12-15,-1-4 15 0,1-5 24 0,-1 2 22 0,1-5 19 16,-1-4 18-16,1 1 14 0,-1-4 9 0,-6 0 0 15,7-4-7-15,-7 1-15 0,-1-4-13 0,9-1-12 0,-10-3-12 16,10 1-15-16,-3-2-13 0,8 1-8 0,-5 0-10 0,5-1-9 16,5 2-10-16,-5 0-14 0,13-2-14 0,2 1-26 15,4 0-37-15,0 0-65 0,7 1-72 0,7-2-69 16,-8 1-68-16,15 0-125 0,0-7-127 0,-2 4-73 0,1-2-26 16,1-2 30-16</inkml:trace>
  <inkml:trace contextRef="#ctx0" brushRef="#br0" timeOffset="11801.13">17076 5840 81 0,'-6'0'408'0,"6"0"-106"0,-6 0-115 0,6 0-83 15,0 0-44-15,0 2-19 0,-7-2-8 0,7 8-4 0,0-4 3 16,7 3 4-16,-7 1 6 0,0 2 5 0,6 2 0 0,-6 2-1 15,6 5 1-15,-6-5 2 0,6 9 1 0,1-6 1 16,-7 5 0-16,0 4 0 0,7 0 4 0,0-4 3 0,-7 7 1 16,6-7-2-16,0 3-1 0,0 1 0 0,-6 1-4 0,7-6-2 15,-1 1-5-15,-6 3-4 0,7-6-8 0,-7 3-4 0,7-4-6 16,-7-3-5-16,7 0-5 0,-7-1-5 0,6 1-4 16,1-5-2-16,-7 2-3 0,6-1-11 0,-1-5-19 15,3 3-22-15,5-1-26 0,-6-6-27 0,6-2-34 0,-7-2-59 16,7-3-97-16,0-2-110 0,-7-1-58 0,1-3-21 0</inkml:trace>
  <inkml:trace contextRef="#ctx0" brushRef="#br0" timeOffset="12113.41">17168 5850 373 0,'0'-8'487'15,"0"-2"-122"-15,6 3-145 0,-1-1-84 0,3 1-47 16,-3 0-23-16,3 0-14 0,5-1-9 0,-6 1-5 0,-1-1-4 16,7 5-1-16,0 0 0 0,-7-6 0 0,8 9-6 0,-1-3-5 15,0 3-4-15,-1 0-4 0,-5 0-3 0,6 0-3 16,-7 3-2-16,9 6-1 0,-10-3-2 0,-5 2 0 0,8 3 0 16,-8 3 0-16,-8 1 0 0,8 0 1 0,-5 3 0 15,-3-3 2-15,1 2 1 0,1 2-1 0,-7 0 0 0,6-5 2 16,1 4 1-16,-7-3 1 0,7-4 0 0,-1 4-3 0,1-5 2 15,-1-2-2-15,0-1-1 0,1 1-1 0,6-4-3 16,-7-2-6-16,7 3-17 0,0-1-23 0,0-4-28 0,0 0-43 16,0-4-78-16,7-1-156 0,-1-1-84 0,1-2-57 15,6 1-16-15</inkml:trace>
  <inkml:trace contextRef="#ctx0" brushRef="#br0" timeOffset="12644.98">17539 5535 40 0,'-7'0'445'0,"7"0"-78"0,0-3-130 0,0 3-102 16,0 0-59-16,0 3-31 0,7-3-13 0,-7 0-8 16,0 4 0-16,0-1 1 0,0 5 5 0,0-1 5 0,0 5 1 15,0 2 2-15,0 1 1 0,0-1-1 0,6 8-4 16,-6-4-3-16,0 1-5 0,0 6-4 0,0-2 1 0,0 2-1 16,0 1-5-16,0 0-1 0,0-1-3 0,0 0 4 0,0 1-3 15,0 4-1-15,0-8-2 0,0 3-4 0,-6-3-1 16,6-3-1-16,-7 2 1 0,7-2-6 0,-6-1 1 0,6-3 2 15,-7-1-1-15,7-3 0 0,-6 0 0 0,6 1 1 16,0-5 2-16,-6-4 6 0,6 1 8 0,0-1 11 0,-8 1 8 16,8-4 6-16,0 0 4 0,0 0 2 0,0-4 0 0,0 1-3 15,0-4-6-15,0 2-10 0,0-5-8 0,0 3-6 16,8-5-4-16,-2-2-2 0,0 3-3 0,1 0-3 0,-1-3-2 16,1 2-2-16,-1 1 0 0,7 0-1 0,-6 4 0 15,0-4 0-15,-1 4-1 0,0 3 0 0,1 0 0 0,-1 0-1 16,1 2 1-16,-1-3 0 0,7 5 0 0,-6 0 0 0,-1 5 0 15,7-3 1-15,-6 2 0 0,6 0-1 0,-7 0-1 16,8 3 1-16,-1 1 0 0,-6-5 1 0,6 4 0 0,-1 0-1 16,-5 1 0-16,6-1 1 0,-7 1 0 0,7-2 1 15,0 3-1-15,0-2-6 0,0 0-10 0,0 1-14 0,-1-5-18 16,2 1-19-16,0-1-24 0,5 2-25 0,-6-3-33 16,7-4-56-16,-1-3-98 0,0 2-99 0,1-4-57 0,-7 3-20 15</inkml:trace>
  <inkml:trace contextRef="#ctx0" brushRef="#br0" timeOffset="13567.8">18105 5828 218 0,'-13'0'445'0,"6"0"-108"15,2 0-120-15,-8 0-83 0,6 0-47 0,-6 0-23 0,0 4-12 16,-1 0-6-16,1 0-4 0,0-2-2 0,1 6 0 15,-2-1 2-15,1 5-2 0,-6-5-3 0,6 0-4 0,0 4-3 16,0 0 0-16,6 4-2 0,-6-4-1 0,7 0-7 0,-7 0 2 16,6-1-1-16,0 2-1 0,7 3 0 0,-7-5-4 15,7-3-1-15,0 5-2 0,0-1-1 0,0-5-1 0,0 6-1 16,0-5-1-16,7-3 1 0,0 4 0 0,-7-1 0 16,7-4 0-16,0 4 0 0,5-3-2 0,-5-4 2 0,6 0-2 15,0 0-1-15,0 0-2 0,0 0-1 0,0-4 2 0,0 2-2 16,0-3 0-16,0-2 2 0,0 0 2 0,-7 3 2 15,7-3 3-15,-6-4 7 0,0 4 1 0,-1-1 4 0,1-3 3 16,-7 3-1-16,5-2 1 0,-5 3 7 0,0-5 6 16,8 5-1-16,-8-1 0 0,0-2-2 0,-8 6-2 0,8-3-3 15,0-1-3-15,0 1-9 0,0 4-9 0,-5-1-5 0,5 1-3 16,0-1-3-16,0 0 0 0,0 4-1 0,0 0-2 16,0-4 0-16,0 4-3 0,-7 4 2 0,7-4-1 0,0 4-1 15,0 0 2-15,0-1 1 0,0 1 1 0,0 3 1 16,0 0 0-16,0 1 0 0,0-1 0 0,0 3 1 0,0-2 1 15,0 3-1-15,0-3-1 0,7 2 0 0,-7-3 1 0,5 5 1 16,3-5 0-16,-1 1 0 0,-2-1 0 0,8 4 1 16,-6-8 0-16,13 5 6 0,-7-4-3 0,-1-1-1 15,9 1 1-15,-2-1-2 0,-6-3 7 0,6 0-2 0,-5 0 1 16,5-3-3-16,-6 3 5 0,7-4 7 0,-7 1 12 0,-7-1 14 16,7 0 5-16,-7-3 8 0,8 3 8 0,-7-8 7 0,-7 6 4 15,6-2 1-15,-6 1-4 0,6-4-6 0,-6 4-5 16,0-4-6-16,0 0-8 0,0-1-8 0,-6 2-8 0,6-1-7 15,0 3-6-15,0 1-7 0,0 0-6 0,0 0-1 16,0-1-3-16,0 5-2 0,0-1-3 0,6 0-6 0,-6 4 0 16,6 0-8-16,-6 0-3 0,7 4-3 0,1 0-3 15,-3-4-7-15,2 7-4 0,-1-3-4 0,1 3-13 0,0 0-2 16,-1 0-3-16,-1 5-5 0,-5-5 5 0,0 3 2 0,0-2 3 16,0 3 6-16,0-3 7 0,-5 2 7 0,5-3 6 15,-6 5 6-15,-1-5 0 0,0 1 6 0,1-1 3 0,6-3 5 16,-7 3 3-16,7-7 0 0,0 3 3 0,0 1-1 0,-5-4 0 15,5 0 1-15,5 4 0 0,-5-4-1 0,7 0-1 16,-1 0 1-16,1 0-2 0,6 0 2 0,0-4 0 0,0 4 0 16,7-4 0-16,-1 4 1 0,-6-3 0 0,7-1 1 15,-1-3 0-15,0 2 1 0,1-1 0 0,1-2 1 0,-9 1 1 16,7-1 4-16,-5-2 7 0,5-1 7 0,-6 0 17 0,0-1 14 16,-7 2 9-16,8-5 8 0,-8 4 7 0,0-3 3 15,0 3 0-15,-6 0-7 0,0-1-10 0,0 2-15 0,0-2-10 16,0 5 2-16,-6-1-13 0,6 6-10 0,-6-6-7 15,0 8-4-15,-1-4-4 0,0 4-1 0,1 0 0 0,6 4-11 16,-7 0 4-16,1 0 3 0,-1 2 1 0,1 2 2 16,6-1-1-16,-6 1 1 0,6 2 0 0,-7-3 0 0,7 5-1 15,0-1 1-15,-6 0-1 0,6 0 1 0,0-4 0 16,-7 4 0-16,7-4 0 0,0 0 0 0,0 1 1 0,7-1 1 16,-7-3-1-16,6 4 2 0,1-1 1 0,-1-4-1 15,7 4 0-15,0-3 2 0,7 4-2 0,-2-5-4 16,9 1-14-16,4 0-35 0,3 2-48 0,-2-1-54 0,1-1-52 0,6-1-49 15,0 1-54-15,1-4-89 0,5 0-152 0,-7 0-53 16,9 0 1-16</inkml:trace>
  <inkml:trace contextRef="#ctx0" brushRef="#br0" timeOffset="14005.41">19636 5499 336 0,'-6'-8'441'0,"-8"4"-135"0,7 1-121 16,1-2-66-16,1 3-30 0,-3-2-12 0,1 4-5 15,7-3-2-15,-6 3-4 0,6 0-4 0,-7 0-5 0,7 0-7 16,0 3-10-16,0-3-9 0,0 4-10 0,0 3-4 16,0 0 0-16,-6 1 1 0,6 3 6 0,0 0 6 0,0 3 3 15,0 1 4-15,-6 4 2 0,6 3 0 0,0-5 3 0,-7 6 1 16,7-2-3-16,-7 5-2 0,7-4-2 0,0 4 1 0,-6-4 2 16,6 3 0-16,0 1-3 0,0-4 0 0,0-1 0 15,0 6 3-15,6-10 3 0,-6 6-1 0,7-5 1 16,-7-3-1-16,7 4-1 0,-1-9 0 0,0 5 1 0,1-4-2 15,6-1 0-15,-5-2 0 0,3-1-6 0,3 1-1 0,-1-2-4 16,0-6-3-16,6 5-3 0,-5-1-8 0,5-4-12 16,0-4-23-16,-5 4-25 0,-1-5-29 0,6 3-30 0,-6-2-29 15,0-4-29-15,0 1-23 0,0-1-15 0,-6-2-4 16,5-5-4-16,-5 0-12 0,0 1-36 0,-7-5-71 0,0 2-68 16,-7-2-39-16</inkml:trace>
  <inkml:trace contextRef="#ctx0" brushRef="#br0" timeOffset="14193.16">19316 5733 133 0,'-6'0'459'0,"6"3"-97"0,-7-3-132 0,7 0-96 16,0 0-52-16,0 5-28 0,7-5-11 0,-7 0-6 0,6 0-2 15,8-5 1-15,-8 5 0 0,7 0-1 0,6-3-2 16,2 3-3-16,4-4-7 0,-5 4-7 0,12-3-3 0,1 3-12 15,-1-5-18-15,1 3-22 0,6 2-39 0,-6-8-84 0,6 4-163 16,-13-3-83-16,7-1-47 0</inkml:trace>
  <inkml:trace contextRef="#ctx0" brushRef="#br0" timeOffset="14755.85">19720 5978 10 0,'-6'4'424'15,"-1"0"-86"-15,7 0-125 0,0-4-91 0,0 3-51 0,0-3-24 16,-6 4-12-16,6-4-1 0,0 3 0 0,0-3 0 15,0 0 1-15,0 4 0 0,0-4-2 0,0 0-2 0,0 3-4 16,6-3-2-16,-6 0 0 0,0 0 0 0,0 4 6 0,7-4 5 16,-7 0 6-16,6 0 4 0,-6 0 7 0,7 0 3 15,0-4 3-15,-1 4 2 0,1 0 0 0,-1-3-1 0,1-1 0 16,4 4-1-16,-3-7 1 0,5 4-4 0,0-5-1 16,0 1 3-16,0-1 5 0,0-3 11 0,1 1 11 0,-2-2 5 15,1 2 8-15,0-1 9 0,0 0 11 0,-6 0 0 0,5-4-4 16,-5 4-15-16,-1-4-14 0,1 5-14 0,-7-5-13 15,8 3-14-15,-8-2-16 0,0 3-9 0,-8 0-9 16,8 4-3-16,-7-5-2 0,7 9-4 0,-6-4-2 0,6 0-8 16,0 2-9-16,-7 5-13 0,7-3-8 0,0 3-10 0,0 0-7 15,0 0-5-15,7 3-1 0,-7-3 2 0,6 5 6 0,-6 2 11 16,7 0 6-16,1 1 9 0,-3-1 6 0,9 4 4 16,-8 0 2-16,7 3 3 0,-6-3 0 0,-1 4 3 15,1-1 2-15,-1 1 2 0,1 0 2 0,-1 0 1 0,1-1 3 16,-1 1 0-16,-6-4 1 0,7 4 0 0,-7-5 0 0,6 1 0 15,0 0 0-15,1 1 1 0,-7-5-2 0,6 0 0 16,1 0-1-16,0 1-2 0,-1-1-4 0,1-3-9 0,6 2-21 16,-1-1-21-16,1 2-27 0,2-3-29 0,3-1-24 0,2 1-22 15,0-4-17-15,-1 0-12 0,0 0-6 0,1-4-14 16,-1 1-27-16,2-1-50 0,-2-3-94 0,-6 0-44 0</inkml:trace>
  <inkml:trace contextRef="#ctx0" brushRef="#br0" timeOffset="15162.31">20398 5842 82 0,'0'-6'397'0,"0"2"-64"0,-6 0-81 15,6 1-74-15,-7-1-49 0,7 4-30 0,-7-4-18 16,1 4-12-16,-1-4-10 0,1 4-10 0,-1 4-7 0,1-4-9 16,-1 4-5-16,-5 3-4 0,-1 1-1 0,5-2-2 0,-5 2-2 15,6 3-3-15,-5 0-4 0,6 0 0 0,-1 0-2 16,0 0-4-16,1 1-2 0,6-2-1 0,-7 1 1 0,7-3-1 15,0-1 1-15,0 3 1 0,-6-6 2 0,6 4 6 16,6-5 4-16,-6 1 4 0,7 0 2 0,-1-4 3 0,1 0 3 16,0 0 1-16,-1-4-2 0,1 4-1 0,5-4-3 0,1 1-3 15,-5-1-2-15,5 0-3 0,-7 0-2 0,7-3-1 16,-7 4 2-16,1-4 1 0,-1-1-2 0,1 1 1 16,-1 3 0-16,1-3-1 0,0 4-1 0,-1-5 2 0,-6 4-2 15,6 1 0-15,-6-5 1 0,7 5-3 0,-7 3 0 0,6-5-2 16,-6 5-2-16,0 0-2 0,0 0-4 0,0 0-2 0,7 0-3 15,-7 0 0-15,0 5 0 0,0-2 2 0,6 1-1 16,-6 0 1-16,0 3 1 0,7-3 0 0,-7 3 0 16,6 0 1-16,1 0 0 0,-7-3-1 0,8 4 1 0,-3-1 1 15,8 1 1-15,-7-2 0 0,1-2 0 0,-1 3-1 0,8-3 0 16,-1 4-7-16,-1-5-11 0,-5 4-15 0,6-3-18 16,0-1-20-16,-6 1-19 0,5 0-19 0,-5-4-20 0,6 4-14 15,-6-4-15-15,0-4-29 0,-1 4-51 0,0-4-89 16,1 0-68-16,-7-3-31 0</inkml:trace>
  <inkml:trace contextRef="#ctx0" brushRef="#br0" timeOffset="15865.73">20593 5836 232 0,'0'-4'410'0,"0"0"-95"0,-7 4-105 16,7-3-78-16,0-1-42 0,7 0-23 0,-7 4-15 16,0-4-9-16,6 4-7 0,1 0-6 0,-7-3-7 0,7 3-4 15,0 0-4-15,-1 3-4 0,0-3-5 0,1 4-3 0,-2 0-1 16,3 3-1-16,-1 1 0 0,-2-2 0 0,3 2 0 0,-8 3 0 16,6 0-1-16,1 0 2 0,-1 4 0 0,-6 0 0 15,0-4 0-15,6 3 1 0,-6 1-1 0,0-1-1 16,0-3 2-16,0 1-1 0,0-2 0 0,0 1 0 0,0-3 3 15,0-1 1-15,0-3 3 0,0 2 5 0,0-6 8 0,0 5 11 16,0-1 14-16,0-4 13 0,0 0 8 0,0-4 7 16,0 4 2-16,0-5 5 0,0-1 1 0,0 2-4 0,7-3-13 15,-7-5-10-15,0 5-8 0,6-3-6 0,-6-2-8 16,7 5-9-16,-1-3-6 0,1-2-7 0,0 1-3 0,-1 0-2 16,1 1-5-16,5 2 0 0,-5-3 0 0,-1 4-1 0,1-1-2 15,6 1-1-15,-7 0-1 0,-6 3-2 0,7 0-2 16,-7 0-5-16,8 1-4 0,-8 3-3 0,0 0-1 0,5 0-1 15,-5 0 0-15,0 3 1 0,0 1 2 0,0 4 5 0,0-5 3 16,6 4 3-16,-6 0 4 0,7 1 0 0,-1 3 0 16,1-3 1-16,0-1 2 0,6 0 2 0,-6 0 1 0,5 1 0 15,1-4 1-15,7-1 2 0,-7 1 6 0,6-4 1 16,1 3 4-16,-1-3 4 0,-7-3 5 0,9 3 5 0,-1-4 4 16,-7 1 7-16,6-5 5 0,-5 4 7 0,-2-3 8 0,1-3 9 15,-6 2 4-15,5 1 4 0,-12-4 0 0,7-1-6 16,-7 2-6-16,0-5-11 0,-7 3-12 0,1 2-12 15,-7-1-11-15,7-4-10 0,-7 5-4 0,0 2-3 0,-1-3-4 16,2 4-4-16,5 4-16 0,1-6-23 0,-1 9-23 0,1-3-19 16,6 3-13-16,0 3-10 0,0 2-8 0,6-1-4 15,1 2 8-15,-1 2 16 0,7-1 17 0,0 4 8 0,7 3 4 16,-7-2 4-16,6-1 4 0,0 3 6 0,-6 1 5 16,7-1 7-16,-7 1 8 0,1 4 8 0,-1-8 8 0,-7 3 7 15,1-3 5-15,-1 1 2 0,-6-2 2 0,6 1 1 0,-12-3 0 16,6-1 1-16,-6-4 4 0,-7 4 0 0,0-3 2 15,6 0 0-15,-13-4 2 0,7 0 0 0,-7 0 1 0,7 0-1 16,1 0-2-16,-1 0 2 0,0-4-1 0,0 4 0 0,6-4-8 16,-6 4-14-16,13 0-23 0,-6-3-23 0,12 3-34 15,-6-4-46-15,13 1-85 0,1-4-149 0,-2 3-79 0,1-4-31 16</inkml:trace>
  <inkml:trace contextRef="#ctx0" brushRef="#br0" timeOffset="16147.34">21336 5803 28 0,'0'-4'430'0,"0"4"-68"0,0-3-87 0,0 3-85 0,0-4-61 16,0 4-37-16,0 0-22 0,0 0-16 0,0 0-13 15,-7 0-10-15,7 4-7 0,0-4-3 0,0 7-6 0,0-4 0 16,0 4 0-16,-6 5 2 0,6-5 2 0,0 3 2 15,6 2 2-15,-6-1 0 0,0 3 2 0,7-2-1 0,-7-1-1 16,6 4 0-16,1-5-2 0,-1-3 0 0,-6 5-1 0,13-2 0 16,-6-3-1-16,0 1-1 0,-1-1-1 0,0 1-1 0,1-4-1 15,6 3-2-15,-7-4-2 0,7-3-8 0,1 4-14 16,5-1-20-16,-6-3-20 0,0 0-24 0,-1-3-26 16,1-1-34-16,-6 1-59 0,6-8-91 0,-6 0-106 0,0-1-51 15,-1 2-17-15</inkml:trace>
  <inkml:trace contextRef="#ctx0" brushRef="#br0" timeOffset="16288.2">21426 5575 326 0,'-6'-14'481'15,"0"3"-95"-15,-1 0-158 0,1 4-88 0,6-4-48 0,0 3-23 16,0 5-15-16,0-1-15 0,0 0-11 0,0 4-9 0,6-3-12 16,7 3-16-16,-7 3-21 0,8-3-21 0,-1 4-31 15,0-4-56-15,-7 4-105 0,7-4-112 0,1 0-68 0,-9 0-31 16</inkml:trace>
  <inkml:trace contextRef="#ctx0" brushRef="#br0" timeOffset="16569.54">21654 5366 177 0,'7'-3'453'15,"0"-1"-97"-15,0 1-132 0,-7-1-78 0,0 4-41 0,6-3-25 16,-6 3-14-16,0 0-12 0,0 0-7 0,0 3-6 0,0 1-3 15,6 3-4-15,-6 5 2 0,0-2 3 0,0 5 2 16,7-1 1-16,-7 5 1 0,6-2-1 0,1 3 1 16,-1 1 1-16,0 1-1 0,1 0 0 0,0 0 0 0,0 4 0 15,5-4-1-15,-5 4-1 0,-1-1-2 0,1 1 0 0,6-1-3 16,-6-3-2-16,-1 4 2 0,7-4-5 0,-7 0-5 0,1-4-3 16,6 5-6-16,-6-9-4 0,-1 4-2 0,1-4-3 15,-2 2-7-15,3-5 2 0,-3 0-3 0,3-4-6 16,-8 0-12-16,7 1-21 0,-7-1-26 0,5-4-30 0,-5 2-28 15,7-5-32-15,-7-5-37 0,7-2-54 0,-7 0-91 0,7-4-85 16,-7 0-50-16,0 0-9 0</inkml:trace>
  <inkml:trace contextRef="#ctx0" brushRef="#br0" timeOffset="16929.09">21557 5682 72 0,'-6'0'448'0,"-1"0"-88"16,7 0-128-16,-7 0-90 0,7 0-50 0,0 3-19 15,7-3-8-15,-7 0-1 0,7 0 0 0,6 4 2 0,-7-4 0 16,7 0 2-16,0 0-3 0,7 3-2 0,-1-3-4 0,0 0-6 16,2 0-3-16,-2-3-3 0,6 3-1 0,-4-4-1 15,-2 1 0-15,0-1 1 0,8 1 0 0,-15-1 1 0,8 0 3 16,0 0-1-16,-7 1-3 0,7-5 2 0,-8 5 0 16,2-4 3-16,-8 2 0 0,7-1 2 0,-7-2-3 0,1 5-1 15,-1-5-1-15,-6 4-5 0,7 1-8 0,0-2-7 16,-7 3-9-16,6-2-7 0,-6 4-7 0,0-3-4 0,0 3-3 15,7 0-1-15,-7 0 1 0,0 3 0 0,0 1-1 0,6-2 0 16,-6 6 2-16,0 0 1 0,6-1 0 0,-6 4 0 16,7 1 0-16,-7-2 1 0,6 5 1 0,-6-4-2 0,7 3 0 15,-1-3 0-15,1 3 0 0,0-2 1 0,-7 3 0 0,14-5-2 16,-9 5-1-16,8-4 1 0,-7 4-3 0,8-4-12 16,-1 0-21-16,0-4-30 0,-1 5-32 0,9-6-28 15,-9 2-29-15,1-8-31 0,0 3-36 0,7-3-60 0,-7-3-104 16,0-5-66-16,-8 4-35 0,10-6-9 0</inkml:trace>
  <inkml:trace contextRef="#ctx0" brushRef="#br0" timeOffset="17054.43">22117 5550 60 0,'-12'-8'451'16,"5"5"-51"-16,1-1-159 0,-1 1-110 0,7 3-56 0,-7 0-32 15,7 0-23-15,7 3-17 0,-7-3-27 0,13 4-43 0,-6-1-111 16,11 1-106-16,-4 0-81 0,-1 0-49 0</inkml:trace>
  <inkml:trace contextRef="#ctx0" brushRef="#br0" timeOffset="17773.64">22392 5671 187 0,'-8'0'434'0,"-5"0"-116"0,6-4-125 15,-6 4-81-15,7-4-42 0,-7 4-23 0,7 0-11 0,-8 0-6 16,1 0-2-16,0 0-2 0,7 4-2 0,-7-4-2 16,0 4 0-16,7 0-1 0,-9 3-2 0,10-4-5 0,-3 4-3 15,3 1-1-15,-1-1-2 0,-1 1 1 0,0 3-2 0,7-4-2 16,-7 4 1-16,1 0 0 0,-1 1-1 0,7-2-2 15,-6 1-1-15,6 0-1 0,-7 0 1 0,7 0 0 16,0 0-1-16,0-1 1 0,0-2-1 0,0 3 1 0,0-3-1 16,0-1 4-16,0 0 0 0,7 1 1 0,-1-1 1 0,1 0 3 15,-1-3 2-15,8 0 1 0,-7 0 5 0,4-4 4 0,2 0 3 16,2-4 4-16,-2 4 6 0,6-8 6 0,-6 5 8 16,0-5 6-16,7-3 2 0,-1 0 0 0,-6 0 1 15,6 0-2-15,-4-3-4 0,3 3-1 0,-5-4-4 0,7 1-3 16,-7-1-4-16,0 4-3 0,-1-1-5 0,2 2-5 0,-1-2-3 15,-1 5-8-15,-5-1-9 0,6 6-3 0,-5-6-3 16,-2 8-1-16,0-4-2 0,1 4 1 0,-1 4 0 0,1 0-1 16,-1 0 1-16,0 3-2 0,-6 0 0 0,7 4-2 15,-7 0 0-15,7 4-3 0,-7-4-1 0,0 0-1 0,6 3 0 16,-6-3-1-16,0-3 2 0,0 3 1 0,0-5 4 0,0 2 1 16,0-1 3-16,0-3 6 0,7 0 1 0,-7-4 1 15,0 0 6-15,6 0 1 0,-6-4 2 0,7-3 5 0,-1 3 1 16,1-4 1-16,-1-2 4 0,7 3 4 0,-6-5-2 0,6 2 3 15,-7-1 2-15,7 0-1 0,-6 0-1 0,6-1-3 16,-1 2-2-16,3 3-6 0,-2-5-4 0,-8 4-3 0,8 2-4 16,-6-2-5-16,6 5-2 0,-6-5-3 0,6 4-2 15,-7 1 0-15,0 3 0 0,1 0-2 0,6 0-2 0,-6 0 2 16,-1 0-2-16,-6 3 2 0,7 1-2 0,-2 0 2 16,2 3 0-16,-7-3 2 0,7 4-1 0,0-1 0 0,-7 0 0 15,7 4 5-15,-7 0-2 0,0-3 0 0,6-1 0 16,-6 4-1-16,6-4 0 0,-6 1 0 0,7-5 1 0,-7 4-2 15,6 0 2-15,-6-3 2 0,7 0 3 0,-7 0 3 0,6-1 2 16,0 1 3-16,-6-4 3 0,14 4 0 0,-7 0 1 0,5-2-2 16,1-2-2-16,0 0-2 0,7 4-5 0,-7-4-11 15,0 4-22-15,6 0-31 0,0-4-31 0,-4 3-32 16,-2-3-31-16,-1 0-33 0,1 0-47 0,-6-3-84 0,6-1-144 16,-7-4-58-16,-6 2-15 0</inkml:trace>
  <inkml:trace contextRef="#ctx0" brushRef="#br0" timeOffset="17914.5">23166 5719 298 0,'0'0'532'0,"0"-4"9"0,0 0-200 0,0 0-149 16,0 4-76-16,6-3-39 0,-6-1-23 0,0 4-15 16,6-4-17-16,-6 4-24 0,0 0-24 0,7 0-33 0,0 0-42 15,-7 0-86-15,7 0-167 0,-7 0-94 0,-7-4-54 16,0 4-17-16</inkml:trace>
  <inkml:trace contextRef="#ctx0" brushRef="#br0" timeOffset="23463.62">13924 5257 324 0,'-7'0'267'0,"7"-3"-59"0,0 3-53 15,0-5-46-15,-6 1-31 0,6 4-21 0,0-3-15 0,-7 3-9 16,7 0-5-16,-5-4-4 0,5 4-3 0,-7 0-4 0,1 0-4 15,6 0-3-15,-7 0-1 0,7 0-1 0,-8 4-1 0,8-4-3 16,-6 7-1-16,0-2 0 0,-1 1 1 0,7 2 0 16,-13-2 2-16,7 3 0 0,6 1 1 0,-7 1 2 15,1 1 0-15,-1-1 3 0,1 3-1 0,-1 1 1 0,1-1-1 16,-1 1 2-16,7 0 2 0,-6-4-3 0,6 3 0 0,0-3-1 16,-7 1 1-16,7-2-2 0,7 2-2 0,-7 2 1 15,6-7-1-15,-6 4-3 0,7 0-1 0,-1 1 0 0,1-5 1 16,-1 0 1-16,1 0 0 0,6 1-3 0,0-5 1 15,0 4 0-15,-1-2-6 0,16-3-12 0,-10-2-21 0,2 0-30 16,6-2-65-16,0-3-129 0,-1-2-91 0,3 0-68 0</inkml:trace>
  <inkml:trace contextRef="#ctx0" brushRef="#br0" timeOffset="23776.06">14229 5172 278 0,'0'4'347'0,"-5"-1"-119"0,-2 2-98 0,0-2-58 15,1 5-32-15,-1-2-15 0,1-1-5 0,-7 5-3 16,6-2 1-16,-6 3 2 0,7-1 1 0,-7 2 2 0,0-1-1 15,0 0-2-15,0 1 1 0,0 1 0 0,0 3-3 16,0-7-3-16,7 3 0 0,-7 3-1 0,5-5-1 0,1 2 0 16,7-5-3-16,-5 0-2 0,5 5 1 0,0-5 0 0,0 0 0 15,0 0 2-15,5 1 0 0,2-5 0 0,1 4-2 16,5 0-2-16,6-3-2 0,0 0-6 0,1 0-13 0,6 0-21 16,6-4-53-16,1 4-120 0,0-8-99 0,-1 4-77 15,7 0-44-15</inkml:trace>
  <inkml:trace contextRef="#ctx0" brushRef="#br0" timeOffset="24823.08">22912 4751 107 0,'-6'0'210'0,"6"0"-39"0,-7-3-34 16,7 3-22-16,-7-5-17 0,7 2-16 0,0 3-13 15,-7-4-8-15,7 2-8 0,-7-2-4 0,7-1 1 0,0 2-9 16,-5-1-4-16,5 1-4 0,0-1-2 0,-7 0-3 16,7 4-6-16,0-4-4 0,0 4-11 0,0 0 0 0,0 0-3 15,0 0 0-15,0 0-4 0,7 0 1 0,-7 4 0 16,5-4 2-16,-5 4 0 0,7-4 3 0,0 4 1 0,7-4 0 15,-8 3 0-15,7 1-1 0,0-1-1 0,-1 2-1 0,2-1-1 16,-1-2-2-16,0 5 0 0,0-2 0 0,-7 2 3 16,8 1 0-16,-2 2-1 0,-5-3-1 0,-1 5 0 0,1-5 0 15,-1 3-1-15,-6 2-1 0,0-1-1 0,0 0 1 16,0-4 1-16,-6 4 1 0,6 0 0 0,-7 1 3 0,1-5 2 16,-7 3-1-16,7-2-1 0,-8 3 0 0,1-7-1 15,7 2 1-15,-7 2-1 0,0-1-3 0,-1-3-1 0,2 0 1 16,-1 0-3-16,6-4-9 0,1 3-13 0,0-3-31 0,6 0-74 15,0 0-163-15,0 0-74 0,6-7-58 0</inkml:trace>
  <inkml:trace contextRef="#ctx0" brushRef="#br0" timeOffset="25104.46">23289 4627 200 0,'13'3'437'0,"-6"1"-158"15,7 4-128-15,-2-1-65 0,1 3-33 0,0 2-14 0,0-1-10 16,0 0-1-16,0-1-1 0,-5 2 1 0,-3 3 1 16,1-2-3-16,1-1-3 0,-7 3-2 0,0-5-2 0,0 5-3 15,-7-3-4-15,1 2-3 0,-7-3-2 0,6 3 0 16,-5-3 0-16,-8 4-2 0,1-3-1 0,6 2-2 0,-7-3-3 15,7 0-6-15,-6-1-8 0,6-2-15 0,-7 3-22 0,7-3-40 16,6-1-100-16,-6 0-113 0,7-3-80 0,0-1-39 16</inkml:trace>
  <inkml:trace contextRef="#ctx0" brushRef="#br0" timeOffset="203838.77">2513 9283 253 0,'0'-7'289'0,"0"3"-72"15,0 0-66-15,0 0-42 0,-6 1-28 0,0-1-12 16,6 1-3-16,-7-2-6 0,1 3-7 0,-1 2-5 0,0-4-4 16,1 0-3-16,-7 0-3 0,7 4-3 0,0-3-3 0,-1 3-5 15,0-4-3-15,0 4-3 0,-6-4 1 0,7 4 1 16,-1 0 2-16,1 0-2 0,-7 0-1 0,7 0 0 0,-8 0-1 16,1 4-2-16,0-4-1 0,1 4-8 0,-2-1 3 15,-5 5 1-15,-1-2 3 0,7 2 0 0,-7-1 1 0,0 5 2 16,-5-5 1-16,5 3 5 0,1 5-2 0,-1-4 1 0,1 4-1 15,-1 0 1-15,1 4 0 0,-1-5 0 0,1 8 0 16,-1-3-1-16,0 1-1 0,1 3-3 0,-1 2-4 0,1-2-2 16,0-2-2-16,5 5-2 0,1-4-1 0,0 5 1 15,0-2 1-15,6 0 2 0,-6 0 1 0,7-2 1 0,-1 2 2 16,1 2 1-16,6-2-2 0,-6 1-2 0,6-1-2 0,0-3-1 16,6 4-2-16,0-4-1 0,1-1-2 0,-1-2-2 15,2 3 0-15,4-4 0 0,1 0 0 0,0 1 1 16,0-4-1-16,7-1 0 0,-7 1-4 0,6-4-4 0,1 0-12 15,-1-4-14-15,1 0-21 0,0 1-22 0,-1-4-22 0,7-4-23 16,-6 3-30-16,5-6-43 0,-4 3-91 0,4-8-113 16,-5 4-49-16,0-6-26 0</inkml:trace>
  <inkml:trace contextRef="#ctx0" brushRef="#br0" timeOffset="204338.63">2702 9624 287 0,'-6'-7'436'16,"6"0"-105"-16,-7-1-124 0,7 0-77 0,-6 4-44 15,6-3-17-15,-6 0-10 0,-1 4-5 0,7-6-3 0,-7 6-3 16,1 0-2-16,6-1-5 0,0 0-3 0,-7 1-5 15,7 0-7-15,-6 3-3 0,6-5-5 0,-7 5-5 0,1 5-1 16,-1-5-4-16,1 3-2 0,0 0-2 0,-1 5 0 0,-7 3-2 16,2 1 3-16,-1-3 1 0,-7 11 1 0,7-6 1 15,0 1-1-15,0 2 0 0,0 2 1 0,7-4 0 0,-1 3-1 16,0-3 0-16,7-1 0 0,-6 1 0 0,12-4-2 16,-6 0 1-16,7 0-2 0,0 0-1 0,6-4 1 0,-1-4 0 15,1 2 2-15,0-1-2 0,6-8 1 0,2-1 1 0,5 2-1 16,-7-8 1-16,1 4-1 0,-1-9 0 0,1 7 3 15,-1-7 8-15,-6-2 9 0,1 3 7 0,0 1 11 16,-9-1 8-16,1 1 7 0,1-1 4 0,-7 1 1 0,0 2-3 16,0 2-4-16,0-1-1 0,-7-1-4 0,7 5-6 0,-6 1-5 15,1 1-4-15,-3 2-5 0,2-1-5 0,-1 4-7 16,7 0-6-16,-7 4-7 0,1-1-4 0,-1 4-2 0,7 0-2 16,0 5 0-16,0-4 1 0,0 1 1 0,0 7-1 0,7-2 1 15,-7-3 0-15,13 4 1 0,-6 0 1 0,-1-1 0 16,7 1-6-16,0-3-13 0,0 1-18 0,1-1-20 0,-1-5-27 15,5 4-27-15,-5 0-29 0,1-4-25 0,5-3-24 16,-6 3-30-16,0-4-62 0,7-3-133 0,-2 0-57 0,-3 0-19 16</inkml:trace>
  <inkml:trace contextRef="#ctx0" brushRef="#br0" timeOffset="204588.57">2950 9474 178 0,'6'-12'458'15,"1"2"-64"-15,0-2-144 0,6 1-105 0,-1 5-58 16,8-3-28-16,6 2-12 0,6 4-4 0,-4-1-2 0,10 1 1 16,-6 3 0-16,8 0-1 0,-1 7-4 0,-7-4-5 0,1 8-6 15,-1 0-4-15,-6 8 0 0,0-1-1 0,-6 7 2 16,-8-2 4-16,3 2 4 0,-15 5 5 0,0 3 3 0,-15 0 6 16,3 3 1-16,-8 4 2 0,-12 1-3 0,6 3-4 15,-13 0-5-15,6-3-4 0,-7-1-6 0,2 0-10 0,-1 0-23 16,6-3-27-16,7-8-32 0,0 0-34 0,7-3-40 0,6-4-74 15,6-5-171-15,7-2-91 0,0 1-36 0,13-10-6 16</inkml:trace>
  <inkml:trace contextRef="#ctx0" brushRef="#br0" timeOffset="205338.39">5151 9924 385 0,'-6'0'330'0,"0"3"-84"16,6-3-82-16,-7 0-63 0,7 0-37 0,0 4-22 0,0-4-11 16,0 0-6-16,0 0-2 0,0 5-1 0,0-5 0 15,0 0 2-15,0 0 3 0,7-5 4 0,-7 5 4 0,6-4 3 16,0 4 6-16,1-6 4 0,-2 2 4 0,3 0 1 0,-1-3 3 16,-1-1 5-16,1 0 3 0,-7-1 1 0,6-3 3 15,1 1 1-15,-1 0 9 0,0-4 1 0,1 1-2 16,-1-1-6-16,1-3-4 0,-1 0-4 0,1-1-7 0,0 2-3 15,-1-6-15-15,1 0-5 0,-1 2-6 0,-6-4-3 0,6-2-3 16,-6-2-5-16,7 4-2 0,-7-5-5 0,0 1-2 0,0-1-3 16,-7 4 0-16,1 1-1 0,0 0 0 0,-1 2-1 15,1 2-1-15,-8-1 1 0,1 3 4 0,0 1 1 16,1 4 2-16,-1 2 0 0,6 2-1 0,-6-1 0 0,0 3-1 16,6 1 0-16,-5-1-4 0,5 8-3 0,0-2-2 0,0 2-1 15,-6 0-3-15,7 2 0 0,0 2 0 0,-1 4 2 16,1 3 0-16,-1 0 2 0,1 3-1 0,-1 1 1 0,0-1 3 15,7 8 0-15,0-2 7 0,0 1-4 0,0 1-4 16,0 3-1-16,7-3 1 0,-7 4 0 0,13 0 0 0,-6 3 0 16,-1-4-9-16,1 1 4 0,-1 3 3 0,7-2 2 0,0-2 0 15,1 1-1-15,-8-4 1 0,7 3-1 0,0-3 1 16,0 1 0-16,0-2 1 0,0 1 1 0,0-4 0 0,0-3 1 16,0 3 1-16,0-3 0 0,0-3 0 0,6-3-4 15,-6 3-12-15,0-1-22 0,7-3-23 0,0-2-26 16,-2-2-28-16,3 1-31 0,5-5-31 0,0 0-35 0,0 0-49 0,0-5-94 15,7-2-89-15,-7 0-45 0,-1 0-9 0</inkml:trace>
  <inkml:trace contextRef="#ctx0" brushRef="#br0" timeOffset="205869.55">5646 9803 204 0,'-7'-3'470'0,"1"-1"-53"0,6 0-150 0,0-3-115 15,0 3-66-15,0-3-38 0,6 2-19 0,-6 3-9 0,7-5-3 16,0 3 2-16,5 0-1 0,-5 0 1 0,6 0-1 0,0 4-3 15,-7 0-2-15,8 0-1 0,-1 4-1 0,0 0-4 0,0 0-2 16,0 3-1-16,0-1 0 0,-6 6 0 0,5-1-1 16,-5 3 0-16,6 1-1 0,-6 0 0 0,0 0 3 15,-1 3-1-15,-6 1 2 0,6 3 1 0,-6-5 2 0,0 2 2 16,0 0 2-16,0-2 3 0,0-2 4 0,-6 3 3 0,6-7 6 16,0 3 5-16,0-2 5 0,0-4 6 0,0-1 12 15,0 0 14-15,0-3 21 0,0 0 25 0,0-4 25 0,0 0 15 16,0 0 9-16,0-4-3 0,6 0-7 0,1-3-18 15,-7 0-24-15,6-5-29 0,7 2-32 0,-7-2-21 0,1-3-14 16,0 1-6-16,7-1 0 0,-9 1 1 0,8-1-1 0,-6 1 0 16,6 2 0-16,-6-2 0 0,5 3-1 0,-5-1 1 15,-1 3-7-15,7 1-6 0,-6-4 1 0,-1 9-2 0,1-1-1 16,0 1-4-16,-7 3-1 0,5 0-3 0,3 0 0 0,-8 3 3 16,5 4 0-16,-5 1 0 0,7-1 0 0,-7 5 3 15,8-2 2-15,-8 5 1 0,0-1 0 0,5 1 2 0,-5 0-1 16,0 3 2-16,0-3-1 0,0 4 0 0,0-5 0 15,0 3 0-15,0-1-2 0,7-1 1 0,-7 0 0 0,7-1-1 16,-7-3 2-16,6 3-1 0,-6-3 0 0,7 0-12 0,-1 1-15 16,-6-5-34-16,7 0-44 0,6 1-48 0,0-1-49 15,0-3-44-15,6-4-59 0,7-4-110 0,0 0-101 16,0-4-46-16,7-2-8 0</inkml:trace>
  <inkml:trace contextRef="#ctx0" brushRef="#br0" timeOffset="206463.13">7216 9220 23 0,'0'-2'370'0,"0"-3"-69"0,0 2-71 0,0 3-71 16,0-4-53-16,0 1-31 0,0-1-19 0,0 0-11 15,0 4-6-15,0-4-3 0,0 4-2 0,0-3-3 0,0 3-1 16,0 0 0-16,0-4 1 0,-7 4 1 0,7 0-2 0,0 0-2 16,0 0-3-16,0 0 0 0,0 0-3 0,0 0-4 15,0 0-3-15,0 0-5 0,0 0-1 0,-6 0-2 0,6 0-2 16,0 4-5-16,-7-4 3 0,7 3 2 0,-6 1 1 16,-7 4 1-16,-1-1 0 0,8 3 1 0,-7 2 1 0,0-1 2 15,0 3 1-15,0 1-2 0,-6-1 1 0,6 5 0 0,-1 3 1 16,1-4 0-16,0 7 2 0,-6 2-1 0,6 2 0 15,0 5-2-15,0 2 0 0,-6 3 2 0,5 7 0 0,-4 0 1 16,-3 6 1-16,8 0 1 0,-13 2 0 0,7 8 0 16,-1 1-2-16,0-1-1 0,1 4 0 0,6-4-1 0,0 4 0 15,0-4 3-15,5-3 2 0,8 3 3 0,8 0 6 0,-1-3 3 16,6 0 5-16,0-1 1 0,12-2-2 0,-5-2-2 16,13 1-1-16,-7-4-3 0,6-3-4 0,8 0-7 0,-8-1-5 15,7-3-4-15,0 1-1 0,0-9-2 0,0 3-3 0,-6-5-2 16,6-1-5-16,-1-4-10 0,-5 1-20 0,7-9-27 15,-1-2-31-15,-1-9-38 0,8-2-55 0,-6-4-131 16,-2-4-102-16,8-8-67 0,-8-3-21 0</inkml:trace>
  <inkml:trace contextRef="#ctx0" brushRef="#br0" timeOffset="207337.92">7821 9349 303 0,'-6'-8'272'0,"-1"6"-76"0,7-3-58 0,-6 2-40 15,-1-1-25-15,7 1-10 0,-6-2-4 0,6 2-2 16,-6-5 0-16,6 8-2 0,-7-3-3 0,7 0-1 0,0-2-3 15,-7 5-2-15,7-4-3 0,0 4-4 0,0 0-6 0,-6 0-7 16,6 0-5-16,6 4-2 0,-6 1-4 0,0-2-1 0,0 8 0 16,7-3 4-16,-7 7 6 0,0-5 4 0,7 9 0 15,-1-2 2-15,-6 2 3 0,6 3 1 0,1 4 1 0,-1-4-2 16,-6 0-1-16,7 3 0 0,-1 1-1 0,-6 0-2 16,0-1-4-16,0 1-6 0,7-4-2 0,-7 3-3 0,0-2-5 15,0-2-3-15,7 1-1 0,-7-3-2 0,0-1 0 16,0 0-3-16,0-4-11 0,0-2-11 0,7-1-15 0,-7 0-17 15,0-4-16-15,6-3-18 0,-6-1-23 0,6 1-37 0,0-4-65 16,1-7-114-16,-1 3-81 0,1-7-34 0</inkml:trace>
  <inkml:trace contextRef="#ctx0" brushRef="#br0" timeOffset="207619.11">7646 9257 274 0,'0'-10'451'0,"6"-2"-91"0,-6 1-150 0,7 0-91 0,-1 1-50 16,7 2-23-16,-6 1-7 0,5 0-6 0,-5 0 1 15,7-2 3-15,-2 6 1 0,1-1 1 0,7 1-2 0,-7 3-3 16,6-4-6-16,1 4-4 0,-7 4-4 0,7-1-3 16,-8 1-4-16,8-1-2 0,-7 6-3 0,0-2-1 0,-7 0-1 15,1 4-1-15,-1 0-2 0,1-1-1 0,0 5-1 16,-14-1 1-16,7 5 0 0,-7-4-2 0,1 4 1 0,-7-2 0 15,0-2-1-15,-7 4 0 0,7-2 0 0,-5 2 0 0,-3-1-1 16,2-2-2-16,0-2-8 0,5 4-10 0,-5-7-11 16,6 4-13-16,0-5-14 0,7 2-18 0,6-5-33 0,0 1-60 15,0-5-131-15,6 1-81 0,0-4-39 0</inkml:trace>
  <inkml:trace contextRef="#ctx0" brushRef="#br0" timeOffset="207947.19">7952 9532 199 0,'0'-4'461'0,"0"1"-41"16,0-1-172-16,5 1-110 0,3-1-55 0,-3-4-22 0,3 5-9 16,-1-1-2-16,5-4-1 0,-5 6 3 0,6-2-1 0,0 0 1 15,0 4-6-15,0 0-7 0,0 0-10 0,0 4-7 16,-6-4-3-16,5 6-6 0,-5-1-4 0,-1-2-1 0,1 4-1 15,0 1-1-15,-7 3-1 0,0 3-2 0,0-3-1 0,-7 3 1 16,0 5 1-16,1 0 0 0,-7-2 0 0,7 3 0 16,-1-3 3-16,-6-2 2 0,0 4 2 0,6-1 2 0,1-3 2 15,-7-1 2-15,7 1 1 0,-1 0-1 0,1-5 2 16,6 5-1-16,-7-4-1 0,7-3 1 0,0 2 0 0,0-2 3 16,7-1 5-16,-7 1 6 0,6-5 1 0,7 1 2 0,0-1 0 15,0 1-2-15,7-4-3 0,-1 0-4 0,7-4-7 16,0 4-14-16,0-3-20 0,7-4-30 0,0 3-29 0,5-4-30 15,-5-3-33-15,6 5-48 0,0-3-91 0,-6-1-137 16,-1-1-68-16,-5 3-18 0</inkml:trace>
  <inkml:trace contextRef="#ctx0" brushRef="#br0" timeOffset="208290.83">7659 10294 289 0,'-7'3'465'15,"1"-3"-71"-15,-8 0-158 0,9 0-103 0,-2 0-59 0,7 0-27 16,-8 0-11-16,8 0-2 0,0 0 5 0,8 0 7 0,-8 0 6 15,12 0 3-15,2 0 5 0,-1 0-1 0,13-3-3 0,0-1-6 16,6 1-5-16,8 3-6 0,-2-7-4 0,8 3-2 16,6 0-2-16,-1-3-1 0,9 3 4 0,-1-4 5 0,-1 6 4 15,7-6 1-15,0 4 0 0,7-3-3 0,-7 3-5 16,-7 0-19-16,8 1-33 0,-14 3-42 0,-7-4-40 0,1 4-42 16,-6 0-53-16,-8 0-90 0,-6 0-156 0,-7 0-59 15,-12 0-20-15</inkml:trace>
  <inkml:trace contextRef="#ctx0" brushRef="#br0" timeOffset="208525.15">8200 10330 461 0,'-7'5'484'0,"1"-2"-90"0,6 1-171 16,0 3-107-16,0-1-58 0,0 3-26 0,0-1-9 0,0-2-1 15,6 9 6-15,-6-5 7 0,7 5 10 0,-7 0 11 16,6 3 6-16,0 1 5 0,-6-1 4 0,7 4 4 0,-1 0 1 15,1 0-1-15,-7 0-4 0,7 4-3 0,-1-4 0 16,1 4-6-16,-1-1-7 0,-6-3-11 0,6 4-9 0,-6-5-8 16,0 5-4-16,0 0-9 0,0-4-5 0,0 3-4 0,0-3-12 15,-6 0-13-15,6 1-17 0,-6-2-24 0,6-2-25 16,-7-1-25-16,7 0-22 0,0-7-21 0,-6 0-15 0,6-4-19 16,0 1-29-16,-7-8-63 0,7 4-114 0,0-4-45 15,0-4-17-15</inkml:trace>
  <inkml:trace contextRef="#ctx0" brushRef="#br0" timeOffset="208806.33">8069 10499 444 0,'7'-14'464'16,"-1"-4"-122"-16,7 2-146 0,0-2-84 0,0 3-42 0,8 5-15 15,3-5-2-15,-3 0 4 0,4 4 8 0,-5-1 7 16,6 2 1-16,-7 3 3 0,8-1 0 0,-8 2-11 0,7 1-10 15,-13 2-13-15,7 3-12 0,-8 0-11 0,-5 0-13 16,-1 3-5-16,1 2-1 0,-7 1 0 0,0 2 1 0,-7 3 1 16,-6 4 2-16,1-5 2 0,-1 2 9 0,-7 3 0 0,-1-1 12 15,-3-3 0-15,-3 3 7 0,8-3 10 0,-7 0 8 16,0-3 6-16,0 3 1 0,6-4-1 0,-6 0-10 0,6 1-2 16,7-4-13-16,1-1-28 0,5 1-41 0,-6 4-42 15,7-8-41-15,6 2-33 0,0-2-42 0,6 0-68 0,1-2-139 16,-1-2-84-16,7 0-33 0,0 0 1 0</inkml:trace>
  <inkml:trace contextRef="#ctx0" brushRef="#br0" timeOffset="209134.41">8570 10704 98 0,'0'4'483'0,"0"-4"3"0,0 4-136 0,0-4-153 0,7 3-89 16,-7-3-46-16,6 3-21 0,1 2-5 0,-7-1 1 0,7-1 4 15,-1 0 6-15,1 5 3 0,-2 0 1 0,2 3 2 16,-1-1-1-16,1 1-4 0,1 4-4 0,-2 3-1 0,0 1-1 16,1-1-3-16,-1 0 2 0,1 4-1 0,5 1-1 15,-5-2 2-15,0 1-2 0,-1 0-3 0,8-4-4 0,-8 4-1 16,7 1-5-16,-7-1-5 0,1-1-6 0,6-2-5 0,-7 3-7 15,1-4 1-15,6 1-1 0,-7-5-2 0,1 1-7 16,-1-1-16-16,-6-3-24 0,7 1-26 0,0-5-29 0,6 0-31 16,-6-3-35-16,-1-4-47 0,6 0-84 0,1-4-135 15,1-3-49-15,-8-4-16 0</inkml:trace>
  <inkml:trace contextRef="#ctx0" brushRef="#br0" timeOffset="209603.33">9228 9220 182 0,'0'-2'492'0,"-7"2"4"0,7 0-164 16,7 0-149-16,-7 2-87 0,7-2-45 0,0 8-23 15,5-4-6-15,1-1 0 0,0 1 1 0,-6 4 4 0,13 2 7 16,-8 1 5-16,8 0 5 0,0 3 3 0,-7 5 2 0,12 3 1 15,-4 0 1-15,-2 7 0 0,0 0 1 0,8 9 2 16,-7-1 4-16,-2 2 1 0,2 9 1 0,0 3-2 0,-1 1-2 16,-6 6 0-16,0 5-3 0,-6 2-3 0,-1 6-8 15,-6-3-5-15,0 6-8 0,0-1-2 0,0-3-2 0,-6 3-2 16,-1 0-3-16,-6-3 0 0,7 0 0 0,-7-1 0 0,0-2-1 16,0-6-2-16,-7 2-2 0,0-5-4 0,-5-3-1 15,-2-4-4-15,1 1 0 0,0-5-1 0,-6-3 0 0,-1-3-2 16,7-5 0-16,-7 1 1 0,7-8-8 0,0-3-21 15,1-4-35-15,5-3-39 0,6-5-42 0,1-3-45 0,13-5-61 16,0-6-121-16,7-6-114 0,6-2-63 0,-1-7-19 0</inkml:trace>
  <inkml:trace contextRef="#ctx0" brushRef="#br0" timeOffset="209853.48">10290 10169 462 0,'-7'0'502'16,"1"-3"-85"-16,-1 3-161 0,7 0-99 0,0 0-50 0,0 0-20 16,0 0 4-16,7 0 9 0,-1 0 12 0,1 0 6 15,6 0 4-15,6 0-3 0,1-5-6 0,6 5-13 0,0-2-22 16,7-2-22-16,-1 4-21 0,1-4-14 0,6 0-8 15,-8 1-8-15,10 3-21 0,-2-4-36 0,-7 4-39 0,0-4-40 16,1 4-32-16,-6 0-32 0,-1-4-34 0,-7 4-47 0,-6 0-60 16,0 0-89-16,-13 0-37 0,0 0-10 0</inkml:trace>
  <inkml:trace contextRef="#ctx0" brushRef="#br0" timeOffset="209994.08">10504 10228 38 0,'-12'7'463'0,"-1"-3"-33"0,7 0-125 0,-1-1-122 0,0 2-74 16,7-3-40-16,0 2-17 0,0 0-2 0,0 0 8 15,7-4 9-15,0 3 10 0,-1 1 5 0,7-4 3 0,6 4-3 16,1-4-6-16,-1 4-12 0,8-4-16 0,-1 0-15 0,-1 0-25 16,8 2-27-16,-1-2-32 0,9-2-37 0,-9 2-54 15,6-4-126-15,-5 0-105 0,6-3-80 0,0 3-48 0</inkml:trace>
  <inkml:trace contextRef="#ctx0" brushRef="#br0" timeOffset="210572.28">11965 9397 166 0,'-21'0'269'0,"8"-4"-63"0,-7 4-56 0,8 0-43 0,-8-4-23 15,7 4-10-15,0 0-3 0,0 0-2 0,0 0-3 16,7 4-1-16,-7-4-5 0,6 0-3 0,-1 4-4 0,3-4-6 15,-3 3-2-15,8-3-5 0,-5 4-2 0,5-4-1 0,0 3 2 16,0 1 0-16,5-1 0 0,-5 1 3 0,8 1 6 0,5-2 10 16,0 0 8-16,0 5 5 0,6-5 0 0,8 0 2 15,-1-3 6-15,6 0 3 0,2 0 4 0,4 0-2 16,0 0-5-16,1 0-1 0,8-3-1 0,-8 0-4 0,6 3-7 16,-6-4-12-16,1 4-14 0,-7-4-15 0,5 4-23 0,-12-3-38 15,0 3-44-15,-1-3-44 0,3 3-39 0,-9-5-48 16,0 1-85-16,1 1-170 0,-1-4-75 0,-6 0-18 0,0-1 11 15</inkml:trace>
  <inkml:trace contextRef="#ctx0" brushRef="#br0" timeOffset="211072.87">13155 9144 219 0,'7'0'468'0,"-1"0"-63"0,-6 3-148 16,0-3-106-16,0 4-60 0,0 3-30 0,-6-3-14 0,-1 3-1 16,1 5 4-16,-7-5 5 0,0 4 4 0,-7 0 3 15,7 3 3-15,-6-3-1 0,-7 3-4 0,7 5-2 16,-9-4-4-16,3-1-3 0,-1 5-1 0,0-1-1 0,0-3 0 16,-7 4 0-16,14-5 0 0,-14 1 0 0,14 2-2 0,-7-2 0 15,6-1-3-15,1 3-5 0,-1-3-4 0,7 1-6 16,1-5-4-16,-1 5-4 0,6-4-5 0,-1 3-4 0,3-3 1 15,5 0-3-15,5 1 2 0,-5-2 2 0,15 1-1 16,-2 1 1-16,-1-1 0 0,8-1 1 0,5 2-2 0,2-2-1 16,-1 1-2-16,0-3-1 0,6-1-3 0,2 3-2 0,-3-1-1 15,8-3-2-15,-6 2 0 0,0-5-3 0,0 5-2 16,-1-4-3-16,-6-1-3 0,6 4-1 0,-6-7-2 0,-6 4 1 16,-1-4 0-16,2 3 2 0,-8-3 3 0,-1 0 3 0,1-3 5 15,-7-1 6-15,8 2 4 0,-7-3 7 0,-1-2 11 16,-6-1 13-16,6-3 12 0,0 1 12 0,-6-5 12 0,0 0 6 15,0-3 7-15,0-5 0 0,0 2-4 0,0-1-5 16,-6-4-6-16,6-3-11 0,-6 4-11 0,0-5-9 0,-1-3-8 16,-7 4-8-16,2-5-7 0,-1 3-6 0,0-3-6 0,0 1-3 15,-7 0-3-15,7 4 10 0,-7 3-8 0,7 0-14 16,-6 4-24-16,6 0-26 0,0 7-35 0,-1 1-46 16,8 3-53-16,0 0-58 0,6 4-37 0,0 4-26 0,0-1-38 15,6 0-88-15,7 0-76 0,-6 1-29 0,13 3 5 0</inkml:trace>
  <inkml:trace contextRef="#ctx0" brushRef="#br0" timeOffset="211369.53">13618 9114 380 0,'-7'-7'480'0,"1"3"-92"0,6-2-158 0,-6 1-93 0,6 5-48 15,0-3-22-15,-7-1-11 0,7 4-7 0,0 0-6 0,0 0-5 16,0 4-5-16,0-1 0 0,7 2-4 0,-7 1-2 16,0 5 1-16,0 3 3 0,0 2 2 0,0 2 8 15,0 1 8-15,0-1 6 0,0 3 7 0,0 2 2 0,0 2-2 16,0 0-3-16,0 6-1 0,-7-6-5 0,7 4-11 0,0-3-7 15,0 3-9-15,0 0-6 0,0-2-7 0,0 2-9 16,0-3-18-16,7-1-25 0,-7-4-28 0,6 1-30 0,0 1-29 16,7-5-27-16,-6-3-30 0,6-4-36 0,0-5-63 15,-1 3-99-15,-5-6-66 0,7-6-22 0</inkml:trace>
  <inkml:trace contextRef="#ctx0" brushRef="#br0" timeOffset="211697.96">13663 9414 259 0,'-6'-10'456'0,"0"-1"-86"0,6 3-146 0,0 1-92 0,0-1-54 16,0 6-25-16,0-6-14 0,6 4-5 0,0 1-2 0,7-1-1 16,-5 4-1-16,4-4 2 0,8 0-2 0,-1 2-2 0,1-3-2 15,-1 2-4-15,7-1-1 0,-6 1 0 0,6-5 2 16,-7 4 2-16,2-3 3 0,-3-1 5 0,-5 1 5 16,7 0 4-16,-7 0 7 0,-6-5 7 0,-1 2 4 0,0-1 5 15,1 0 3-15,-7-1-1 0,0 2 2 0,0-1 5 0,0 0-1 16,-7-1-3-16,7 1-1 0,-6 1-3 0,6 2-2 15,-6 1-3-15,-1 3-4 0,7 1-10 0,-6-2-12 0,-1 3-9 16,7 2-9-16,-6 0-5 0,-1 2-6 0,0 6-4 16,1-4-2-16,-1 7 0 0,2-4 1 0,-2 4 3 0,1 1 1 15,6 2 0-15,-7 1 1 0,-1-1 1 0,8 1 6 0,0 3 3 16,0 1 3-16,0-2 0 0,0 2 2 0,0 0 4 16,8 3 1-16,-8-5-4 0,7 6-1 0,-1-2-3 0,1-2-3 15,-2 3-4-15,2 0-2 0,-1 0-9 0,8 0-22 0,-8-4-32 16,7 1-44-16,0-1-47 0,0 0-45 0,7 0-48 15,-2-3-69-15,-5-3-133 0,8 2-77 0,-8-3-40 0,6 0-8 16</inkml:trace>
  <inkml:trace contextRef="#ctx0" brushRef="#br0" timeOffset="212041.55">12803 10176 305 0,'-32'8'450'0,"13"0"-97"0,-7-5-151 15,13 0-89-15,0 2-45 0,6-5-19 0,7 3-5 0,-7-6 3 16,14 3 5-16,0-5 9 0,6 2 8 0,6-4 3 16,1 0 5-16,6-1-1 0,6 1-3 0,7 0-7 0,1-1-8 15,-1 1-8-15,6-1-5 0,8 2-7 0,-2-2 2 0,2 1 2 16,5 3 4-16,1-4 7 0,-1 1 9 0,6 4 8 15,2-1 4-15,-1 1 6 0,0-1 1 0,8 0-4 0,-8 0-6 16,6 1-11-16,-6 3-7 0,0-4-11 0,-6 4-10 16,-8 0-8-16,-4-4-8 0,-1 4-10 0,-14 0-13 0,0-3-19 15,-6 3-26-15,-6 0-32 0,0 0-34 0,-7-4-36 0,-6 4-39 16,-2-4-36-16,2 0-45 0,-7 1-83 0,0-2-113 16,-12 3-42-16,5 2-9 0</inkml:trace>
  <inkml:trace contextRef="#ctx0" brushRef="#br0" timeOffset="212478.97">13468 10488 84 0,'-6'0'483'15,"6"-3"-8"-15,0-1-141 0,0-1-135 0,0 3-79 0,0-2-44 16,6 1-20-16,-6-2-7 0,0 2 0 0,7 0 0 0,-7-2 2 16,0 1 0-16,0 1-1 0,0 3-4 0,0-4-6 15,0 4-10-15,0 0-10 0,0 0-8 0,0 0-5 0,0 0-2 16,0 0 0-16,0 0 0 0,0 0 2 0,0 0-1 16,0 0 0-16,0 0 1 0,0 0 0 0,0 0 0 0,0 4 2 15,0-1 3-15,0 1 4 0,0 4 5 0,0-5 7 16,6 5 7-16,-6 3 9 0,0 1 9 0,0-2 4 0,0 1 6 15,0 4 5-15,7-1 3 0,-7 1 1 0,0 3 1 16,0 0-4-16,6 0-4 0,-6 5-4 0,0-1-3 0,6 0-8 16,-6 0-5-16,7 4-1 0,-7-1-6 0,6 1-3 0,2-1-6 15,-8 1-2-15,6 3-5 0,0-2-1 0,2-2-5 16,-3 0-6-16,-5 0-3 0,7 1-1 0,-1-4-4 0,0 5 1 16,1-10-2-16,-7 5 0 0,7-3 0 0,0-2 2 15,-7-1-1-15,0-2-3 0,6 1-10 0,-6-5-22 0,0-2-34 16,0 4-45-16,0-5-45 0,7-5-42 0,-7 4-37 0,6-4-46 15,0-4-68-15,1-4-110 0,-1 0-61 0,1-5-15 16,6-1 10-16</inkml:trace>
  <inkml:trace contextRef="#ctx0" brushRef="#br0" timeOffset="212838.95">13559 10657 105 0,'-6'-18'477'0,"6"3"-4"0,0-3-151 0,6 3-145 16,-6 0-78-16,13 0-37 0,-6 1-9 0,6-1-1 0,0 5 4 15,0-2 6-15,0 1 3 0,0 5 5 0,6-2 0 0,-6-1-1 16,7 7-8-16,6-2-8 0,-6 1-6 0,-1 3-6 16,1 0-3-16,-1 3-1 0,1 1-3 0,-7-2-2 15,0 7-6-15,-7-1-6 0,1 2-6 0,-7 1-4 0,0 4-3 16,0-5-1-16,-7 5-2 0,1 3 0 0,-7-3 1 0,0 4-1 16,0-5 2-16,0 1 5 0,0 0 4 0,-7-1 9 0,7 1 14 15,0-5 12-15,0-2 8 0,0 3 7 0,7-4 6 16,-7 1 2-16,7-1 6 0,-2 0-3 0,8 0-5 15,-7 5-5-15,7-4-4 0,7-2-1 0,1 5-4 0,-2 1-3 16,13-2-6-16,-6 1-9 0,13 0-7 0,-6 0-6 0,12 1-6 16,-6-2-6-16,7 1-4 0,0 0-4 0,6 0-3 15,-7 0-1-15,7 1 0 0,1-2-2 0,-2 1 1 0,2 0 1 16,-2 0 3-16,1-4 2 0,8 1 3 0,-8-1 4 0,-1 0 2 16,1 1 0-16,-6-1 1 0,-1-3-2 0,1 3-1 15,-13-4-3-15,-1-3-8 0,1 4-14 0,-8 0-17 0,-5-4-28 16,-1 4-49-16,1-4-67 0,1 0-68 0,-3-4-72 15,2-4-131-15,0 1-106 0,6-4-73 0,0-3-26 0,-7-1 16 16</inkml:trace>
  <inkml:trace contextRef="#ctx0" brushRef="#br0" timeOffset="213495.98">15813 9074 302 0,'5'-7'453'0,"-5"3"-103"0,8-3-138 0,-8 4-81 16,7-5-44-16,-1 4-19 0,-6 1-7 0,6-5-2 16,-6 4 3-16,0 4-1 0,6-2-1 0,-6-3-3 0,-6 5-4 15,6 0-8-15,-6-4-3 0,-7 4-14 0,0 0-11 16,-7 4-9-16,-6-4-5 0,0 0-1 0,-6 5-1 0,-1-5-1 15,1 2-6-15,-1-2 3 0,1 0 1 0,5 4 2 0,-5-4 2 16,12 4 1-16,-5-4 1 0,5 4-1 0,0-4 3 16,7 3-1-16,-7-3 2 0,7 4 0 0,0 0 0 15,0 0 0-15,7-1 1 0,-7 1-1 0,7 3 0 0,-1 0 0 16,0-3 0-16,1 7 0 0,-1-3 1 0,7 2 0 0,-6 5 3 16,6-4 0-16,0 7 2 0,0-4 2 0,0 9 5 0,0-1 1 15,0 3 0-15,0 4 2 0,0 0 2 0,0 9 4 16,0-1 7-16,0 2 5 0,0 6 5 0,0 2 3 15,0 4 4-15,0 5 9 0,0 2 3 0,0 1 1 0,-7 3-6 16,1 7-2-16,6-2-5 0,-13 6-3 0,7-4-3 0,-2 4-9 16,-4 1-6-16,-1 3-5 0,0-4-3 0,6 0-2 15,-6 1-4-15,6-1-4 0,1 0-3 0,-1-8-3 0,1 2-1 16,6-1 0-16,0-7-2 0,0-1-3 0,6-3 1 16,-6-4 1-16,7-3 3 0,-1-1 2 0,1-6 1 0,6-4 3 15,0-5 6-15,-6 2 1 0,13-9 2 0,-1 1 2 0,0-4 1 16,1-3-1-16,6-5 1 0,6 1-3 0,1-5-3 15,6 1-4-15,0-3-1 0,0 0-3 0,14-6-2 16,-1 3-4-16,-1-3-11 0,1-2-22 0,7 0-42 0,-1 0-61 16,8-2-65-16,-7-5-75 0,-1-5-142 0,1-3-113 0,-1-3-79 15,1-1-35-15,-7-6 8 0</inkml:trace>
  <inkml:trace contextRef="#ctx0" brushRef="#br0" timeOffset="214042.97">16491 8623 433 0,'-8'-3'406'0,"8"-2"-116"15,0 3-110-15,0-2-69 0,0 4-40 0,0 4-17 16,0-2-17-16,0 3-3 0,0 2-3 0,0 1 2 0,0 3 3 15,0 0 5-15,0 3 3 0,0 1 3 0,0 3 7 0,0 0-2 16,0 1 4-16,0 3 4 0,0 0 7 0,0 4 8 16,0-5 7-16,0 4 4 0,0-2-1 0,0 3 5 15,0-4-1-15,8-1-4 0,-8 1-9 0,0 0-11 0,5-3-10 16,-5 3-11-16,0-3 0 0,7-2-21 0,-7 2-28 0,0-1-32 16,7-3-35-16,-7-1-34 0,6 1-33 0,1-1-31 0,-1 2-39 15,7-6-36-15,-6 5-79 0,6-3-112 0,0-2-44 16,-7-3-12-16</inkml:trace>
  <inkml:trace contextRef="#ctx0" brushRef="#br0" timeOffset="214324.17">15937 9590 81 0,'-7'4'430'0,"7"4"-57"0,-6-4-143 0,6 0-98 0,6-2-52 15,1 3-25-15,-1-3-7 0,0 3 2 0,7-5 3 0,7 3 6 16,0-3 4-16,5 0 6 0,2 0 5 0,-1 0 3 16,12 0 3-16,-5-3 3 0,7-2 3 0,5 5 6 15,1-2 6-15,-1-3 8 0,7 3 9 0,0 2 4 0,0-4 0 16,7 4 0-16,-7-4-7 0,7 4-9 0,0-4-11 0,-1 4-19 16,1 0-15-16,-7 0-13 0,7 0-14 0,-6 0-10 15,-2 0-12-15,-6 0-17 0,0 4-38 0,-5-4-45 0,-7 0-45 16,-1 0-43-16,-6 0-39 0,0 0-40 0,-7 0-46 0,1 0-81 15,-7-4-106-15,-5 4-26 0,-8 0-3 0</inkml:trace>
  <inkml:trace contextRef="#ctx0" brushRef="#br0" timeOffset="214683.95">16151 10040 258 0,'-18'5'482'0,"3"-5"-38"0,-3 3-173 0,4-3-110 15,8 0-60-15,-1 0-28 0,1 0-12 0,6 0-1 16,-7 0 2-16,14-3 2 0,-7 3 2 0,6-5-2 0,1 3-3 16,6 2-7-16,-1-4-8 0,8 1-12 0,0-2-9 0,6 5-11 15,0-3-2-15,0 3-3 0,0-4 3 0,7 0 1 16,-7 4 6-16,7-4 11 0,-1 2 15 0,7-3 17 0,0 5 12 15,1-3 16-15,-2-1 12 0,8 1 11 0,-1 3 4 0,1-4-1 16,6 0-4-16,-7 4-5 0,8-4-7 0,-7 4-12 16,5-3-12-16,-5 3-14 0,1 0-10 0,-9 0-11 0,-6 0-12 15,1 0-9-15,-1 0-8 0,-5 0-6 0,-8 0-6 16,-6 0-4-16,0 0-9 0,0 0-11 0,-6 0-12 0,-1 3-22 16,-6-3-25-16,6 0-33 0,-6 0-33 0,0 4-34 15,0-4-27-15,0 0-21 0,0 0-19 0,0 0-19 0,0 0-41 16,-6 0-104-16,6-4-65 0,-6 4-24 0,-1 0-1 15</inkml:trace>
  <inkml:trace contextRef="#ctx0" brushRef="#br0" timeOffset="-214484.33">16731 10103 382 0,'0'-3'498'0,"0"-1"-83"16,0 1-143-16,0-1-94 0,0 4-52 0,0-3-28 16,0 3-15-16,0 0-8 0,0 0-10 0,0 0-10 0,0 0-6 15,0 3-7-15,0-3-3 0,0 7 0 0,0 0 1 16,0 1-1-16,0 3 5 0,0-1 4 0,0 5 4 0,0-1 4 16,0 1 4-16,0 4 6 0,-7 0 2 0,7 2 3 0,-6 1 0 15,6 1-1-15,-6-2 3 0,0 4 0 0,-1 2-3 31,1-2-10-31,-1 0-5 0,7 2-7 0,-8-1-3 0,2 3-5 0,6-4-4 0,-6 1-4 0,6-1-4 0,0-3-4 32,-7 4-3-32,7-4-3 0,0 4-4 0,0-8-3 0,0 4-3 0,0-4-2 0,7-3-3 0,-7-1-7 0,0 2-18 0,6-2-32 15,-6-3-46-15,6 0-53 0,2 0-52 0,5-4-49 16,0 1-60-16,-1-8-114 0,8 3-107 0,-1-6-43 0,1 3-8 16</inkml:trace>
  <inkml:trace contextRef="#ctx0" brushRef="#br0" timeOffset="-214203.01">16900 10686 458 0,'-6'-4'549'0,"12"1"-1"15,-6-1-185-15,7 1-162 0,6-1-98 0,-6 4-50 0,12 0-22 32,-6-4 0-32,0 4 9 0,0 4 12 0,0-4 8 0,0 4 7 15,0 3 6-15,0 0 5 0,1 4-5 0,-8 0-7 16,7-1-15-16,-7 5-13 0,-6 1-6 0,0-1-5 0,0 2-1 15,0-2 3-15,-6 3 2 0,-7 1 4 0,7-1 8 0,-8-4 10 0,1 6 8 0,6-6 8 0,-4 1 5 0,-2-1-3 32,5-3-1-32,-5 0 2 0,6-1-4 0,1 2-3 0,6-5-7 15,-7 4-6-15,7-4-3 0,-6 1 0 0,12-5 2 16,-6 1-7-16,7 3-5 0,6-3-5 0,0 0-3 0,8-4 4 0,-3 3-9 0,9 2-13 0,4-5-23 0,2 0-36 16,7 0-55-16,5-5-69 0,0 2-68 0,8-5-72 0,0 1-78 31,5-4-155-31,0 0-78 0,-6-4-42 0,1-3 7 0</inkml:trace>
  <inkml:trace contextRef="#ctx0" brushRef="#br0" timeOffset="-213921.96">18261 9649 5 0,'0'-7'548'0,"-6"4"5"0,6-5-10 15,6 4-217-15,1 1-147 0,7-2-80 0,5 3-41 32,0 2-18-32,7-5-2 0,0 5 4 0,1-2 6 0,-1 2 6 0,6 0 7 0,7 2 7 0,-6-2 5 0,5 5-1 15,1-5-8-15,1 2-7 0,-1 3-9 0,6-2-6 0,-7 1-8 16,3 0-15-16,-3 0-24 0,-5-1-40 0,-1 1-48 15,-4-1-47-15,4-3-51 0,-6 0-76 0,-1-3-154 0,-5-1-81 16,0 1-52-16,0-5-7 0</inkml:trace>
  <inkml:trace contextRef="#ctx0" brushRef="#br0" timeOffset="-213608.89">19734 8778 119 0,'0'-5'495'0,"0"2"9"0,0 0-160 0,0-1-145 0,0 4-80 0,0 0-40 0,0 4-21 32,6-1-8-32,-6 0 6 0,0 6 12 0,0 1 14 0,7 5 15 15,-7-1 11-15,6 5 8 0,-6-2 7 0,7 10 2 16,-1-2-7-16,-1 1-6 0,3 3-11 0,-2 0-8 0,1 4-2 15,0 1-6-15,-1 3-11 0,2-6-11 0,-3 6-12 16,2-3-11-16,-1 2-7 0,0 1-9 0,1-1-9 0,0 1-3 16,0-4-3-16,-1 0-1 0,0-1-3 0,1-1-1 15,-1-2-8-15,7-7-20 0,-7 3-30 0,1-6-44 0,0-1-45 16,0-3-46-16,-2 0-40 0,2-5-41 0,6 2-57 0,0-5-110 16,-6-4-72-16,0 1-35 0,-1-1 0 0</inkml:trace>
  <inkml:trace contextRef="#ctx0" brushRef="#br0" timeOffset="-213343.25">19389 9789 128 0,'0'3'487'0,"-7"-3"-10"15,14 0-159-15,-1 0-126 0,7 0-65 0,0 0-29 16,7-3-1-16,5 3 15 0,1-4 20 0,1 0 20 0,5 4 16 15,0-4 15-15,8 1 10 0,-1-2 4 0,0 5-5 16,0-2-17-16,6-2-18 0,7 4-19 0,-6-3-18 0,6-1-14 16,1 0-16-16,-1 0-15 0,6 0-15 0,2 4-12 0,-2-4-10 15,0 1-8-15,1-1-4 0,0 2-10 0,7-3-4 16,-8 2-7-16,-7-5-12 0,8 4-23 0,-13-3-39 0,5 3-55 16,-12-2-66-16,0 2-57 0,-6-4-51 0,0 5-47 15,-8-1-55-15,2-3-107 0,-14 3-68 0,-1-4-16 0,2 5 12 16</inkml:trace>
  <inkml:trace contextRef="#ctx0" brushRef="#br0" timeOffset="-212999.55">19643 10360 352 0,'-7'0'538'15,"-6"4"9"-15,6-4-181 0,0 0-155 0,7 0-90 16,0 0-48-16,7 0-28 0,0 0-8 0,6 0 4 0,0-4 9 16,0 4 10-16,7-5 5 0,-1 5 11 0,7 0 3 0,0 0 4 15,6-2-7-15,1 2-11 0,0 0-15 0,6 0-10 16,-1 0-3-16,9 0 1 0,-2 0 0 0,7 0 3 0,-6 0 6 15,-1-4 3-15,1 4 4 0,6 0 1 0,-7 0 1 0,-5 0-8 16,6 0-5-16,-8 0-7 0,1 0-8 0,-7 0-8 16,1 0-11-16,0 4-24 0,-14-4-38 0,1 0-43 0,-6 0-43 15,-8 0-44-15,0 0-37 0,1 0-37 0,-7-4-33 16,0 4-43-16,-7-4-68 0,1-3-78 0,0 7-28 0,-8-3 4 16</inkml:trace>
  <inkml:trace contextRef="#ctx0" brushRef="#br0" timeOffset="-212671.13">20235 10360 420 0,'-7'0'461'0,"7"0"-120"0,0 0-131 16,-6 0-86-16,6 0-48 0,0 4-25 0,0-4-9 0,0 3 0 15,0 2 5-15,-6-3 12 0,6 2 9 0,0 4 10 16,0-1 12-16,0 1 12 0,0 2 9 0,-7 1 2 0,7 0-3 15,0 0 0-15,0 1 2 0,0-1 1 0,0 3-4 0,0 0-6 16,0 1-9-16,0-1-6 0,0 1-4 0,0 4 2 16,0-1-16-16,0-3-11 0,0 6-8 0,0-2-7 0,0 3-6 15,0 0-5-15,0 4-6 0,0 0-16 0,7-1 4 16,-7 1-1-16,0-1-1 0,6 1-3 0,-6 3-3 0,6-2-3 16,-6-2-1-16,7 0 1 0,-1 0-4 0,-6-2 4 0,7-1-2 15,-1-4-2-15,1 3-3 0,0-5-15 0,-7-2-29 16,6 1-37-16,-6-4-43 0,7-4-52 0,-7 1-44 15,5-1-42-15,2-7-55 0,6 0-92 0,-5-4-104 0,5-4-50 16,-1 2-5-16</inkml:trace>
  <inkml:trace contextRef="#ctx0" brushRef="#br0" timeOffset="-212421.19">20664 10723 428 0,'-5'0'586'16,"-2"0"3"-16,7 0-138 0,0 4-175 0,-8-1-111 16,8 0-63-16,0 5-30 0,0 0-12 0,0-1 5 0,0 4 13 15,-5-4 10-15,5 4 11 0,0 0 10 0,0 3 6 16,-7 1-8-16,7-1-8 0,0 5-14 0,-6 0-19 0,6-2-12 16,6 6-13-16,-6-5-12 0,0 4-9 0,0-4-6 0,0 4-4 15,7-4-5-15,-7 4-2 0,0-3-1 0,0-1 0 16,0 1-2-16,0-2-5 0,5-1-22 0,-5 2-36 15,0-4-45-15,0-3-51 0,0 5-47 0,0-7-43 0,8 3-50 16,-8-4-80-16,7-1-144 0,6-3-44 0,-7 0-13 0,7-8 19 16</inkml:trace>
  <inkml:trace contextRef="#ctx0" brushRef="#br0" timeOffset="-211748.89">21492 8576 94 0,'-7'-4'468'0,"1"1"3"0,6-1-185 0,0 0-127 0,6 0-65 16,1 1-35-16,0-1-14 0,6 1-5 0,-1-4 1 0,8 3 0 16,-7-1 5-16,7 2 4 0,-1-4 4 0,7 3 3 15,-6 1-1-15,6 3-5 0,0 0-3 0,-1 3-3 16,8 1-4-16,-13 0-6 0,13 2-6 0,-14 3-5 0,7 1-4 16,-1 5-4-16,-5-1-3 0,1 8-2 0,-2 0-2 0,-6 4 3 15,0 7 4-15,-6 4 4 0,6 3 5 0,-7 8 5 0,0 0 7 16,1 6 5-16,-1 1 8 0,1 7 9 0,-1 1 8 15,1 6 21-15,0 1 10 0,-1 4 7 0,7 2 1 16,0 6 5-16,-7-3-3 0,8 1-6 0,-1 5-11 0,0 0-21 16,-1 2-12-16,2-2-10 0,-1-1-10 0,-1 3-8 0,1-2-8 15,0-5-4-15,-6 5-3 0,7-5-2 0,-8 1-4 16,-1 0-2-16,-5-4 1 0,-5 0-1 0,5-4 0 0,-13 0-1 16,6-7 0-16,-13 0-3 0,7-4 2 0,-12-7 2 15,5 1 5-15,-12-13 6 0,5 0 10 0,2-6 12 0,-8-7 9 16,1-5 8-16,-1-2 4 0,0-2-1 0,-7-9-3 0,-5-2-4 15,0-3-11-15,-8-2-6 0,2-1-9 0,-8-8-7 16,1-3-3-16,-8 0-2 0,1-9-2 0,0 3 0 0,0-3 0 16,7 1-6-16,5-3-6 0,1 0-13 0,14 3-26 0,11-3-88 15,1 3-112-15,20-3-115 0,6 3-188 0,6-3-102 16,14-4-78-16,-1 4-47 0,7-4-7 0</inkml:trace>
  <inkml:trace contextRef="#ctx0" brushRef="#br0" timeOffset="-204888.27">7249 12573 130 0,'5'0'129'0,"-5"-4"-12"16,0 4-10-16,0 0-9 0,0 0-12 0,0 0-11 0,8-4-12 15,-8 4-11-15,0-3-13 0,7 3-11 0,-7-3-10 16,0 3-8-16,5 0-3 0,-5 0-2 0,0-5-2 0,0 5-2 16,0 0-1-16,0 0 1 0,0 0 2 0,0 0 0 15,0 0 2-15,0 0 1 0,0 0 0 0,0 0 3 0,0 0 5 16,0 0 2-16,0 0 6 0,0 0 6 0,0 0 6 16,0 0 8-16,0 0 6 0,0 0 2 0,0 0 3 0,0 0-1 15,0 0-4-15,0 0-3 0,0 0-5 0,0 0-4 0,0 0-4 16,0-4 0-16,0 4-5 0,0 0 1 0,0 0 6 15,0-3 5-15,0 3 4 0,-5 0 6 0,5 0 4 0,0 0 4 16,-7 0 5-16,7 0 1 0,0 0-4 0,0 0-5 16,0 0-6-16,-8 0-10 0,8 0-6 0,0 3-8 0,0-3-7 15,0 0-7-15,0 0-8 0,0 4-2 0,0-4-2 0,0 8-1 16,0-5 0-16,0 8 0 0,0 1 0 0,0-2 2 16,8 5 0-16,-8-1 1 0,0 5 1 0,0-1 0 0,0 1 1 15,0-2 0-15,7 2 0 0,-7 3 1 0,0 0 1 0,0-3 2 16,0 3-1-16,0 0-1 0,0-1 2 0,0 1 1 15,0 0 0-15,0-4 0 0,5 5 0 0,-5-1 0 16,0-4-2-16,8 4 2 0,-8-4-2 0,0 0-1 0,5 1-1 16,-5-5 1-16,7 1-2 0,-7 0 0 0,7-4 1 0,-7 0-1 15,0 0 0-15,6-4 0 0,-6 0-2 0,0-2 0 0,0-3 0 16,0 2 1-16,7 0 4 0,-7-4 4 0,0 4 5 16,0-4 9-16,0 0 4 0,0 0 7 0,0 0 3 15,0 0 3-15,0 0-1 0,0 0-3 0,0 0-4 0,0 0-6 16,0 0-5-16,0 0-6 0,0 0-3 0,0 0-4 0,0 0-3 15,0 0-10-15,0 0-17 0,0-4-25 0,0 0-27 16,0 0-27-16,0 2-26 0,0-6-25 0,0-3-24 0,0 3-19 16,6-6-28-16,-6-1-38 0,7-2-62 0,-1 0-79 0,-6 0-36 15</inkml:trace>
  <inkml:trace contextRef="#ctx0" brushRef="#br0" timeOffset="-204434.59">7209 12529 285 0,'0'-11'458'0,"0"-1"-116"0,0 6-127 0,0-5-85 0,0 3-47 15,0-3-25-15,0 1-12 0,7-2-6 0,-1 2-8 0,0-2-3 16,7 5-4-16,0-4 0 0,2-4 0 0,3 5 2 16,-4-2-1-16,5 1-1 0,7-1 0 0,-6 3-1 0,6-3 4 15,-7 2 1-15,7-2 0 0,0-2 0 0,1 6-1 0,-2-3-1 16,8 3-1-16,-14 2-2 0,8-2-7 0,-1 5-2 16,0-5-3-16,-7 4-3 0,1 4-4 0,-8 0-1 0,9 0-2 15,-15 0 0-15,7 4 3 0,0 0-3 0,-7 0 0 16,1 3 0-16,-1 1-2 0,-6-1 2 0,0 4 0 0,0 0 1 15,0-1 1-15,-6 1 0 0,-1 0 1 0,1 5 2 0,-7-1 3 16,0-1 4-16,0 1 3 0,-1-1 1 0,-5 1 1 16,0-1 2-16,6 1 4 0,-13-1 4 0,5-2 9 0,2 2 6 15,-7-3 8-15,7-3 7 0,-1 3 11 0,7-4 9 16,-6-4 6-16,6 5 3 0,0-4-2 0,0-1-10 0,0 1-7 16,7-1-8-16,-1 1-10 0,0-4-11 0,0 0-10 0,0 3-10 15,7-3-8-15,0 0-6 0,0 0-13 0,-5 0-26 16,5 0-39-16,0 0-43 0,5 0-41 0,-5 0-35 0,7 4-31 15,0-4-40-15,7 0-64 0,-2 0-106 0,1-4-44 16,0 4-24-16,-6 0-1 0</inkml:trace>
  <inkml:trace contextRef="#ctx0" brushRef="#br0" timeOffset="-203731.31">7867 13016 46 0,'0'0'212'0,"0"3"-23"0,-7-3-21 16,7 5-20-16,0-5-19 0,0 0-16 0,0 0-15 0,0 2-13 15,0-2-11-15,0 0-8 0,0 0-6 0,0 0 0 0,0 0-1 16,0 0 1-16,0 0 1 0,0 0 1 0,7 0-2 0,-7 0-1 16,0 0-6-16,0 0-7 0,6-2-8 0,1 2-7 15,0-5-8-15,-1 5-5 0,1-3-4 0,5-1-3 16,-5 1-1-16,-1 3 1 0,8-4 0 0,-1 4 0 0,-8-4 1 15,8 0-5-15,2 4 0 0,-3 0 0 0,2 0-2 0,-1 0 0 16,-1 4 0-16,1 0-1 0,-6-4 0 0,6 7 1 16,0-3-1-16,-6 4 1 0,-1-2-1 0,0 5-1 0,1 1 0 15,-1-2 0-15,-6 2 0 0,0-1 2 0,0 4 0 16,-6-1 2-16,-1 1 1 0,1 2 2 0,-7 2 2 0,0-1 1 16,-7 1 1-16,1 0 0 0,0-2 1 0,-1-2 3 0,-1 3 3 15,3-3 4-15,-2 0 4 0,0-5 3 0,8 2 4 16,-1-2 4-16,-1 2 0 0,1-5-2 0,7 0-7 15,0 1-5-15,0-1-5 0,-1-7-7 0,7 4-7 0,0-1-3 16,0-3-2-16,0 5-1 0,7-3 2 0,5-2 1 0,1 4 0 16,7-4 2-16,-1 0 0 0,7 0-1 0,-1 0 1 0,9-4-2 15,-1 4 0-15,-1-2-1 0,7-3 1 0,-6 5-1 16,5-3 0-16,-4-1-2 0,-2 1 0 0,6 3 0 16,-4-4 1-16,-2 0-1 0,-6 0 0 0,0 4-1 0,0-3 0 15,-6 3 0-15,-1-4 1 0,-6 4-1 0,1 0 0 0,-7 0 1 16,-2 0 1-16,3 0 4 0,-3 0 2 0,-5-3 5 15,7 3 7-15,-7 0 7 0,0 0 2 0,0 0 5 0,-7 0 2 16,7 3-2-16,-5-3-2 0,5 0-5 0,-8 0-5 0,3 0-8 16,-2 0-7-16,-1 0-18 0,8 4-33 0,-6-4-38 15,-1 0-46-15,7 0-46 0,-6 0-70 0,6 0-117 0,6 0-111 16,-6-4-63-16,0 4-24 0</inkml:trace>
  <inkml:trace contextRef="#ctx0" brushRef="#br0" timeOffset="-190630.25">9169 12789 238 0,'-6'-7'282'0,"6"0"-54"16,0 3-50-16,-7-4-44 0,7-3-35 0,0 5-24 16,-6-2-14-16,6 0-9 0,0 1-6 0,0-4-9 0,0 4-4 15,0-1-7-15,0 1 0 0,0 0-1 0,0-1 2 16,0 4 0-16,0 1 4 0,0-1 7 0,0-3 2 0,-5 4 6 15,5 3 4-15,0-4 6 0,-8 0 5 0,8 0 7 16,0 4 5-16,-7-3 1 0,7 3 4 0,0 0 2 0,-6 0 1 16,6 0-5-16,0 0-3 0,-6 0-10 0,6 0-10 0,0 0-7 15,6 0-11-15,-6 0-8 0,6 0-6 0,9 3-5 16,-10-3-5-16,14 0-2 0,-5 0-2 0,12 0 0 0,0 0 2 16,0 0 0-16,0-3-1 0,6 3-1 0,1-5 0 15,-1 3-1-15,2-3-1 0,-9 3 0 0,8-2-1 0,-1 0-1 16,-5 0-1-16,5 0-1 0,-6 4-1 0,0-4 0 0,-7 1-1 15,8 3-1-15,-8 0 0 0,0 0-10 0,1 0-20 16,-7 0-26-16,0 0-27 0,-6 0-28 0,-1 0-28 0,1 3-30 16,0 1-41-16,-1-4-61 0,-6 4-89 0,-6-4-77 15,-1 0-40-15,-6 4-6 0</inkml:trace>
  <inkml:trace contextRef="#ctx0" brushRef="#br0" timeOffset="-190473.41">9280 12778 173 0,'-13'4'454'0,"0"3"-78"0,1 0-135 15,5-3-106-15,7 3-62 0,-7-3-34 0,7 3-12 0,0-4-4 16,7 2 4-16,0-1 1 0,-1-4 2 0,0 3 3 16,14-3 1-16,-7 3 0 0,7-6-1 0,-1 3-6 15,7 0-7-15,0-3 0 0,0-1-6 0,7-1-2 0,-1 2-4 16,2-4-3-16,4 3-9 0,-5-3-16 0,-1 3-26 0,0-3-52 16,1 0-88-16,-1 0-143 0,-5-5-84 0,-1 1-45 15</inkml:trace>
  <inkml:trace contextRef="#ctx0" brushRef="#br0" timeOffset="-189941.67">9183 12588 340 0,'-7'-4'366'0,"7"0"-85"0,-7 0-88 0,7 1-71 0,0 3-44 15,-6-4-24-15,6 4-15 0,0 0-9 0,0-4-5 16,0 4-4-16,0 0-4 0,0 4-5 0,0-4-3 16,0 4-3-16,0-1 0 0,0 5 0 0,0-4-1 0,0 4 0 15,6-2 1-15,-6 1 8 0,7 1-1 0,0 0 3 0,-2-6 4 16,10 5 4-16,-9 1 7 0,6 0 7 0,2-1 4 16,-1-3 0-16,6 3 8 0,1-4 3 0,0 1-1 0,4 0 1 15,4-4 0-15,-3 0 0 0,2 0 1 0,5-4-1 16,1 0 0-16,-1-3-1 0,8 0-1 0,-1 0 2 0,-1-4 0 15,8-1 0-15,-6 2-4 0,5-2-3 0,-6 3-4 0,0-7-5 16,-7 9-4-16,1-4-7 0,0 3-9 0,-7 1-6 16,-7 0-4-16,1 3-2 0,-1 1-2 0,1-1-2 0,-8 4-1 15,1 0-1-15,2 0-1 0,-10 0 2 0,2 0 0 16,6 0-1-16,-7 4-3 0,-6-1 1 0,7 1 2 0,-7 3-2 16,7-4 0-16,-7 6-10 0,0-3-22 0,0 2-29 0,-7-1-29 15,7 1-31-15,-7 0-32 0,7 1-48 0,-6-1-76 16,-7 0-136-16,1-2-73 0,-8-1-24 0</inkml:trace>
  <inkml:trace contextRef="#ctx0" brushRef="#br0" timeOffset="-189628.86">9280 12833 354 0,'-6'7'282'0,"-1"0"-94"0,7 1-73 0,-6-1-47 0,-1 0-23 15,7 0-8-15,0 1-2 0,-6-1 4 0,12 1 4 0,-6-2 3 16,0-2 2-16,7 0 3 0,-1-4 3 0,1 4 1 16,6-4 0-16,-6-4-3 0,12 0 0 0,-6 0 1 0,6-2-1 15,1 3 2-15,-1-5-1 0,8 0-4 0,-1 1-2 0,0 0-3 16,-1 0-4-16,-5-5-3 0,13 9-6 0,-13-5-5 16,12 5-4-16,-6-4-5 0,0 2-3 0,0 5-1 0,0-3-3 15,0 0-3-15,0 3-2 0,1 0-2 0,-2-4-1 16,2 4 1-16,-2 0-1 0,2 4 0 0,-8-4 1 0,1 3 0 15,-1-3-1-15,1 3 1 0,-1-3 0 0,-6 0-3 0,0 5 0 16,-6-5-2-16,6 4 0 0,-7-4 0 0,1 3 1 16,-7 0-4-16,6-3-2 0,-6 4-19 0,0 0-23 15,0-1-29-15,6 1-50 0,-6 0-93 0,0-4-148 0,8-4-78 16,-8 4-47-16</inkml:trace>
  <inkml:trace contextRef="#ctx0" brushRef="#br0" timeOffset="-188691.4">11404 12379 157 0,'0'-4'205'16,"0"4"-32"-16,0-4-25 0,0 4-25 0,6-3-22 0,-6 3-20 15,0-4-13-15,0 4-10 0,0-4-5 0,0 0-2 16,7 2-2-16,-7 2-2 0,0-8 2 0,0 8-2 0,0-4 2 16,0 1-2-16,0-1 0 0,0 0-7 0,0 0-4 15,0 0-1-15,0 1-6 0,0 3-1 0,0-3 1 0,0 3-1 16,0 0 3-16,0 0 1 0,-7-5 3 0,7 3 0 0,0 2 0 16,0-5 0-16,-6 5-7 0,6 0-1 0,-7 0-5 15,0-4-6-15,1 4-3 0,-7 0-2 0,6 0-2 16,-5 4-2-16,-2-4 0 0,1 0 0 0,-5 5-1 0,4-3 3 15,-6 3 2-15,1 1 1 0,0 2-4 0,-2 0 5 0,2-1 5 16,0 3 2-16,5-2 0 0,-5 3 1 0,6-1-1 0,7-2-3 16,-7 3 4-16,6-3-5 0,0 2-2 0,7 1-2 15,-5 0 2-15,5 5-1 0,0-6 1 0,5 5 2 0,2-4 4 16,0 4-1-16,6-1-1 0,0 1 1 0,0-1 0 16,6 1-2-16,7 4-1 0,-7-5 0 0,14 5-3 0,-7-1-3 15,1 0-3-15,5 0 0 0,-6-3-1 0,6 4-2 16,-5-2 0-16,-2 3-3 0,2-3 1 0,-8 2 0 0,1-5-1 15,0 5 0-15,-8-1-1 0,1-4 2 0,-6 5 3 16,-7-5 2-16,0 2 4 0,0-3 4 0,-7 6 4 0,-6-5 4 16,1 1 2-16,-8-4 3 0,-6 4 3 0,6-4 5 0,-7 0 7 15,-4 0 6-15,4-3 8 0,2-2 7 0,-8-2 9 16,7 0 7-16,6-1 10 0,-6-3 5 0,7-3 3 0,5 3 1 16,2-4-4-16,-1-4-6 0,6 1-9 0,7 0-12 15,0 0-13-15,0-4-15 0,13-3-16 0,-6-1-11 0,12-4-11 16,-5 5-3-16,11-9-3 0,-6 5-1 0,9-4-2 15,-3 0-1-15,1 1 1 0,-7-1 0 0,8 0 0 0,-9-5 0 16,10 6 1-16,-9-4 0 0,0 2 1 0,-6-2 3 0,7 3 2 16,-7-4 0-16,-7 4 1 0,1 0 1 0,-1 0 0 15,1 4 0-15,-7 0-1 0,-7-1-2 0,1 2-2 0,-1 2-6 16,1-1-7-16,-7 2-14 0,6 3-26 0,-6 0-40 16,-6 0-51-16,6 4-49 0,-6 2-48 0,4-1-44 0,2 2-79 15,8 4-155-15,-8-4-59 0,13 1-22 0,-7 3 11 0</inkml:trace>
  <inkml:trace contextRef="#ctx0" brushRef="#br0" timeOffset="-188394.65">12569 12543 183 0,'0'-3'503'0,"0"3"-26"0,0-4-142 0,0 4-129 0,0-3-81 15,0 3-47-15,0 3-25 0,0 1-9 0,-6-1-2 16,6 4-2-16,-7 2 2 0,-6 1-1 0,7 1 2 0,-7 7 1 16,0 1-2-16,0-2-5 0,0 3-6 0,-6 1-2 15,-2 4-2-15,2 1-2 0,0-4 0 0,-1 5-2 0,-6-6-3 16,6 4-3-16,2-2-4 0,-3 2-3 0,9-3-2 0,-9-4-1 15,2 5-2-15,6-4-4 0,0-2-6 0,0-2-15 16,6-1-19-16,1 1-25 0,0-8-27 0,-1 4-29 16,7-7-33-16,0 0-49 0,7-4-73 0,-7-4-113 0,6-4-65 15,-6 1-24-15</inkml:trace>
  <inkml:trace contextRef="#ctx0" brushRef="#br0" timeOffset="-188144.83">12224 12639 408 0,'-7'-7'484'0,"7"2"-122"0,0 3-138 0,0-2-92 16,0 4-53-16,7 0-30 0,-7 4-13 0,7-2-4 0,-1 5 3 16,1 5 11-16,6-4 6 0,-1 6 11 0,2 1 7 0,5-1 2 15,2 1 2-15,-3 7 3 0,2-4-2 0,6 1 0 16,0-1 1-16,6 4 4 0,-5-3 1 0,5 2-1 16,-5-3-6-16,-2 1-8 0,8 2-7 0,-7-5-10 0,0 1-10 15,1 2-11-15,-2 0-10 0,-5-2-5 0,-1 2-5 0,8-1-4 16,-8-3-16-16,-6-1-28 0,6 1-32 0,1 0-40 15,-7-4-33-15,0 0-34 0,0 0-36 0,1-7-57 0,-2 3-91 16,-6-4-90-16,1-3-41 0,-1 0-11 0</inkml:trace>
  <inkml:trace contextRef="#ctx0" brushRef="#br0" timeOffset="-187832.13">13052 12598 35 0,'6'-10'494'0,"1"-2"13"0,-7-2-133 0,6 6-129 15,0 1-66-15,-6 0-35 0,0 0-15 0,7 3-8 16,-7-4 0-16,6 5-3 0,-6-1-10 0,6 1-16 16,1-2-16-16,0 5-14 0,-7 0-6 0,7 5-2 0,-1 2-5 15,7 0-3-15,-7 1 6 0,1 6 15 0,-1 1 14 0,7 3 10 16,-6 0 3-16,1 5-4 0,4-2 2 0,-6 5 0 15,0-4-3-15,1 3-11 0,0 1-12 0,0-4-6 0,-1 4-10 16,1 0-3-16,-1-5-10 0,0 5-4 0,1-4-9 0,-1 3-5 16,7-2-4-16,-6-1-3 0,-7-4-5 0,7 4-1 15,-1-4-8-15,0 0-22 0,0-2-35 0,9-2-52 0,-10 1-56 16,9-4-58-16,-1 0-55 0,-2-4-58 0,4-7-73 16,-3 0-115-16,2 0-64 0,5-7-16 0,-6-1 13 0</inkml:trace>
  <inkml:trace contextRef="#ctx0" brushRef="#br0" timeOffset="-187503.9">13644 12448 457 0,'0'-4'552'0,"0"1"-7"0,0-5-203 0,-6 8-135 0,6-3-76 15,0 3-33-15,0 0-3 0,-7 3 12 0,7 2 18 0,-7 1 17 16,1 5 16-16,-1 1 7 0,1 2 6 0,-7 5-8 15,7-1-23-15,-1 4-28 0,0 3-25 0,0 1-21 0,7 0-16 16,0-1-9-16,7 4-10 0,0-3-6 0,6 0-5 0,0-1-1 16,0 2-4-16,7-6-3 0,-7 4-2 0,5-6-3 15,3 0-2-15,5-2 2 0,-7-2 1 0,7-1 2 0,0-2 4 16,0-4 5-16,0-1 4 0,0-3 5 0,1-4 6 16,-2-4 3-16,-5 0 3 0,0 1 1 0,-1-5-1 0,1-4 1 15,-7 3-1-15,0-3 0 0,-8-3-3 0,2 1-4 0,1-5-3 16,-8 4-4-16,-8-6-4 0,-4 3-7 0,-8-5-8 15,1-2-7-15,-1 0-12 0,-12-5-9 0,5 1-12 0,-6 0-20 16,1-1-32-16,0-2-49 0,-1 2-63 0,1 1-63 16,6 4-52-16,0-6-58 0,-1 6-101 0,15-1-134 0,-8-3-65 15,7 4 1-15,0 3 31 0</inkml:trace>
  <inkml:trace contextRef="#ctx0" brushRef="#br0" timeOffset="-187253.65">13019 11730 348 0,'0'-4'457'0,"7"0"-128"16,-2 1-125-16,3-1-77 0,-2 1-36 0,7-1-11 16,0 1-1-16,6-1 9 0,-6 0 10 0,7 0 10 0,-1 1 10 15,1-1 3-15,1 0 7 0,3 1 7 0,3 0 0 0,5-1 6 16,-5 0-7-16,11 0-4 0,-5 1-4 0,6-1-5 0,-7 4-9 15,8-4-16-15,-2 4-14 0,2 0-23 0,-7 0-10 16,-1 0-11-16,1 4-13 0,0-4-11 0,-8 0-20 16,-7 4-28-16,3-4-45 0,-1 3-54 0,-1-3-56 0,1 0-50 15,-7 0-58-15,6 0-89 0,-6 0-161 0,0 0-56 0,-7-3-12 16,9-1 28-16</inkml:trace>
  <inkml:trace contextRef="#ctx0" brushRef="#br0" timeOffset="-186862.96">14250 11592 29 0,'7'0'483'16,"-7"0"-8"-16,5 0-145 0,-5 0-127 0,0 2-75 16,-5 2-41-16,-2-1-19 0,1 1-7 0,-9 4-1 0,3 0-1 15,-8-1 3-15,-6 4 2 0,7 0-1 0,-7 0-2 0,0 4-7 16,-7-1-2-16,0 1 2 0,8-1 1 0,-8 1 4 0,1-1 3 15,5 1 4-15,2 4 5 0,-2-8 2 0,8 3-3 16,-1-3-6-16,7 0-5 0,0 0-7 0,0 0-4 16,13-4-5-16,-6 4-1 0,6-4 3 0,0 4 4 0,6 0 6 15,1-3 5-15,-1 4 1 0,7-6-1 0,7 5-1 0,-1-3-6 16,0-1-6-16,9 0-11 0,-3-3-8 0,8 3-7 16,-1-3-5-16,1 0-4 0,0-1-2 0,5 1-3 0,-5-4-1 15,6 0-1-15,0 0 2 0,-6 0-4 0,6 0 2 16,-7-4 1-16,1 1 1 0,-2 3-1 0,3-4 0 15,-8 0 1-15,0 0-2 0,0 1-1 0,-7 3 1 0,2-4 0 0,-9 1-1 16,1-1-1-16,0 1-4 0,-6-1-14 0,0 0-25 16,-1 0-37-16,1-3-51 0,-1 3-51 0,-6-2-48 15,7-3-42-15,-7 3-52 0,6-2-65 0,-6-3-111 0,0-1-55 16,-6 2-12-16,-1-1 20 0</inkml:trace>
  <inkml:trace contextRef="#ctx0" brushRef="#br0" timeOffset="-186566.31">14229 11628 159 0,'-5'-4'459'0,"-2"1"-92"0,0-1-124 0,1 0-92 15,6 4-56-15,-7-4-29 0,7 4-17 0,0 0-11 0,-6 0-5 16,6 0 0-16,0 4 4 0,0 0 6 0,0 3 6 16,0 4 7-16,0 0 10 0,6 7 6 0,-6-3 5 15,0 3 1-15,0 4-1 0,0 4 0 0,7-4 8 0,-7 4 4 16,0 3-1-16,6 0-3 0,-6 0-2 0,7 4-4 0,-7-3-1 15,7 3-7-15,-7-4-12 0,5 5-10 0,3-5-8 16,-8 0-3-16,7-4-4 0,-1 1-4 0,-6-1-6 0,7 0 1 16,-2-2-1-16,-5-1-3 0,7-3-1 0,-7-1-3 15,0 0-4-15,7-4-2 0,-7 1 2 0,0-3-5 0,0 3-3 16,0-5-1-16,0-3 0 0,0 1-3 0,0-2-4 0,0 2-17 16,0-4-29-16,0 0-40 0,0-1-39 0,0 1-43 15,0 0-41-15,0-4-58 0,0-4-98 0,0 0-121 0,0 1-58 16,0-5-9-16</inkml:trace>
  <inkml:trace contextRef="#ctx0" brushRef="#br0" timeOffset="-185253.62">14894 12675 42 0,'0'0'339'0,"0"0"-62"0,8 0-63 15,-8 0-55-15,0 0-41 0,0-4-31 0,5 4-21 16,-5 0-14-16,8-3-6 0,-8 3-4 0,5-4 1 0,-5 4 5 16,0 0 2-16,7-3 8 0,-7-1 4 0,7 4 4 0,-7-3 0 15,0 3-1-15,6-4 1 0,-6 0 0 0,0 4-1 16,7-4-3-16,-7 4-2 0,0 0 1 0,0 0 0 0,0 0 3 15,0 0-5-15,-7 0-5 0,7 0-6 0,-6 0-7 16,-1 4-7-16,-5 4-7 0,-1-1-3 0,-7 0-3 0,0 4-2 16,0 4 0-16,7-4-1 0,-6-1 4 0,5 5 0 0,-5 1 2 15,6-3 1-15,7 3-3 0,-8-7-1 0,8 7 1 16,6-5-2-16,-7-1-2 0,7 5-1 0,0-4-4 0,7 1-3 16,-7-2-2-16,13-3-2 0,-6 5-1 0,6-4-2 15,6-5 0-15,-6 3-2 0,7-6 0 0,-1 4 0 0,1-4-1 16,5-4 1-16,-5 2 0 0,0-5 1 0,6 2 0 0,-6-6 1 15,-1 4 6-15,-6-7 11 0,6 2 17 0,-5 1 16 16,-1-4 20-16,0 5 14 0,-7-5 17 0,1 3 14 16,-1-1 9-16,-6 5-2 0,0-3-8 0,0 5-11 0,0-2-15 15,0 0-15-15,0 1-11 0,-6 3-16 0,6 0-15 0,0 1-12 16,-7 3-9-16,1 0-6 0,6 3-2 0,-7-3-4 16,1 8-7-16,-1-5 3 0,1 5 0 0,-1-1 1 0,0 0 2 15,7 4 0-15,0-3-2 0,0 3-1 0,0-5-2 0,7 6 0 16,-7-1 0-16,13-3 1 0,-6 3-2 0,-1-4 0 15,7 0 0-15,0 0 1 0,0 5 1 0,8-9-1 0,-3 4 0 16,2-3 1-16,0-1-1 0,-1 1 0 0,7-4 2 16,-6 0 0-16,0-4 1 0,-1 1 2 0,0-1-2 0,7-3 2 15,-12 0 2-15,5-4 0 0,0 0 3 0,1-1 2 0,1-2 4 16,-10-4 1-16,2 4 0 0,1-9 2 0,-1 5 0 0,0-4 3 16,-7 0-2-16,7-4-2 0,-6 1 1 0,-1-1 2 15,-6 1 3-15,7-1 1 0,-7 4 2 0,0 0-1 16,0 0 1-16,0 7 2 0,0 1-3 0,0-1 0 0,0 7-5 15,0-3-3-15,0 4-4 0,-7 3-1 0,7 1-4 0,0-1-4 16,0 4-1-16,0 0-1 0,0 0-1 0,-6 4 1 0,6-1 2 16,0 5-3-16,0 0 2 0,0 2 0 0,0 5 2 15,-7-3 0-15,7 5-2 0,0-3-2 0,7 1 1 16,-7 4 0-16,0 0 0 0,6-2 2 0,-6 3-1 0,7-3-1 16,-1 2 1-16,1-1-1 0,-1 0 0 0,7-3-3 0,-7 2-2 15,1-2-2-15,7 4 0 0,-8-5-4 0,7 1-4 0,0-3-6 16,0-3-6-16,0 3-6 0,0-1-10 0,6-3-21 15,-6-2-26-15,1-1-40 0,5-1-44 0,-6-1-48 16,0-3-43-16,0 0-40 0,-7 0-40 0,9-7-62 0,-10-1-114 16,-5 1-48-16,6-4-14 0,-6-5 18 0</inkml:trace>
  <inkml:trace contextRef="#ctx0" brushRef="#br0" timeOffset="-184644.38">15370 12617 152 0,'0'0'450'0,"0"0"-81"0,0 0-133 0,0 0-99 15,6 0-59-15,1 0-28 0,-1 0-10 0,1-4 2 0,-1 4 0 16,9 0 5-16,-10 0 0 0,8-4-1 0,0 4 1 16,-1 0-3-16,9 0-2 0,-2-4-4 0,1 4-2 0,5 0 0 15,2-3 1-15,4 3 5 0,-3-4 0 0,4 4 0 16,1-2-3-16,-1 2-3 0,0-5-6 0,-6 5-5 0,6-3-6 15,-5 3-6-15,0-4-6 0,-2 4-11 0,2-4-15 0,-14 4-22 16,6 0-26-16,1-4-29 0,-1 4-44 0,-6-3-75 16,0-1-130-16,0-3-83 0,1-1-51 0</inkml:trace>
  <inkml:trace contextRef="#ctx0" brushRef="#br0" timeOffset="-184018.63">16008 12654 329 0,'0'-4'492'0,"0"-4"-95"0,0 0-119 0,0 1-73 0,0 5-37 15,0-6-11-15,0 4 1 0,0-4 0 0,7 1-1 16,-7 5-7-16,0-6-10 0,6 4-18 0,-6 0-22 0,6 0-17 15,-6 4-22-15,7 0-18 0,0 0-18 0,0 4-12 0,-1 4-6 16,0-5 1-16,1 8-1 0,-1-4-1 0,1 5 1 0,-1 1 2 16,1 3 3-16,0-2 0 0,6 1 1 0,-8 3-4 15,2-3 3-15,1 3 0 0,-8-2 1 0,5 1-2 16,2 2-1-16,-1-5 1 0,1 1 0 0,-7 0-1 0,7-1-1 16,-1-3 0-16,1 0-3 0,-7-4 4 0,6 0 6 0,-6-3 11 15,0 0 19-15,0 0 23 0,0-1 19 0,7 2 16 16,-7-5 9-16,6 0 5 0,-6-5-3 0,6 2-5 0,8-5-21 15,-8 1-22-15,7-4-17 0,-6 0-13 0,5-4-11 16,1 0-6-16,1 5-4 0,-1-9-2 0,0 5-3 0,-1-1 1 16,2 0-2-16,0 5-2 0,-9-2 0 0,8 1-2 0,0 5-1 15,-6-3-2-15,0 3 0 0,-7 2-2 0,6 0-2 16,-6 4-1-16,6-3-2 0,-6 3 0 0,0 3 0 0,0 1-3 16,0 0 1-16,0 2-1 0,0 3 1 0,0-3 1 0,7 2-1 15,-7-1 1-15,0 1 0 0,0-5 1 0,0 4-1 16,0-3 2-16,0-1 1 0,0-3 0 0,0 4 2 0,0-4 0 15,6 4 1-15,-6-4 2 0,7-4 1 0,-7 0 1 16,13 1-2-16,-7-1 2 0,1 2 3 0,5-6-2 0,1 4-2 16,-6-4-1-16,6 5-12 0,-6-5 5 0,0 5 1 0,-1 3-1 15,1-3 0-15,-1-1 2 0,1 4 0 0,-7 0 0 0,6 0 14 16,1 0-8-16,-7 0-3 0,6 4 0 0,1-1-2 16,-1 4 0-16,1 0 1 0,-1 1-1 0,1 4-5 15,6-6 1-15,-7 5 3 0,7 1-2 0,1-3-3 0,-2 3-3 16,1-4-4-16,0 3-1 0,1-5-13 0,6 6-22 0,-8-5-51 15,7 0-69-15,-5 1-76 0,5-4-65 0,-6 3-77 0,7-7-134 16,-7 0-105-16,0 0-64 0,0-4 0 0,-6 1 44 16</inkml:trace>
  <inkml:trace contextRef="#ctx0" brushRef="#br0" timeOffset="-183096.42">12348 13522 24 0,'-33'0'97'15,"-6"3"-15"-15,0 1 2 0,6 0 12 0,-5-4 14 0,5 4 14 16,0-4 12-16,7 2 4 0,0-2-2 0,0 0-8 16,7 0-16-16,-8 0-19 0,16 0-16 0,-10-2-16 15,8 2-9-15,0 0-5 0,6 0-5 0,1 0-1 0,-7 0-3 16,13 0-1-16,-6 0-3 0,-1 0-3 0,7 0-3 0,-6 0-6 16,6 0-5-16,0 0-6 0,0 0-3 0,6 2-3 0,-6-2 1 15,7 5 4-15,6-5 3 0,-1 0 6 0,1 3 6 16,15-3 5-16,-10-3 6 0,15 3 3 0,-1-5 3 15,7 3 2-15,1-2-4 0,12 0-2 0,-1 0 1 0,1 1 0 16,7-5 0-16,6 4 2 0,1-3 2 0,6 0 3 0,-1 0 7 16,0 3 6-16,-6-4 0 0,7 5-2 0,-6 0-3 15,-8-2-7-15,1 1-6 0,-7 1-9 0,-7-1-8 0,-5 4-9 16,-2 0-4-16,-5 0-5 0,-6 0-6 0,-8 0-7 16,0 0-14-16,-6 0-21 0,-6 0-19 0,6 0-20 0,-13 0-16 15,6 4-14-15,-6-4-11 0,-6 3-11 0,0 1-2 0,-8 4 5 16,1-5 6-16,-12 5 5 0,-2-2 7 0,1 6 9 15,-7-5 10-15,-12 5 13 0,6-1 13 0,-6 0 13 16,-15 3 16-16,8-3 11 0,-13 0 13 0,7 4 12 0,-7-4 12 16,0 0 12-16,-1 1 9 0,8-2 9 0,-7 5 7 0,6-4 6 15,1-4 6-15,5 4 2 0,8 0 3 0,-1-1-3 0,14-2-4 16,-1-1-7-16,7 1-3 0,13-5-5 0,-1 0-5 16,14 6-1-16,0-6-3 0,14 0 2 0,6 1 3 0,12-4 2 15,1 0 0-15,12 0 0 0,1-4-3 0,12 1-3 0,8 0-4 16,-1-6-4-16,6 3 3 0,7-2 8 0,1-3 14 15,5 0 16-15,-6 1 21 0,7 2 20 0,-1-3 18 16,-5 1 7-16,-1 2-3 0,-13-3-9 0,0 3-20 0,-14 6-17 16,-4-6-24-16,-8 4-27 0,-6-1-28 0,-14 2-24 0,1 0-43 15,-6-1-57-15,-9 0-55 0,2 1-58 0,-14-5-75 16,-6 1-139-16,1 0-96 0,-15-4-66 0,1 3-17 0</inkml:trace>
  <inkml:trace contextRef="#ctx0" brushRef="#br0" timeOffset="-173999.69">13592 7503 298 0,'0'-4'294'15,"-6"0"-94"-15,6 4-75 0,0 0-49 0,0 0-28 16,0 0-13-16,-7-3-6 0,7 3 0 0,0 0-1 16,0 0 3-16,0-4 2 0,0 0 1 0,0 4-3 0,0-3-2 15,0 0-4-15,0-2-5 0,0 5-3 0,0-3-3 0,0 3-1 16,0-4 0-16,0 4 0 0,0 0-3 0,0 0 2 31,0 0-1-31,0 0-2 0,0 0-2 0,0 0-1 0,0 4-2 16,0-4-1-16,0 0-2 0,0 0-1 0,0 3 0 0,0-3 0 0,0 8 0 0,7-5 2 0,-7 5 0 0,0-5 2 15,0 5 2-15,6 3 3 0,-6-1 4 0,7 5 6 0,-1 3 4 16,-6 4 5-16,6 1 2 0,1 6 2 0,-7 4 2 16,6 3 1-16,-6 4-3 0,7 1-2 0,-7 2-5 0,0 9-4 15,7-4-2-15,-7 3-6 0,6 1-3 0,-6 2-4 16,7-3 0-16,-1 2 0 0,0-3-1 0,0 1-1 0,1-2 1 16,1-6 0-16,-2 5-1 0,-6-4 0 0,6 0-2 0,1-4-1 15,-1-4 0-15,-6 5-2 0,7-8 0 0,-1 0-2 31,-6-4 2-31,0-4 1 0,0-3 0 0,0-3 0 0,0-4 0 0,0-4 3 0,0-4 1 0,0-4 5 0,-6 1 0 0,6-8 0 16,-7 1 1-16,-6-1 0 0,7-3 0 0,0-4-2 31,-9 0-1-31,3-3-3 0,6-1 0 0,-7 0-2 0,-1 3 0 0,1-2 0 0,7 3 1 0,-7 4 3 0,0 0-1 16,-1 0 1-16,8 3-1 0,0 0 0 0,-6 4 2 0,4 0-3 16,8 4-1-16,-6 3-1 0,6-3 1 0,0 6-1 0,0-2-2 15,0 3 0-15,6-3 1 0,7 2 0 0,0 2-1 31,-7-5-1-31,15 0 0 0,-2-4 1 0,0 2-1 16,1-1 0-16,5-4 0 0,-4-4-1 0,11 4 0 0,-12-8-3 16,6 5-11-16,0-5-19 0,-7 0-28 0,1 1-43 0,6-3-67 15,-6-2-108-15,5-3-96 0,-5 5-66 0,6-9-36 16</inkml:trace>
  <inkml:trace contextRef="#ctx0" brushRef="#br0" timeOffset="-167482.92">2533 14804 170 0,'0'-4'152'0,"0"4"-40"0,0 0-29 0,0-3-16 15,0 3-7-15,0-4-3 0,0 4-2 0,0-4-3 0,0 4-5 16,0-3-5-16,6 3-4 0,-6 0-6 0,0-4-4 16,0 4-1-16,0 0 0 0,0 0-1 0,0-4 0 0,0 4 2 15,0 0 1-15,0 0 0 0,0 0 3 0,0-3 0 16,0 3-1-16,0 0 1 0,0-4-2 0,0 4-2 0,0 0 2 15,0 0 0-15,0 0-1 0,0-5 1 0,0 5-3 0,0 0 0 16,0 0-1-16,0 0 0 0,0 0-1 0,-6 0-3 16,6 0-3-16,0 0-2 0,0 0-1 0,0 0 0 15,0 0-1-15,0 0-1 0,0 0 2 0,-7 0-1 0,7 0 1 16,0 0-2-16,-6 0-1 0,-1 5-3 0,1-5-1 0,-7 4-2 16,7-1 0-16,-8 1-1 0,8 0 1 0,-7-1 0 15,1 5 1-15,5-5 3 0,-7 5 1 0,1-1 0 0,0 0 2 16,1 4-2-16,-1 0 0 0,-1 0 0 0,1 0-1 0,0 4-2 15,1-5-1-15,-2 6-1 0,1-2 2 0,0 1 2 16,0-1 0-16,-7 1 3 0,7-1 3 0,1 5 4 0,-1-5 5 16,0 5 2-16,-1-4 1 0,1 2 0 0,7 3 1 15,-7-3-2-15,7 2-2 0,-1-1-5 0,0 3-4 0,0-2-3 16,1 4-2-16,0-2-3 0,-1 1 0 0,7 0-3 16,-6 0 4-16,6 0-3 0,-7 1 0 0,7-1 1 0,0-5 4 15,0 6 2-15,7-5 1 0,-7 0 3 0,0 0-1 0,6 1 3 16,-6-2 4-16,7-1 2 0,-1 3 2 0,7-5 0 15,-6 1-3-15,0-1 1 0,5 1-2 0,-5-4-1 0,6 0-2 16,0 3-1-16,-1-2-4 0,9-1-3 0,-9 0 0 0,1-4-4 16,7 4 0-16,-7-4-1 0,0 0-2 0,7-3-3 15,-1 3-2-15,-6-3 0 0,6 0-2 0,2-1-6 16,4-3-12-16,-5 4-19 0,6-8-29 0,0 4-33 0,0-3-41 16,0-5-63-16,7-3-93 0,-8-3-148 0,8-1-76 0,-7 1-33 15</inkml:trace>
  <inkml:trace contextRef="#ctx0" brushRef="#br0" timeOffset="-166560.54">2788 15012 121 0,'0'0'114'0,"0"-4"-19"16,0 1-12-16,0 3-15 0,0-3-10 0,0 3-7 16,0-4-2-16,0 0-1 0,0 1 0 0,6 3 0 15,-6-4 0-15,0 0 3 0,0 0 0 0,0 4 3 0,0-3-2 16,0 3 0-16,0-4-3 0,0 4-4 0,0-3-5 0,0-1-1 16,-6 4-6-16,6-3-7 0,0 3-4 0,0-4-2 0,-7 4-4 15,7-4-1-15,-7 4-3 0,7-4-3 0,-7 4 0 16,7-3 2-16,-6 3 3 0,6-4 3 0,-7 4 3 15,7-4 3-15,-6 1 4 0,6 3 3 0,0-3 3 0,-5-2 0 16,5 2-1-16,0 3 0 0,-8-4-1 0,8 1-1 0,0 3-1 16,0-5-2-16,-6 5-1 0,6-3 0 0,0 3-2 15,0-3 3-15,-7 3-1 0,7 0-1 0,0 0-1 0,0 0-1 16,-7 0-3-16,7 0-3 0,0 0-2 0,0 0-4 16,0 0-3-16,0 6-2 0,0-1-1 0,0 5-3 0,0-2 3 15,7 3 0-15,-7 4 2 0,0-1 5 0,0 1 1 0,0 2 3 16,0 2 3-16,7 0 4 0,-7 3 3 0,6-4 1 15,-6 4 2-15,0-4 0 0,8 4-2 0,-8-4 1 0,5 4 0 16,-5 1-2-16,6-5-3 0,-6 1-1 0,7 2-2 16,-7-3-2-16,6 0-1 0,-6 2 1 0,0-3-2 0,0-2-2 15,0-1-1-15,7 1-2 0,-7-1 1 0,0-2-2 0,0-5 0 16,0 4-2-16,0-4 3 0,0-3 3 0,0 0 8 16,0-1 12-16,0-3 14 0,0 5 14 0,7-5 13 15,-7 0 16-15,0 0 19 0,0-5 9 0,0 5 4 0,0 0-2 16,0-3-5-16,0 3-8 0,0-4-10 0,0 0-17 0,7 1-18 15,-7-1-14-15,0-3-12 0,6 0-12 0,-6 3-11 16,7-3-7-16,-7 0-4 0,6-1 1 0,0 1-3 0,0-1-2 16,7 2 1-16,-6-2-1 0,6 1 2 0,0-1 0 0,6 0 1 15,-5 2-2-15,6-1 0 0,-9-2 0 0,10 6-1 16,-1-1 1-16,-7 0-1 0,6 1 0 0,-6-1-2 0,0 4 0 16,7 0 2-16,-8 0-1 0,1 0 2 0,-5 4-1 15,4-1 0-15,1 1 0 0,-6 0 0 0,-1-1 0 0,0 6 1 16,1-2-1-16,0-1-3 0,-7 2 2 0,7 0-5 0,-7-1 3 15,0 3 2-15,0-6 1 0,-7 4-2 0,7 3 1 16,-7-5 3-16,0 2 1 0,1 0 7 0,-7-1-2 0,0 0 0 16,1 0 0-16,-2 1 4 0,-5 0 0 0,6-2-2 15,-7 2 0-15,0 0-2 0,8-1 2 0,-8-5-2 0,7 4-2 16,-8-4-2-16,10 2 0 0,-2-4 0 0,6 4-3 0,-7-4 0 16,1 0 0-16,7 0 0 0,-1 0 0 0,1 0-1 15,6 0-5-15,0-4-15 0,-6 4-19 0,6-4-58 0,0 2-65 16,0-4-60-16,6 0-58 0,0-5-62 0,1-3-68 15,6-2-92-15,0-2-108 0,1-1-18 0,-1 2 24 0</inkml:trace>
  <inkml:trace contextRef="#ctx0" brushRef="#br0" timeOffset="-166107.53">3081 14812 12 0,'0'-4'449'16,"-8"0"-94"-16,8 0-128 0,0 1-87 0,0-1-50 0,0 0-28 16,0 4-16-16,0-3-8 0,8-1-2 0,-8 4-7 0,7-4-2 15,6 4-6-15,-8-3-6 0,8-1-1 0,7 4-2 16,-7 0 2-16,6 0-1 0,1 0 1 0,-7 0 3 15,12 0 3-15,-4 4 2 0,-2 3 3 0,-1-3 0 0,10 3 2 16,-9 0-1-16,7 5 2 0,0-2 0 0,0 5-2 0,-7-1 0 16,9 5 2-16,-3-2 1 0,-5 3 0 0,5 6-1 15,-5-5 1-15,0 4 2 0,-2 1 1 0,-3 0-1 0,4 3 1 16,-6 1 1-16,-7 2 2 0,7-2 4 0,-6 6 2 16,-7-3 3-16,0 0 2 0,0 0 2 0,-7 0-2 0,-6 1 5 0,0-2 2 15,0 1 1-15,-7 1 4 0,-5-5 2 0,5 4 0 16,-6-4 1-16,-6-4 3 0,5 5-5 0,-6-4-3 15,1-4-6-15,0 0-8 0,-1-1-9 0,7-2-4 0,-6-1-8 16,6-4-6-16,-1-2-9 0,8-2-15 0,6 2-28 16,0-5-38-16,0-3-37 0,7 3-34 0,6-3-30 0,0-4-40 15,0 0-46-15,12 0-53 0,-5-7-68 0,6 3-95 0,0-4-32 16,-1 5-6-16</inkml:trace>
  <inkml:trace contextRef="#ctx0" brushRef="#br0" timeOffset="-161248.36">3777 6565 14 0,'0'0'33'0,"-7"0"0"15,7 0 0-15,-6 0-3 0,6 0-4 0,-7 0 1 0,7 0-2 16,-6 0-1-16,6 0-4 0,0 0-2 0,0 0-3 15,-5 0 0-15,5 0 1 0,0 0-1 0,0 0 2 0,0 0 0 16,0 0 1-16,0 0 0 0,0 0 1 0,-8 0-3 0,8 0-2 16,0 0-1-16,0 3 0 0,-7-3-4 0,7 0-1 15,-6 0-3-15,-1 4 1 0,1-4-2 0,6 3 2 16,-7-3 0-16,-6 4 2 0,13-4 1 0,-6 0 3 0,0 4 1 16,6-4 2-16,-7 0 0 0,7 0 0 0,0 4 1 0,0-4-2 15,-6 0 1-15,6 0-2 0,0 0 0 0,0 0-1 16,0 0-1-16,0 0-3 0,-7 3-1 0,7-3-1 0,0 0-1 15,0 0-1-15,-7 5 1 0,1-5-2 0,-1 2 1 16,1 3 1-16,-1-5 0 0,1 2 2 0,-1 3 2 0,7-5 1 16,-6 0 3-16,6 0 4 0,-6 3 3 0,6-3 3 0,0 0 1 15,-8 0 0-15,8 0-1 0,0 0 0 0,0 0-4 16,0 0-3-16,0 0-2 0,0 0-6 0,0 0 0 0,0 0-1 16,0 0-2-16,0 0-4 0,0 0 2 0,0 0 0 15,0 0 0-15,0 0-1 0,0 0 0 0,0 0-1 0,0 0 2 16,0 0 1-16,0 0 1 0,0 0-1 0,0 0 2 0,0 0-1 15,8 0 2-15,-8 0-2 0,0 0 0 0,0-3 0 16,6 3 0-16,-6 0-1 0,0 0-1 0,6 0-2 0,-6 0 0 16,0 0 1-16,7 0 0 0,-7 0-2 0,6 0 0 0,-6 0 0 15,0 0 0-15,7 3 1 0,-1-3 0 0,1 0-1 16,-1 4 0-16,1-4 0 0,0 4 0 0,6-4 0 16,-7 4 0-16,7-4 0 0,0 3 0 0,0 1 0 0,0-1 1 15,0-3 0-15,0 4 0 0,7-4 0 0,-7 3 1 0,7 1-1 16,-8 0 2-16,8-4 0 0,-1 0-2 0,0 4 0 0,2-1 3 15,3-3 1-15,-3 0 0 0,5 0 2 0,0 0 0 16,0 0 0-16,6 0 2 0,-6 0-1 0,0 0-1 16,6 0 0-16,-4 0-3 0,-2-3 2 0,5 3-2 0,-4 0 0 15,5-4-1-15,1 4 0 0,-7 0 0 0,7-4-2 0,-1 4 1 16,-5 0-1-16,6-4 2 0,-8 4-2 0,8 0 2 16,-7 0-3-16,-1-3 2 0,2 3-1 0,-8 0 2 0,0 0-2 15,2-4 1-15,-9 4-2 0,1 0 0 0,0 0 1 16,1 0 3-16,-8 0 5 0,1-3 5 0,-1 3 6 0,0 0 6 15,-6 0 5-15,0 0 3 0,0 0 3 0,7 0-1 0,-7 0-4 16,0 0-5-16,0-4-4 0,-7 4-6 0,7 0-6 16,0 0-3-16,0 0-2 0,0-3-4 0,0 3-1 0,0 0-1 15,0 0-6-15,0 0-6 0,0 0-11 0,0 0-26 0,0-4-34 16,0 4-46-16,0 0-66 0,0-4-132 0,0 4-76 16</inkml:trace>
  <inkml:trace contextRef="#ctx0" brushRef="#br0" timeOffset="-160654.72">3855 6781 126 0,'0'0'175'0,"0"-4"-66"16,0 4-45-16,0 0-25 0,0 0-12 0,0 0-3 15,0 0-1-15,0 0 0 0,0 0 4 0,0 0 1 0,0 0 3 16,0 0 0-16,0 0-2 0,0 0-4 0,0 0-4 0,0 0-4 16,0 0-5-16,0 0-3 0,0 0-1 0,0 0-1 15,0 0 0-15,0 0 1 0,0 0 1 0,0 0 1 0,0 0-3 16,7 0 3-16,-7 0 0 0,6 0-1 0,7 0 4 15,0 0 6-15,1 0 1 0,5 0 2 0,0-3 2 0,8 3 1 16,-2-4-2-16,8 4 2 0,-1-4-3 0,9 4-5 0,2-4-3 16,4 4-1-16,-2-3 0 0,1 3-3 0,6-5 1 15,0 3-1-15,6-2 0 0,-5 4-2 0,-1 0-1 16,0-3 0-16,-7 3-1 0,1-5 1 0,-6 2 0 0,-2 3-3 16,-6 0-1-16,2-4 0 0,-8 0 2 0,-7 4 1 0,-5 0 3 15,-2-4 6-15,1 4 5 0,-6 0 7 0,-1 0 2 16,-6-3 2-16,6 3 1 0,-12-4-1 0,6 4-4 0,-6-3-5 15,-1 3-7-15,7-4-5 0,-13 4-3 0,7 0-4 0,0 0-3 16,-8 0-7-16,8 0-17 0,-7 0-35 0,0 4-57 16,0-4-103-16,-1 0-105 0,-6 0-71 0</inkml:trace>
  <inkml:trace contextRef="#ctx0" brushRef="#br0" timeOffset="-148185.5">5451 14445 248 0,'0'-8'240'0,"0"5"-83"0,0-5-53 15,0 4-27-15,0-3-6 0,0 0 2 0,0 0 6 0,0-1 1 16,0 5 0-16,0-4-3 0,-7 3-5 0,7 0-7 0,0-4-7 16,0 5-12-16,-6 0-6 0,6 3-5 0,0-4-2 15,-6 0 0-15,6 4 2 0,0-3 0 0,0 3-1 0,-7 0 3 16,7 0-2-16,0 0 0 0,0 0-3 0,0 0-7 16,0 0-3-16,0 3-5 0,0-3-1 0,0 8 4 0,0-2 7 15,0 6 7-15,0-1 10 0,0 7 10 0,-7 0 10 16,7 5 8-16,-7-2 4 0,7 2-1 0,-6 2 2 0,6 4 0 15,-6 1 2-15,6 2 0 0,0 2 6 0,-6-1-6 0,6 3-4 16,0 1-5-16,0-4-8 0,0 3-7 0,0-3-11 16,0 3-9-16,0-2-15 0,0-1-1 0,0-4-3 0,0 0-2 15,0-3 0-15,0-1-3 0,6 2-1 0,-6-5 0 16,0-1-5-16,0 1-1 0,0-2 1 0,0-7 1 0,0 6-3 16,0-5 1-16,6-2-4 0,-6-5-11 0,0 3-19 15,0-2-28-15,0-1-32 0,0-3-28 0,6 0-27 0,-6-1-28 16,0-3-24-16,7-3-18 0,-7-1-14 0,7-3-15 0,0-5-25 15,-7-2-44-15,0-1-48 0,6-6-68 0,-6 2-24 0</inkml:trace>
  <inkml:trace contextRef="#ctx0" brushRef="#br0" timeOffset="-147841.63">5360 14757 213 0,'0'-16'422'0,"0"-2"-101"0,0 7-112 0,0-3-83 15,0-1-45-15,0 0-18 0,0 1-11 0,0 3-2 16,0-4 0-16,0 3 3 0,7-2 2 0,-7-1 0 0,6 5-4 15,-6-5-6-15,5 4-6 0,3-4-6 0,-1 1-5 16,5-1-7-16,-6 1 0 0,8-1-1 0,-1-4-1 0,-7 5-2 16,7-5 2-16,7 5-1 0,-7-1 0 0,0 1 0 0,0-2 1 15,0 6 0-15,0-2-3 0,-6 2 0 0,6 3-2 16,-7-1-1-16,7 4-1 0,-7 1-1 0,1-1-5 16,6 0-2-16,-6 4-1 0,6 0 0 0,-7 0-2 0,7 8-1 15,-6-5 0-15,0 5 1 0,5 3 1 0,-6-1 0 0,1 6 1 16,1-2 1-16,-8 1 1 0,0 3 1 0,0 4 1 0,-8-1 3 15,1 2 1-15,1-2 3 0,-6 6 2 0,-2-6 4 16,-5 2 4-16,-1-2 0 0,0 1 2 0,1 1 3 0,-7-5 3 16,6 0 0-16,-5 1 1 0,5-5-4 0,-6 1-2 15,7-1 0-15,5-7-4 0,-5 5-3 0,13-4-9 0,-9-5-18 16,10 1-22-16,-1-2-22 0,6 3-22 0,0-5-27 16,6 0-26-16,-1 0-31 0,3-5-42 0,11 3-57 0,-6-5-80 15,7-1-90-15,-1-4-44 0</inkml:trace>
  <inkml:trace contextRef="#ctx0" brushRef="#br0" timeOffset="-147356.39">6063 15086 86 0,'0'-3'393'0,"7"3"-75"0,-7-4-73 15,6 0-64-15,-6 0-44 0,0-4-21 0,0 8-8 16,0-3-3-16,-6-3 0 0,6 6 1 0,-7-5 3 0,0 2 0 15,2-1-2-15,-10 4-6 0,10 0-3 0,-8 0 2 0,-1 0-1 16,1 4-1-16,-6-1-6 0,6 2-7 0,-7 1-8 16,1 2-6-16,7-1-10 0,-9 4-14 0,14 0-6 0,-5 0-8 15,-1 0-7-15,6-1-9 0,7 5-3 0,0-4-4 16,0 4-5-16,7-4 1 0,6 3-4 0,-1 2-2 0,2-6-2 16,0 5 1-16,4-3 0 0,-5 2 2 0,7-3 1 0,-7 3-2 15,6-3 0-15,-6 0 1 0,1 0 1 0,-9 1-2 16,3-2 0-16,4-2 0 0,-12-1-1 0,8-1 3 15,-16 2 2-15,8 4 1 0,-12-5 0 0,4 3 2 0,-4-2 0 16,-1 3 0-16,-7-4 1 0,7 1-2 0,-6 3 0 0,-1-3-3 16,7-6 1-16,-6 6-2 0,-1-4 0 0,7-1-5 0,-6 2-7 15,6-2-18-15,6-3-31 0,-6 0-36 0,6 0-42 16,1 0-38-16,6-3-41 0,6-2-38 0,7-6-62 0,1 0-88 16,5 0-86-16,7-7-33 0,-6 4 3 0</inkml:trace>
  <inkml:trace contextRef="#ctx0" brushRef="#br0" timeOffset="-146417.41">6356 15188 196 0,'-7'4'466'15,"7"-1"-96"-15,-6 2-121 0,-1-5-98 0,1 7-59 16,-1-3-32-16,7 3-13 0,-6 0-4 0,0 1 0 0,-1 2 1 15,0 1 0-15,7 0-2 0,-6 0-4 0,-1 0-4 16,7 4-6-16,0-1-6 0,0-3-3 0,0 4 3 0,0-3-4 16,0-3-2-16,7 3-2 0,-1-1-1 0,1 1-1 0,0-5 0 15,-1 0 0-15,7 0-9 0,-7-3 2 0,1 3 1 16,6-3 1-16,-6-1 0 0,6-3-1 0,-8 4 1 0,8-4 0 16,-6-4 2-16,1 4 6 0,5-3 9 0,-13-1 11 15,6 0 9-15,-6-3 9 0,6 0 9 0,-12 0 6 0,6 0 0 16,0-1-3-16,-6-3-6 0,-1 3-9 0,-7-2-10 15,7-1-8-15,-6-1-5 0,8 1-7 0,-8 0-1 0,-1 4-2 16,8-4-3-16,-1 4-2 0,1 0-1 0,-1-1 1 0,7 1-5 16,0 0-3-16,0 3-3 0,0-4-1 0,7 6-2 0,-1-6 0 15,7 4-2-15,1-3-2 0,-1-1 0 0,0 5 1 16,7-4-2-16,-7 3-4 0,6-3-4 0,-6 2-4 16,6 2-1-16,1-1-2 0,-7-3 0 0,6 3 0 0,-6 2 3 15,2-7 3-15,-2 6 4 0,-2-2 3 0,2-1 4 0,-6 2 2 16,0 0 2-16,6-3 0 0,-13 3 1 0,6-3 2 15,1 3 1-15,-7-3 0 0,0 0 1 0,6-1 0 0,-6 1 2 16,0 0 1-16,0 0 3 0,0-1 1 0,-6 0 3 16,6-1 1-16,0 1 3 0,-7 0 1 0,7 1 1 0,0-1-1 15,-6 1-2-15,6-4-1 0,-6 4-2 0,-1 0-4 0,7-1-1 16,-7 1-2-16,7 0-3 0,0 0 0 0,-7-1-2 16,7 1-2-16,0-1 0 0,0 2 0 0,0-2 0 0,-6 1 1 15,6-1-1-15,0 5 0 0,0-5 0 0,0 5 0 0,0-2 0 16,0 1 0-16,0 1-1 0,0 0-2 0,0-1 2 15,0 4 1-15,0-4 0 0,0 4 0 0,0 0 1 0,-7 0 1 16,7 0-1-16,0 0-1 0,0 0 0 0,0 4 1 16,0 0 0-16,0-1 2 0,-6 4 3 0,1 4 1 0,5 5 4 15,-8-6 2-15,3 5 2 0,5 0 1 0,-8 3 4 0,1 0 0 16,7 0 1-16,-6 1 0 0,6-1 2 0,0 1-1 16,0-1 2-16,0 0 0 0,0 4 1 0,0 0-1 15,6-4-1-15,-6 4-2 0,0 1-2 0,7-1-1 0,1-1-2 16,-3 1-3-16,3-3-5 0,-3-1-1 0,8 3-1 0,-7-5 1 15,8-3-1-15,-1 7-2 0,0-9 1 0,6 0 1 0,-5 0 2 16,4-4-1-16,-5-4-2 0,8 1-1 0,-2-4 0 16,1 0 3-16,-1 0-3 0,1-7-1 0,5 3-3 15,-5-3 2-15,-7-5 3 0,6 2-3 0,1-1 1 0,-7 1-1 16,0-5 4-16,0-1-1 0,0 3 4 0,1 1 6 0,-8-3 6 16,1 1 7-16,-1-1 6 0,-6 4 5 0,0 1 8 15,6-2 11-15,-6 5 9 0,0-4 9 0,0 6-2 0,-6-1 0 16,6 3-2-16,0-1-6 0,-6 4-9 0,6 0-11 15,0 0-12-15,0 0-14 0,0 0-5 0,-7 0-6 0,1 4-4 16,6 3-2-16,-7 0-1 0,7 0 1 0,-7 4-1 0,0-4 0 16,1 4-2-16,6 0 1 0,0 0 0 0,0 0 1 15,0 4 1-15,0-4-1 0,6 1 1 0,-6-3-1 0,7 3 0 16,0-4 0-16,0 1-1 0,6-1 0 0,-1 4-2 0,1-5-1 16,7-3-3-16,-7 2-11 0,6-6-21 0,8 5-30 15,-8-5-37-15,7 0-46 0,-6 3-50 0,-1-6-54 0,8 3-42 16,-8-5-34-16,0-1-41 0,0-5-70 0,-6-1-109 15,2 2-32-15,-10-5 11 0</inkml:trace>
  <inkml:trace contextRef="#ctx0" brushRef="#br0" timeOffset="-146292.24">7131 15108 145 0,'-6'-8'496'0,"-7"5"3"16,6-4-161-16,-1 3-145 0,3 1-88 0,-1-1-47 15,6 4-23-15,0-4-14 0,0 0-10 0,6 1-9 0,-1-2-13 16,10 5-17-16,-2-3-23 0,6 0-38 0,0 0-75 0,2-5-118 15,4 0-92-15,-6 4-58 0,2-3-31 0</inkml:trace>
  <inkml:trace contextRef="#ctx0" brushRef="#br0" timeOffset="-145917.22">7404 14800 382 0,'0'4'494'15,"-7"4"-54"-15,2-2-183 0,-2 5-117 0,7 1-63 16,-6 2-25-16,6 1-8 0,0-1 2 0,0 1 6 16,0 4 4-16,0-4 9 0,6 2 4 0,-6-2 6 0,7 3-4 15,-7 1-9-15,5-1-8 0,2-4-6 0,-7 6-5 0,7-3-3 16,0-2-3-16,-7-1-2 0,0 5 0 0,0-5 2 0,0 5 5 16,0-5 3-16,-7 1 0 0,7 4 2 0,-7-6 5 15,0 3-5-15,2-5-3 0,-2 3-4 0,1-3-9 0,-1 0-5 16,1 0-6-16,-1 0-5 0,7-4-12 0,-7-3-2 0,7 3-3 15,0-3-3-15,0-4-2 0,0 5-1 0,7-3-1 16,0-2 0-16,-1 0 0 0,1 0 2 0,-1 0 1 16,1 0 2-16,-2 0 2 0,2 0 1 0,0 0-2 0,-7 0 0 15,7 0 1-15,-7 0-2 0,0 0 2 0,7 5-1 0,-7-5 0 16,0 2 2-16,6-2 0 0,0 4-1 0,-6 0 0 0,7 0 1 16,-1-4 2-16,1 4-1 0,6 0-8 0,-6-4-23 15,12 3-29-15,0-3-40 0,8 0-45 0,-8-3-51 16,14-5-78-16,-7 0-134 0,6 2-95 0,1-6-49 0,0 1-10 15</inkml:trace>
  <inkml:trace contextRef="#ctx0" brushRef="#br0" timeOffset="-145745.05">7978 14987 98 0,'-8'0'483'0,"8"-4"-6"0,0 4-170 16,-5 4-145-16,5-4-79 0,5 0-37 0,-5 0-18 0,8 4-2 15,-1-4 1-15,5 0 7 0,2 3 2 0,-1-3 3 16,-1 0 0-16,8 4-2 0,6-4 0 0,0 0-4 16,0 0-4-16,6-4-3 0,2 4-2 0,-2-3-2 0,0 3-2 15,1-4-3-15,6 4-10 0,-6-4-20 0,-1 0-24 0,1 4-27 16,-1-3-34-16,-6-1-60 0,7-3-94 0,-13 4-132 16,-1-5-68-16,0 4-29 0</inkml:trace>
  <inkml:trace contextRef="#ctx0" brushRef="#br0" timeOffset="-145557.6">8160 15100 493 0,'-6'4'505'0,"-1"4"-96"0,7-5-175 0,0 4-111 16,0-3-62-16,7-1-31 0,5 1-14 0,2 0-3 16,-1 0 0-16,6-1 1 0,8 1 0 0,-2-4 0 0,8 4-6 15,6-4-9-15,0 0-18 0,7 0-15 0,5-4-25 0,-5 0-45 16,13 1-81-16,-8-5-156 0,2 1-78 0,-7-4-39 15</inkml:trace>
  <inkml:trace contextRef="#ctx0" brushRef="#br0" timeOffset="-145291.68">9098 14654 385 0,'0'0'469'0,"0"0"-128"16,6 3-139-16,-6 1-80 0,7-1-38 0,0 5-13 0,-1-1 1 16,0 5 7-16,9-2 12 0,-10 5 14 0,1 3 15 15,7 0 9-15,-6 5 8 0,0 2 5 0,6-3 12 0,0 7 8 16,-1 1 4-16,2-4-1 0,-7 3-6 0,5 0-9 0,1 0-13 16,0 0-17-16,-6 2-22 0,6-6-20 0,-6 4-21 0,5-4-15 15,-5 5-16-15,-2-5-8 0,9 0-8 0,-7-2-4 16,6 3-13-16,-6-4-21 0,-1 3-24 0,7-7-36 15,-7 5-43-15,1-4-55 0,0-2-45 0,0-3-42 0,-1-6-22 16,0 0-20-16,-6-5-18 0,7-3-18 0,-7 0-14 0,-7-7-19 16,1 0-36-16,0-4-22 0</inkml:trace>
  <inkml:trace contextRef="#ctx0" brushRef="#br0" timeOffset="-145025.32">9137 14918 48 0,'0'-34'437'16,"8"5"-70"-16,-8 0-103 0,5 0-99 0,1 3-64 0,7-4-36 15,-6 5-18-15,5 0-3 0,3-2 0 0,-2 6 4 16,-1 2 6-16,2-3 5 0,-2 4 0 0,8 0 1 0,-7 3 0 16,0 0-6-16,0 4-5 0,5-3-5 0,-4 3-7 15,6-1-7-15,-7 6-5 0,6-2-5 0,-5 0-4 0,-1 5-5 16,-7-1-4-16,7 4-3 0,-6-2-2 0,-1 4 1 0,1-2 3 16,-7 4 4-16,6 3 3 0,-12 1 4 0,6-1 5 15,-13 3 3-15,6 6 3 0,-6-2 4 0,1 2-2 0,-2 1-4 16,-6-3 0-16,1 5-2 0,6-3-4 0,-8 1-3 15,9-5-3-15,0 6-7 0,-1-8-4 0,6 5-13 0,0-1-24 16,1-2-23-16,6-1-25 0,0 0-26 0,6-4-31 0,1 4-51 16,6-4-85-16,0-2-138 0,5-2-56 0,3 1-24 15</inkml:trace>
  <inkml:trace contextRef="#ctx0" brushRef="#br0" timeOffset="-144180.68">9703 15507 357 0,'0'4'473'0,"-6"0"-114"0,-1 0-123 0,1-4-79 16,6 0-44-16,0 0-23 0,0 0-12 0,0 0-2 16,0-4-4-16,6-4 1 0,1 5-4 0,7-5-8 0,-7 2-10 15,5-2-10-15,1-4-6 0,0 1-6 0,7 0-5 16,-8 0-9-16,8 0-2 0,-7 1 0 0,7-6 7 0,-8 6 7 15,1-5 8-15,1 1 7 0,-1 3 10 0,0-5 4 16,-7-2 5-16,1 4-1 0,-1-4-5 0,1-1-3 0,-7 2-7 16,6-6-4-16,-6 5-8 0,0-5-4 0,0 2 1 15,0-1 3-15,0 0 4 0,0 3 7 0,0-2 3 0,0-1 5 16,0-1 8-16,-6 5 10 0,6 0 6 0,0-1-5 0,0 5-4 16,0-4-10-16,0 4-7 0,-7-1-8 0,7 4-10 15,0-5-12-15,-6 9-8 0,6-4-3 0,-7 4 0 0,7-1-2 16,-6 1 0-16,6 4-1 0,-7-1-1 0,1 1 0 0,-1-1-3 15,1 4-1-15,-8 0-3 0,9 4 0 0,-3-1 0 16,1 4 1-16,-5 0 1 0,6 5-1 0,-8-1 1 0,8 4 1 16,-1-1 2-16,1 1-1 0,-7-1-1 0,13 5 1 15,-6-1-1-15,-1 0 0 0,7 0 0 0,-7 1-3 0,7 4 0 16,-6-6 0-16,6 5 2 0,0-3 1 0,0 2 2 0,0 1 0 16,0 0-4-16,0-4 2 0,0 0 3 0,0 2-1 15,0-3 0-15,6-2 1 0,1 4-1 0,-7-8 2 16,7-1 5-16,-1 1 1 0,0 0 1 0,1-4 2 0,6 5-1 15,-7-4 0-15,1-1 1 0,6-5 0 0,-1 4-2 0,-5-4-2 16,6-2-1-16,1 0-2 0,-1 0-1 0,0 0-3 0,6 0 0 16,-6-2-1-16,0-6-2 0,0 4-1 0,0-7 1 15,0 3 0-15,0-3 1 0,0-3 1 0,0 3 1 16,0-4 0-16,1 1 2 0,-9-1 1 0,10-3 1 0,-10 3 1 16,8 1 0-16,-6 3 6 0,-1-5 4 0,1 7 6 0,0 0 8 15,-1-2 1-15,-6 8 3 0,0-5 0 0,7 5-2 16,-7-1-2-16,0 4-5 0,0-4-8 0,6 4-8 0,-6 0-3 15,0 4-4-15,0-4-3 0,0 7-2 0,0 1 1 0,0-2 0 16,0 6 0-16,0-1 1 0,0 3-1 0,0-2 2 16,6-1 1-16,-6 4-1 0,7 0-1 0,-1-5 1 0,1 5-1 15,0-4-1-15,0 3-1 0,-1-3 0 0,7-4-1 16,-8 4 2-16,10 0 0 0,-2-3 0 0,0 0-2 0,-1-1-3 16,8 1-4-16,0-6-15 0,5 2-30 0,-5-4-53 0,6 0-69 15,0 0-69-15,-1-4-64 0,8 2-71 0,-6-10-107 0,-8 5-139 16,1-9-58-16,0 2 5 0,-8-1 43 0</inkml:trace>
  <inkml:trace contextRef="#ctx0" brushRef="#br0" timeOffset="-144071.25">10387 15054 371 0,'-11'-8'602'0,"-4"0"1"16,-4 4-131-16,6-3-175 0,6 7-122 0,-5-4-80 16,5 1-48-16,7 3-26 0,-6 0-15 0,6 0-7 0,0 0-11 15,6 3-12-15,1 1-21 0,-1 0-26 0,7-1-29 16,6 1-37-16,1 0-53 0,-1 0-90 0,8-1-149 0,-7-3-72 15,-2 5-23-15</inkml:trace>
  <inkml:trace contextRef="#ctx0" brushRef="#br0" timeOffset="-143211.22">10615 15063 330 0,'-6'0'578'0,"0"0"-6"0,6 0-170 15,-7 0-160-15,7 0-105 0,0 5-64 0,0-2-36 0,-6 1-18 16,6 4-6-16,0-5 6 0,-7 4 9 0,1 0 11 15,-1 5 6-15,-1-2 4 0,3 5 7 0,-2-4 4 16,1 4-1-16,0-1-4 0,-1 1-9 0,0 0-6 0,1-4-6 16,-1 4-3-16,7 0-5 0,-7-5-2 0,7 1-3 0,-6-4-4 15,6 1 0-15,0 3-3 0,0-8-1 0,0 1-1 0,0-1 1 16,0 1-1-16,0 0 4 0,6-4 3 0,-6 0 1 16,7 0 3-16,0-4 4 0,6 0 3 0,0 1 5 0,-7-1 4 15,6-3 1-15,-4 0 11 0,5-1 15 0,-6-3 10 16,6 4 7-16,-7-3 2 0,0 2-2 0,1-3-3 0,-1 0-3 15,1 4-12-15,0-4-16 0,0 3-14 0,-1-3-7 16,-6 5-6-16,6-3-3 0,-6 1-1 0,7 5-2 0,-7 0-2 16,0-1-1-16,0 0-4 0,0 1 0 0,0 3-2 15,0-4-3-15,0 4-1 0,0 4-2 0,0-1-1 0,-7 5-1 16,7-2 3-16,-6 2-2 0,0 3-1 0,6 0 2 0,-7 5-1 16,7-2 2-16,0 4-1 0,-7-4 0 0,7 1-1 15,0 4 11-15,0-1-4 0,0-4-4 0,7 4 1 0,-7-2-3 16,7-3-1-16,-7 3 0 0,6-1 0 0,0-4-11 0,1 0 4 15,-1-4 3-15,0 0 2 0,1 0 1 0,-1 1 2 16,7-5 0-16,0 2 2 0,-6-5 2 0,6 0-2 0,0-5 1 16,1 2 0-16,-3-1-2 0,4-3 0 0,4-1 1 15,-13 1 1-15,8-4 2 0,-2 3 2 0,-5-2 0 0,5-1 1 16,-5 1 3-16,0-2 3 0,-7 1 3 0,7 3 3 0,-7 2 1 16,0-1 2-16,0-2 2 0,0 6 1 0,0 3-2 0,0-4-4 15,0 0-4-15,0 4-3 0,0 0-6 0,0 0-2 16,-7 0-5-16,7 4-1 0,0 0-1 0,0-4-3 15,0 3 0-15,-7 1-2 0,7 1-1 0,7-3-3 0,-7 3-2 16,0-3 0-16,7-2 2 0,-7 4 0 0,6 0 2 0,1-4 1 16,-1 0 6-16,1 0 3 0,-1 0 0 0,7-4 0 0,-6 0 0 15,0 2 0-15,0-3 0 0,-2-2 0 0,2 3-3 16,-7-3 2-16,6 0 4 0,-6 0-1 0,7-1-1 16,-7 0 0-16,0 2 3 0,6 2 1 0,-6-3 1 0,0 3-1 15,0 0 1-15,0 0 0 0,0 2 1 0,-6 2-1 0,6 0-2 16,0 0-2-16,0 0 0 0,0 2-3 0,-7 2 0 0,7 0-2 15,0 0 1-15,-6 3 0 0,6 0-2 0,0 1-2 16,0-1 0-16,0 0 0 0,0 0-2 0,0 1 2 16,6-1-2-16,-6-2-3 0,7 2 3 0,-7-5 2 0,12 2 4 15,-5 0 0-15,0-4-1 0,-1 0 8 0,1 0-1 0,6-4 4 16,-7 0-3-16,1 4-1 0,6-7-1 0,-6 5 0 0,-2-7 0 16,3 2-6-16,-3 3 0 0,2-3 1 0,-7-4 1 15,8 8-1-15,-8-5 0 0,5 1 2 0,-5 0 0 16,7 3 1-16,-7-4-3 0,0 6 0 0,0-3-1 0,7 2-1 15,-7-1-3-15,0 4-4 0,0 0-3 0,0 0-2 0,0 0-1 16,0 0-6-16,6 0 1 0,-6 0-4 0,0 0-4 0,7 4-9 16,-1-4-13-16,7 3-23 0,-6 2-32 0,12-5-38 15,-6 2-47-15,0 2-45 0,6 0-33 0,2-4-21 0,-2 0-13 16,0 4 3-16,8-4 10 0,-8-4 15 0,0 4 14 16,-5-4 4-16,5 0-8 0,-6-3-23 0,-7 0-36 0,1 0-51 15</inkml:trace>
  <inkml:trace contextRef="#ctx0" brushRef="#br0" timeOffset="-142805.05">11312 14870 350 0,'0'0'493'0,"0"0"-110"0,7 3-141 16,-7 1-99-16,0 0-61 0,0-1-37 0,6 4-21 0,-6-2-10 16,0 1-4-16,0-1-1 0,0 1-2 0,0 2 0 0,0-1 0 15,7 1 1-15,-7 3-1 0,6-4-4 0,1 4-10 16,0-4-10-16,-1 0-17 0,0 5-22 0,7-5-34 0,-6-3-58 15,6 2-92-15,-6-2-114 0,-1-4-51 0,1 0-36 16</inkml:trace>
  <inkml:trace contextRef="#ctx0" brushRef="#br0" timeOffset="-142242.22">11652 14657 176 0,'0'-12'496'0,"0"6"-11"16,0-1-170-16,6 3-133 0,-6 0-79 0,0 0-41 16,0 0-24-16,0 4-14 0,7 0-8 0,-7 4-8 0,0 0-3 15,0 0 1-15,0 7 7 0,6 0 6 0,-6 3 7 16,0 5 5-16,0 3 5 0,0 0 4 0,0 3 3 0,0 5-1 15,0-4-5-15,0 3-7 0,0 0-5 0,0 1-5 16,6-5-5-16,-6 1-3 0,0-1-1 0,6 1-3 0,-6-4 0 16,0 0-1-16,7-4 2 0,-7-3 1 0,0 0 2 0,7-1 2 15,-7-3 1-15,0 0 1 0,0-4 4 0,0 1 0 16,0-5 7-16,0 1 10 0,0 0 12 0,0-4 13 0,0 3 14 16,0 0 11-16,-7-3 12 0,0 5 10 0,-5-5 3 15,6 3 0-15,-7 1 0 0,-1 1-7 0,-6-3-6 0,1 5-7 16,-1 1-8-16,7 0-8 0,-6-1-11 0,6-1-10 0,7 2-16 15,-8 0-9-15,8 3-10 0,-1-3-8 0,1 2-6 16,6-3-4-16,0 1-2 0,6 3-3 0,1-8 1 0,-1 5-4 16,8-1-1-16,5-4-5 0,0 1-5 0,-6-4-6 15,13 0-9-15,-6 0-6 0,0 0-8 0,0 0 0 0,5-4 0 16,-5 1 1-16,-1-1 6 0,-6 1 7 0,7-5 10 0,-7 5 6 16,-8-2 8-16,8 2 4 0,-5 0 7 0,-1 3 5 15,-1-4 7-15,1 4 3 0,-7 0 8 0,6-4 8 0,-6 4 7 16,0 0 4-16,0 0 2 0,0 0-3 0,7 0-3 15,-7 0-4-15,0 4-7 0,6 0-6 0,-6-1-6 0,6 5-7 16,7-5-13-16,1 5-29 0,5-1-53 0,0 0-76 0,7 0-76 16,2 2-89-16,4-7-150 0,0-2-105 0,1 5-86 15,-8-5-24-15,8-5 24 0</inkml:trace>
  <inkml:trace contextRef="#ctx0" brushRef="#br0" timeOffset="-142117.1">12315 15233 434 0,'-5'-4'742'16,"5"0"11"-16,-8 0-4 0,8 1-216 0,0 3-235 0,0-5-184 16,0 5-108-16,0 0-63 0,8 5-43 0,-8-5-41 15,5 0-39-15,-5 3-25 0,8-3-26 0,-3 0-49 0,2 0-107 16,-1-3-98-16,8 3-63 0,-8-5-23 0</inkml:trace>
  <inkml:trace contextRef="#ctx0" brushRef="#br0" timeOffset="-140664.29">8277 6445 91 0,'0'0'237'0,"-7"-5"-47"0,7 5-43 0,-6 0-42 0,6 0-32 16,-6 0-21-16,6 0-15 0,0 0-7 0,-6 0 1 15,6 0 2-15,-7 0 3 0,7 0 1 0,-6 0 2 0,-1 0 0 16,-6-3-2-16,6 3-3 0,-5-4-5 0,-1 4-3 15,6 0-4-15,-7 0-3 0,-5 0-1 0,0 4-1 0,-1-1-3 16,1 2-3-16,-7 1-1 0,6 2-3 0,-6 3 0 16,-6 3 0-16,4-3 0 0,3 4-2 0,-7-1-1 0,5 1 1 15,2-5 0-15,5 6-3 0,0-6 1 0,1-2-1 0,6-1 1 16,6 0 3-16,1 0 2 0,-1 1 5 0,7-4 2 16,0 0 8-16,7 0 3 0,-1-4 4 0,8 0 0 0,5 0-2 15,0-4-3-15,14 0-4 0,-7 0-2 0,13 1-7 16,-6-4-3-16,6 2-2 0,6-2-2 0,1 4-2 0,0-5 1 15,-1 1-2-15,7 3 2 0,0-3-1 0,-1-5-1 16,3 6 0-16,4-5 0 0,-6 3 2 0,7-3-2 0,-13 4 0 16,0-4 0-16,-8 4 0 0,-5 0 1 0,-1 0-2 0,-12 3 3 15,-1 0-2-15,1-3 3 0,-7 2 2 0,-6 5 2 0,6-3 3 16,-6-1-1-16,-7 2 1 0,6 2-5 0,-6-5 2 16,7 5-1-16,-7 0-3 0,5-3-1 0,-5 3-6 15,0 0-8-15,0 0-13 0,7 0-12 0,-7 0-20 0,0 0-31 16,6 0-46-16,-6 0-82 0,0 0-131 0,0-4-77 0,-6 4-31 15</inkml:trace>
  <inkml:trace contextRef="#ctx0" brushRef="#br0" timeOffset="-140430">7952 6752 12 0,'5'2'439'0,"16"-2"-76"0,-2 0-133 15,1 0-98-15,12-2-55 0,1-2-28 0,6 1-9 0,6-2-6 16,8 2-1-16,-2-5 0 0,15 4 1 0,-1-3 2 16,0 0-3-16,7 0 0 0,5-1-2 0,2-3-3 0,-7 5-2 15,7-3-2-15,-15 3-3 0,0-2-4 0,-11 1-2 16,0 7-8-16,-14-4-16 0,-7 0-22 0,1 4-37 0,-13 0-71 15,-7 0-176-15,-8-3-80 0,-5 3-58 0</inkml:trace>
  <inkml:trace contextRef="#ctx0" brushRef="#br0" timeOffset="-111175.53">10329 16339 85 0,'0'0'226'0,"0"0"-13"0,-7 4-23 15,7-4-26-15,-6 3-28 0,6 0-28 0,-6-3-19 0,6 5-15 16,-7-5-20-16,7 0-21 0,0 4-13 0,0-4-10 15,0 0-4-15,0 3-1 0,-6-3-4 0,6 0 2 0,0 0-1 16,0 0-2-16,0 4-1 0,0-4 1 0,0 0 0 16,0 0-1-16,0 3 1 0,-7-3 0 0,7 0 2 0,0 4 3 15,0-4 5-15,0 0 5 0,0 0 6 0,0 3 5 0,-7-3 2 16,7 0 2-16,0 0 1 0,0 4 0 0,0-4-3 16,0 4-3-16,0-4-1 0,0 4-3 0,0-1 1 0,0 1 6 15,0-1 6-15,0 2 4 0,7-3 9 0,-7 2 11 16,7 0 10-16,-1 0 9 0,7-1 11 0,0 1 7 0,6 0 9 15,1 0 8-15,-1-4-3 0,13 0-2 0,1 0-4 0,0 0-4 16,13-4-8-16,-7 4-10 0,6-4-10 0,1 0-13 16,6 1-8-16,1-1-10 0,-2-4-9 0,1 6-6 0,0-6-6 15,1 1-6-15,5-1-4 0,-13 4-1 0,8-3-3 16,-7 0-2-16,-8 4 0 0,2-1-1 0,-8-1-1 0,-6 2-1 16,-6 3 0-16,0-3-4 0,-8 3-6 0,1 0-8 15,-6 0-14-15,-1 0-16 0,1 0-25 0,-7 0-33 0,0 0-34 16,0 0-34-16,0 0-30 0,0 0-41 0,0 3-58 0,-7-3-94 15,1 0-93-15,-7 0-39 0,0 0-6 0</inkml:trace>
  <inkml:trace contextRef="#ctx0" brushRef="#br0" timeOffset="-110893.72">10804 16467 75 0,'0'0'464'0,"0"-4"-91"0,0 1-128 15,0 3-101-15,0 0-64 0,0 0-33 0,0 0-19 16,0-4-8-16,0 4-3 0,0 0-2 0,0 0 1 0,0 0 4 16,0 4 3-16,7-4 5 0,-7 3 5 0,0 4 5 0,0 2 4 15,0-2 7-15,0 7 2 0,0 1 5 0,0 3 7 0,0 3 5 16,-7 6 2-16,7-1 0 0,-6 3 2 0,6 0 3 16,-6 4 0-16,-1 0-2 0,7 3-5 0,-8-3-10 0,8 4-5 15,-5-5-9-15,5 2-9 0,0-1-9 0,0-4-8 0,0 5-6 16,0-2-5-16,5-2-2 0,-5-1-3 0,8 1-1 0,-8-1-6 15,7-4-16-15,-1 4-25 0,0-3-28 0,7 0-27 16,-6-4-31-16,6 0-49 0,6-5-74 0,1-2-127 0,0-1-87 16,-1 3-45-16,8-11-11 0</inkml:trace>
  <inkml:trace contextRef="#ctx0" brushRef="#br0" timeOffset="-109455.48">11319 17408 326 0,'0'-3'352'0,"0"-4"-128"15,-7 3-113-15,7 1-83 0,0-1-56 0,0-1-33 16,0 2-20-16,0 0-6 0,-5 3 1 0,5-4 11 0,0 4 16 15,0-4 20-15,-7 4 23 0,7 0 15 0,-7-3 13 0,7 3 10 16,-7 0 5-16,7 0 6 0,-7 0 5 0,7 0 7 0,0 0 4 16,0 0 7-16,-6 0 4 0,6 0 7 0,0 0 3 0,0 3 0 15,0-3-2-15,0 0-3 0,0 0-3 0,-6 0-6 16,6 0-6-16,0 0-9 0,0 0-5 0,0-3-3 0,0 3-5 16,6 0-4-16,-6-3-3 0,0-2-2 0,6 1-4 0,-6 4-1 15,7-3 0-15,0-4 2 0,7 3 3 0,-9 1 1 0,2-2 4 16,-1-2 6-16,7 3 3 0,-6 0 3 0,6 2 1 0,0-6 0 15,-7 4-2-15,7 1-2 0,1-1-1 0,-1 0-5 0,0 0-2 16,-1 1-4-16,1-1-2 0,7 4 0 0,-7-3 0 16,0 3-3-16,0-4 0 0,7 4-1 0,-14 4-1 0,7-4 0 15,0 3 0-15,0 1-2 0,-6-1 0 0,0 5-1 0,5-4-1 16,-5 3 3-16,-1 1 2 0,1 2 2 0,-7-3-2 0,6 5 1 16,-6-2-1-16,7 5-2 0,-7-4 0 0,7 4-1 0,-7-4 0 15,0 4 1-15,0 0 1 0,0-1 1 0,0 1 3 0,0-5 2 16,0 5 3-16,0-4 1 0,0 4 1 0,0-4-4 15,-7 4 1-15,7-5 0 0,-7 1 0 0,7 0 0 0,0 1-3 16,0-2-3-16,0-3 0 0,0 1 0 0,0-4 1 0,0 3 1 16,0-4 1-16,0 2 3 0,0-3 11 0,0-2 15 0,0 0 19 15,0 0 19-15,0 0 22 0,0 0 21 0,0-2 16 0,0 2 7 16,0 0-2-16,0 2-10 0,0-2-16 0,0 0-18 16,0 0-21-16,0-2-18 0,0-3-17 0,0-2-12 0,7 4-8 15,-7-5-5-15,7 1-5 0,-7 0-3 0,7-4-3 0,-1 3-4 16,1-7-2-16,5 5-2 0,-6-1-3 0,8 0 1 0,-1-3-2 15,-1-1-2-15,1 4 0 0,0-4 0 0,1 4 0 0,-1 0 0 16,5-1 0-16,-3 2 3 0,-2 3-2 0,0-5 0 16,-1 9-1-16,1-4-2 0,1 3 0 0,-8 1 1 0,7 3 0 15,-6 0-3-15,-1 0 2 0,7 0 1 0,-7 3 2 0,1 4 0 16,-1-3 1-16,1 3-1 0,1 1-1 0,-3-1 0 0,3 3 1 16,-8-2-1-16,5 3 0 0,-5-3-1 0,6 2 1 0,-6 2 1 15,0-1-1-15,7-5 1 0,-7 6 0 0,0-5-1 16,0 0 2-16,0 1 1 0,0-4-1 0,0 3-1 0,0-4-2 15,0-3 1-15,0 5 0 0,0-5 0 0,0 2-1 0,0-2-2 16,0 0 2-16,7 0 2 0,-7-2-1 0,7-3 0 0,-1 2 0 16,7-4 0-16,-7-1 1 0,7 1 2 0,0 0-3 0,1 0 0 15,-2-2 1-15,1 3 0 0,0-2 0 0,1 5 1 0,-1-5-1 16,-2 8 0-16,3-4-1 0,0 1 0 0,-1 3 0 0,0 0 1 16,-7 0-2-16,7 3-1 0,-7-3 1 0,1 4-1 15,0-1 1-15,-1 2 0 0,7-2 1 0,-6 5 0 0,-1-5 0 16,0 5 0-16,1-4 0 0,0-1 0 0,0 4 0 0,-2-3 1 15,10-1 0-15,-10 1 0 0,3 0 1 0,-3 0 0 0,8-1-2 16,-6 1-1-16,6-4 1 0,-6 0 1 0,5 3-1 16,1-3-1-16,-6-3 0 0,6 3-1 0,0 0 2 0,-1-4 2 15,-5 1-2-15,7-1 0 0,-7 4 0 0,-1-4 0 0,0 0 0 16,1 1 0-16,-1-1-2 0,1 1-1 0,-1-1 2 0,1-3-2 16,-7-1 3-16,6 5 1 0,-6-5 0 0,0-3 0 0,0 4-1 15,-6 0-1-15,-1-5 0 0,7 5-1 0,-13-1-2 0,7-2-1 16,-7 3-1-16,7 3 1 0,-1 0 2 0,-7-3 1 15,7 7 1-15,-5-4 1 0,6 1 1 0,-7 3-1 0,6 0 0 16,0 0 0-16,1 0-1 0,6 0-1 0,-7 3-1 0,1-3-2 16,6 4 1-16,-6 3 1 0,6-3 2 0,0 3-1 0,0 0-1 15,0 0 1-15,0 1 2 0,6 3 0 0,-6-3 0 0,6-1-1 16,-6 0 0-16,7 4 0 0,6-3 1 0,-6-2 1 16,-1 3 1-16,7-2-2 0,-1 0 0 0,2-4 2 0,6 1-1 15,-1 0 1-15,-6-4 0 0,14 0-2 0,-8 0 0 0,0 0 0 16,1-4 0-16,6 0 0 0,-7 1 0 0,8-1 0 0,-7 1 0 15,-1-1 1-15,0 1 1 0,-6-6-2 0,7 6 2 0,-1-4 1 16,-6 0 0-16,0-1-1 0,0-4 1 0,1 2 1 0,-8-1-2 16,7-4 4-16,-7 1-4 0,7-1 1 0,-6 1 1 15,0-1-1-15,0-4-1 0,-1 2 1 0,-6-3 1 0,0 3 0 16,0-2-1-16,0-3 0 0,0 0 0 0,0 4-1 0,-6-5 0 16,-1 6-1-16,7 2 1 0,-7-3 2 0,0 7 3 0,7 0-1 15,-6-1-1-15,6 2 2 0,-7 6 3 0,7-3-2 0,0 3-1 16,0 0-4-16,-6 1 0 0,6 3-2 0,0-5 1 0,0 5-2 15,0 0-3-15,0 0 0 0,0 0 1 0,6 5 2 16,-6-2-2-16,0 1 1 0,0 4-1 0,7 2 2 0,-7 1 0 16,6 4 0-16,-6 0 0 0,7-1 0 0,-7 5 1 0,7-2 0 15,0 3 0-15,-1-3 0 0,-6 6 0 0,6-5 1 0,-6 0-1 16,0 0-1-16,6 1 0 0,-6 3 3 0,7-4-1 0,-7 1-1 16,6-1-1-16,1-3 0 0,0 2 0 0,-1-2 1 0,7 4 0 15,-7-4-3-15,1-1-1 0,6 1 1 0,-7-4 0 16,8 0 0-16,-9 3 1 0,8-7 0 0,-5 5 1 0,4-5 1 15,-4 1 1-15,5-1-1 0,0-4 1 0,-7 1 1 0,7-1-1 16,-7 1 0-16,7 0 3 0,1-4-2 0,-8 0-1 0,7 4-1 16,0-4-1-16,-7-4 0 0,7 4 1 0,2-4-1 0,-3 0-7 15,0 1 3-15,2-1 1 0,-1 1 1 0,0-4-5 0,0 3-7 16,-1-4-18-16,2-3-33 0,-1 5-60 0,-1-6-72 16,8 5-67-16,-6-4-63 0,-1-3-71 0,-2-1-125 0,-3-1-113 15,-1-1-46-15,-1-2 9 0</inkml:trace>
  <inkml:trace contextRef="#ctx0" brushRef="#br0" timeOffset="-109158.61">13195 17005 91 0,'6'-11'511'0,"-6"1"-13"15,6-1-158-15,-6 3-130 0,7 1-80 0,-7 3-42 16,0 1-22-16,0-1-5 0,7 1-4 0,-7 3-2 0,0-4-3 15,0 4 1-15,0 4 4 0,0-4 18 0,0 7 21 0,-7 0 13 16,7 4 10-16,0 4 9 0,-7 0 8 0,7-1 3 0,-6 9-1 16,6-6-14-16,-6 9-24 0,-1-4-18 0,7 3-13 0,-5 1-9 15,5 3-8-15,-8-3-5 0,8-1-7 0,0 4-4 16,0-6-3-16,0 2-2 0,0-3-2 0,8 0-5 0,-8 1-1 16,5-1-4-16,2-4-2 0,-1 1-3 0,0-2-1 0,1-3-3 15,0 1-3-15,6-3 0 0,-6-2-3 0,-1 2-1 0,7-5-3 16,-7 0 0-16,7 1-1 0,1-4-12 0,-2 3-28 0,9-4-42 15,-2-3-54-15,-6 5-53 0,6-3-45 0,-6-2-44 16,7-2-37-16,-7-6-36 0,-7-3-27 0,7 0-30 0,-13 0-39 16,0-1-49-16,-7-2-5 0</inkml:trace>
  <inkml:trace contextRef="#ctx0" brushRef="#br0" timeOffset="-108799.35">13123 17350 280 0,'-20'-5'497'0,"7"3"-109"0,0-5-127 15,1 2-98-15,-1 2-61 0,6 3-36 0,1-4-14 0,-2 4-6 16,8 0 0-16,0-4 0 0,0 4 5 0,0 0 5 15,8 0 4-15,-2 0 5 0,7-4 2 0,0 4 4 0,6 0 0 16,1-2 2-16,6 2 0 0,0-5-4 0,7 2-3 0,-7-1-5 16,6 1-1-16,1-1-7 0,7-4 0 0,-15 5 1 0,8-4-1 15,-7 3 0-15,-1-3 0 0,-5 2 1 0,0-1-2 16,-1-2 9-16,-6 5 7 0,1-5 4 0,-8 4 12 0,0-4 9 16,2 6 6-16,-3-2 5 0,2 1 3 0,-1 3-6 0,-6 0-9 15,0 0-6-15,0 0-14 0,6 0-12 0,-6 0-10 0,0 0-11 16,0 0-8-16,0 0-8 0,0 0-8 0,0 0-7 0,0 3-1 15,0-3-6-15,0 0-1 0,0 4 0 0,-6 3-1 16,6-4 1-16,0 9 0 0,0-5 0 0,0 3 1 0,0 2 0 16,0-1 2-16,0 0-1 0,0 3-1 0,6-3 2 0,-6 0 0 15,7 1-1-15,0-2 0 0,0 5 1 0,-1-4 2 0,1 1 0 16,5-2-1-16,1-3-1 0,1 5 0 0,-1-5 0 0,5 3 1 16,3-6-3-16,-2 4-6 0,7-1-7 0,-6-3-13 15,12 0-23-15,-6-4-43 0,0 2-65 0,0-2-68 0,1 0-59 16,-2 0-49-16,-5 0-57 0,6-6-82 0,-6-2-125 0,-7 1-58 15,0-1 9-15</inkml:trace>
  <inkml:trace contextRef="#ctx0" brushRef="#br0" timeOffset="-108690">13748 17224 85 0,'-13'-6'578'0,"-6"-1"8"0,6-1-101 16,0 4-186-16,7 0-134 0,6 4-92 0,0-2-56 0,0-3-39 15,6 5-31-15,7-2-25 0,6-6-37 0,1 4-55 0,-1 0-84 16,1-3-131-16,-1 0-72 0,1 3-40 0</inkml:trace>
  <inkml:trace contextRef="#ctx0" brushRef="#br0" timeOffset="-108189.65">13833 17222 312 0,'-7'2'548'16,"7"-2"-3"-16,-6 5-188 0,6-5-153 0,6 3-99 0,-6 1-54 15,0 4-28-15,7-5-16 0,-1 1-7 0,-6 0-2 0,7 2 2 16,-1-1 3-16,-6 2 2 0,7-3 3 0,-1 3 3 0,0 4 2 16,2-4 6-16,-1 5 1 0,6-6 0 0,-8 5 1 0,8-3-1 15,-6 3 0-15,6-8 1 0,0 6 4 0,0-3 2 16,0-2 10-16,0 0 16 0,-6-4 21 0,6 0 23 0,0 0 19 16,-8-4 16-16,10 0 13 0,-2 1 9 0,-1-5 7 0,-5 1-4 15,6 0-8-15,-7 3-16 0,8-4-17 0,-8 1-14 0,7-1-17 16,-7 1-16-16,7-3-17 0,-6 2-12 0,-1-3-12 0,1 4-6 15,-1-5-4-15,-6 6-1 0,7-5-2 0,-7-1-1 16,6 4 1-16,-6 2-2 0,0-1 1 0,0 3-1 0,0 0-2 16,0 0-2-16,7 0-2 0,-7 4 0 0,0 0-4 0,0 0-1 15,6 0-2-15,1 4-1 0,-1 4-2 0,8 3 1 0,-1 3-1 16,7 1 1-16,-1 4 1 0,0 2 0 0,7 1-1 0,1 5 1 16,-3-1 1-16,4 3-1 0,-3 0 3 0,1 0-1 15,1 3-1-15,-8-1 0 0,8 1-1 0,-9 1-1 0,2 0 0 16,0 0 0-16,0 0-2 0,-7-3 1 0,-1-1 0 15,-5-4 1-15,0 1 2 0,-7 0 0 0,-7-5 1 0,0 2 0 16,-5-6 4-16,-8 2-1 0,1-5 2 0,-8 1 2 16,2-3 0-16,-9-5 1 0,-5 1-1 0,1-6-1 15,-3 2 0-15,-4-4-1 0,7 0-3 0,-7 0-2 16,5-6 0-16,1 1-5 0,6-2-5 0,1 0-15 0,6-1-29 16,7 1-57-16,6-1-72 0,13-2-72 0,-8-1-59 15,16-4-55-15,-2 1-59 0,7-5-84 0,6 1-117 0,1-1-25 16,0 0 30-16</inkml:trace>
  <inkml:trace contextRef="#ctx0" brushRef="#br0" timeOffset="-66782.22">16712 14928 77 0,'-6'0'204'0,"6"5"-34"0,-7-5-32 0,7 0-26 0,0 0-15 16,-6 0-11-16,6 0-10 0,0 0-7 0,0 0-4 0,0 0-4 15,0 0-3-15,0 0-5 0,0 0-9 0,6 0-4 16,-6 0-6-16,0 0-4 0,0 0-7 0,0 0-4 16,0 0-5-16,0 0-1 0,0 0-4 0,0 0-1 0,0 3 0 15,0-3 0-15,-6 3 1 0,6 1 3 0,0 0 2 0,-7-1 3 16,7 1 3-16,-8 0 0 0,8 0 0 0,-6-1-2 0,6-3 2 16,0 4-2-16,-6-1-1 0,6 1-1 0,0-1 1 15,0-3 1-15,0 4 1 0,6 0 2 0,0 0 1 16,2-4 1-16,-1 3 2 0,-1 1 2 0,13 0 1 0,-6-4-3 15,7 3-2-15,5-3-3 0,2 0-3 0,4 0-1 0,3-3-5 16,-2-1-4-16,8 0-4 0,-2 1 1 0,1-1-3 16,-5 0 0-16,4 0 0 0,7 1-1 0,-5-1-1 0,-1-3 0 15,0 0 1-15,-6 3 0 0,6 0 1 0,1-3 3 16,-8 3-1-16,0 1 2 0,1 0 1 0,-8-2 0 0,2 2 0 16,-1-1 0-16,-7 1-2 0,1 3-2 0,-7-5 0 0,-7 5-1 15,7-3-4-15,-6 3 1 0,-7 0-12 0,6 0-13 16,-6 0-12-16,0 3-20 0,-6-3-25 0,-1 5-46 0,1-2-71 15,-14 1-133-15,1-4-75 0,-7 3-45 0</inkml:trace>
  <inkml:trace contextRef="#ctx0" brushRef="#br0" timeOffset="-66547.9">17030 15016 336 0,'-6'4'505'0,"6"-1"-86"0,-7 1-162 15,7 0-108-15,7-1-66 0,-7 5-40 0,6 4-21 0,8-3-10 0,-7 3-7 16,6-1-2-16,-1 3-2 0,-6 1 0 0,8 3-1 15,-7 4 3-15,5 0 2 0,-6 8 3 0,7-1 3 0,-6 0 2 16,0 8 3-16,-7 3 3 0,7 1 1 0,-1 2 0 16,-6 1-1-16,7 5-6 0,-7-6-1 0,0 0-1 0,0 2-4 15,6-5-1-15,-6 4 0 0,5-8-1 0,-5 5 1 0,8-7 3 16,-8-2 0-16,5 2 0 0,-5-2 2 0,0-3 0 16,8-3-3-16,-8 0-1 0,0-1-1 0,0-2-1 15,0-5-2-15,0 4-2 0,0-4 0 0,0-3-2 0,0 0-7 16,0-1-18-16,0-3-18 0,0 0-27 0,7 1-40 0,-1-6-66 15,1-2-122-15,-1 0-95 0,1-4-63 0,-1 0-26 0</inkml:trace>
  <inkml:trace contextRef="#ctx0" brushRef="#br0" timeOffset="-66281.96">17513 15786 427 0,'-6'-4'570'16,"6"0"8"-16,0 1-181 0,0-2-161 0,0 2-105 16,6-1-55-16,-6 2-28 0,13-3-9 0,-7 2 1 0,7-1 8 15,7-4 9-15,-7 5 15 0,6-5 15 0,7 5 12 0,0-4 2 16,0-1-3-16,8 5-10 0,-2-5-11 0,6 1-12 16,2 3-18-16,-1-3-14 0,0 3-13 0,6-3-9 15,-5 0-4-15,-2 3-2 0,9-3-3 0,-9 3 0 0,-6 1-1 16,8-4-3-16,-8 3-8 0,-5 0-19 0,-2 0-30 0,2 4-37 15,-8-3-40-15,1-2-39 0,-1 2-36 0,-6 3-38 0,0-4-42 16,-6 2-52-16,-1-4-86 0,-6 6-58 0,0 0-22 16</inkml:trace>
  <inkml:trace contextRef="#ctx0" brushRef="#br0" timeOffset="-66047.21">17722 15925 228 0,'-8'11'440'0,"3"4"-121"0,-2-5-126 0,7 1-75 16,0 0-39-16,0 1-17 0,0-5-3 0,0 0 5 0,7 0 11 16,-2 1 11-16,8-5 12 0,1 4 8 0,5-3 9 0,-6-1 10 15,6 1 8-15,8 0 4 0,-9-4 2 0,16 0-5 16,-8 0-6-16,7 0-9 0,-1 0-11 0,0-4-16 0,1 4-17 16,7-4-17-16,-8 1-16 0,6-1-16 0,-4 1-17 0,-2-1-32 15,1 1-42-15,-8-1-52 0,2 0-49 0,-2 0-51 16,2-3-66-16,0-3-103 0,-9-2-135 0,2 1-57 0,6 0-8 15</inkml:trace>
  <inkml:trace contextRef="#ctx0" brushRef="#br0" timeOffset="-65421.78">19037 15448 103 0,'-14'-7'510'0,"8"3"6"0,-1-3-158 0,1 3-152 16,0 1-90-16,-1-1-50 0,7 1-25 0,-6-1-12 16,6 0-2-16,0 4 3 0,0-3 8 0,0 3 5 15,6-5 5-15,-6 3 7 0,0 2 6 0,7-4 6 0,-7 0 1 16,6 0 4-16,0 1 4 0,1-1 5 0,-1 0 10 0,8 0 3 15,-8 2 5-15,1-6 2 0,6 4 4 0,-8 1 7 0,10-5-7 16,-9 4 7-16,7 0 3 0,-7 0 4 0,1-3 0 16,6 5-3-16,-7-3-6 0,1 1-10 0,6 1-4 15,-6-1-17-15,-1 4-16 0,0-4-15 0,1 1-12 0,-1-1-9 16,1 1-6-16,6 3-7 0,-7-4-1 0,1 0-4 0,-1 1-1 16,1 3-1-16,-1 0-1 0,1-5-1 0,-1 5-3 0,1 0 3 15,0 5-3-15,-2-5-2 0,3 3-1 0,-1 1-1 16,-7 0-2-16,6 3 2 0,-6 0 0 0,0 4 0 0,0 1 0 15,-6-2 0-15,6 2 1 0,-7 3 0 0,-6-1-1 0,6 1 1 16,0-5 0-16,1 5-2 0,-7-1 3 0,6-3-1 16,1 0 1-16,-1-3-1 0,7 3 0 0,-6-5-1 0,6 2 1 15,0 0 1-15,0-1 0 0,0 1 0 0,6-4 0 16,-6 3 1-16,7 0 2 0,-1 0-1 0,7 1 0 0,-6-1 0 16,13 0-1-16,-7 0-1 0,7 1 0 0,-8 3 0 0,8-4-3 15,-1 1-2-15,-6 2-1 0,7 2-2 0,-13-1-3 16,5-5 1-16,-5 6-3 0,-1-1 0 0,-6 0 3 0,0 0 1 15,-6 0 2-15,-1 3 2 0,-5-2 3 0,-2-2 2 16,-5 5 0-16,-1-3 1 0,-6 2 0 0,1-3 1 16,-2 0-1-16,1 0 0 0,-7 0 1 0,7 0-1 0,-6 0 2 15,6-4 0-15,-6 0 0 0,5 0-1 0,1 1 1 0,0-4 2 16,7-1-1-16,-1 4 0 0,0-3-4 0,8-1-6 0,-1 1-14 16,5-4-28-16,2 0-48 0,6 4-62 0,0-4-61 15,0 0-54-15,6-4-45 0,2 4-48 0,5-4-63 0,-1-3-85 16,8 0-71-16,0-4-18 0,-7 0 23 0</inkml:trace>
  <inkml:trace contextRef="#ctx0" brushRef="#br0" timeOffset="-64609.11">19727 15038 248 0,'0'0'397'0,"0"0"-110"0,0 0-105 16,0 0-76-16,0 0-48 0,0 0-27 0,0 0-16 15,0 0-6-15,0 0-1 0,0 0 3 0,0 0 2 0,0 0 1 16,0 0 5-16,0 4-1 0,0-4 1 0,0 0 2 31,7 0-2-31,-7 0 0 0,0 0 0 0,0 0 0 0,6 0 2 0,-6 4 2 0,0-4 4 0,0 0-2 0,7 0 2 0,-7 0 2 16,0 0 3-16,0 0 2 0,6 0 1 0,-6 0 0 31,7 0-2-31,-1 0 3 0,-1-4-2 0,9 4-2 16,-7 0-2-16,6 0-3 0,-5 0-2 0,4-4-1 0,-6 4 1 15,7 0-2-15,1 0-2 0,-8-4-2 0,7 4-1 0,0 0 0 16,-1 0-1-16,2-3-3 0,-2 3 0 0,8 0-3 0,-7 0 1 0,7-4-2 0,-7 4 0 0,7-4-1 0,6 4-2 31,-7-3 2-31,0-1-2 0,8 4 3 0,-8-4 3 16,8 0 4-16,-8 1 6 0,7 0 4 0,-6-1 7 0,-1 0 1 15,7 4 5-15,-13-3-2 0,6-1-3 0,2 4-3 0,-8-4-4 16,-1 4-4-16,1-4-4 0,-6 4-5 0,6 0-3 16,-7-3-3-16,1 3 0 0,0 0 0 0,-1 0 0 0,0-4-2 15,-6 4 2-15,7 0 4 0,-7 0 6 0,0 0 4 16,6 0 7-16,-6 0 3 0,0 0 3 0,0 0 2 0,0 0-3 16,0 0-3-16,0 0-6 0,0 4-5 0,-6-4-7 0,6 3-5 15,0 5-1-15,-7-1-1 0,1 4 1 0,0 7 0 16,-1-3 1-16,-6 7 1 0,6 1 0 0,-6 2 0 15,0 0-3-15,1 5-2 0,-1-1-4 0,0 0 0 0,-7 4-1 16,7-3 0-16,-1 2-1 0,-5 2 1 0,6-5 3 0,-7 0 0 0,1 4 2 0,6-4 0 0,-6 1 1 0,5-1 1 0,-5 4 0 16,6-4-1-16,-7-3-1 0,7 4-2 0,-6-5 1 31,12-3-2-31,-6 4-1 0,0-5 0 0,0-1-1 0,7-3 1 0,-7-2 0 0,6 3 0 0,1-7-1 0,-1 0 0 16,0 1 0-16,7-6-1 0,-5 2 0 0,5-5 0 0,0 1 3 31,-8 0-1-31,8 0-1 0,0-1 0 0,0-3 0 15,0 4 1-15,0-4-1 0,0 0 0 0,0 3-1 0,0-3-2 0,0 0 1 0,0 0 2 0,0 0 1 0,0 0 0 16,0 0 1-16,0 0 0 0,0 0-3 0,0 0-12 0,0 0-22 16,0 0-37-16,0 0-46 0,0-3-53 0,0-1-67 0,0 1-112 31,8-5-136-31,-8-3-78 0,5 1-34 0</inkml:trace>
  <inkml:trace contextRef="#ctx0" brushRef="#br0" timeOffset="-64202.61">20834 15200 423 0,'6'-8'522'16,"-6"-3"-60"-16,0 5-189 0,0-3-123 0,0 1-69 0,0 5-39 15,0 0-21-15,0-1-7 0,-6 4-9 0,-1 0-4 16,1 0-3-16,-7 0 1 0,-7 4 2 0,7 2 2 0,-6-1 0 16,0 7 1-16,5-6 3 0,-5 8 5 0,12-2 4 15,-5 2 3-15,5 1 4 0,7 3 3 0,0 4 3 0,7-3 0 16,-1 2 0-16,0 5 0 0,7-5-2 0,0 6-1 0,7-5-3 15,-7 3-2-15,13-3-2 0,-7 1-2 0,1 2-1 16,-1-3 1-16,8 0-1 0,-14 1 1 0,6-2 1 0,1 1 5 16,-7-3 2-16,-1 2 5 0,-5-2 4 0,6-1 4 15,-6 0 4-15,-7-3 7 0,7-1 4 0,-14-2 4 0,7 2 4 16,-7-3 1-16,-6 1-1 0,0-5-3 0,0 4-5 0,-6-4-8 16,-7-3-11-16,5 3-8 0,-4-3-9 0,-1-4-18 15,0 3-33-15,0-3-42 0,0-3-44 0,0-1-44 16,7 0-51-16,6-7-82 0,-7 0-141 0,7-3-98 0,-6-2-38 15,12-5 3-15</inkml:trace>
  <inkml:trace contextRef="#ctx0" brushRef="#br0" timeOffset="-63999.3">20430 15221 284 0,'0'-10'631'0,"0"-1"7"0,0-1-54 0,7 5-226 15,6 1-141-15,6-3-88 0,7 1-57 0,1 5-35 0,5-4-18 16,0 0-10-16,8 3-6 0,-2-4 1 0,8 1 7 15,-6 4 11-15,5-4 16 0,0 3 12 0,7 0 11 0,-6 0 13 16,6-3 8-16,1 4 3 0,-7-1-4 0,5 1-10 16,1-1-16-16,-6 0-15 0,0 4-27 0,-7-4-47 0,-1 4-60 15,-5 0-59-15,-1-3-55 0,-5 3-52 0,-1-5-69 0,-6 2-114 16,-2-3-104-16,-3 1-45 0,-3 2-5 0</inkml:trace>
  <inkml:trace contextRef="#ctx0" brushRef="#br0" timeOffset="-63733.69">21694 14907 238 0,'13'-5'518'0,"-1"2"0"0,2 3-190 16,0 0-145-16,-2 3-78 0,1 2-36 0,0 6-13 16,0-4 0-16,6 7 11 0,-12 1 17 0,6 0 16 0,-6 3 24 15,-1 3 23-15,1 5 17 0,-2 0 7 0,-5 0 6 0,0 7-6 16,0 0-7-16,-5 3-13 0,-2 1-21 0,7 3-24 15,-6 0-24-15,-1 5-20 0,0-5-15 0,-6 0-15 0,7 0-10 16,0 1-7-16,-1-1-4 0,-6-3-2 0,6-5-5 0,1 2 1 16,-1-1-2-16,1-4-3 0,-1 0-9 0,7-4-26 15,-5 2-43-15,5-5-56 0,0-4-57 0,0 0-53 0,0-7-50 16,0 0-53-16,5-4-67 0,-5-3-97 0,7-4-62 16,-1-4-15-16,1-3 21 0</inkml:trace>
  <inkml:trace contextRef="#ctx0" brushRef="#br0" timeOffset="-63467.86">22280 15240 408 0,'26'-27'507'0,"-6"9"-106"0,5-2-159 0,-5 3-99 0,1 7-53 15,-8-1-33-15,5 3-18 0,-4 1-13 0,-1 0-7 0,-7 4-2 16,1 3 1-16,-1 0 4 0,-6 0 5 0,0 3 8 0,-6 4 7 16,-7 0 4-16,0 5 3 0,-8-1 3 0,2 3 0 15,-1 4-3-15,-6 2 0 0,1-3 0 0,-8 5 9 16,7 0 8-16,-8 0 9 0,10 0 9 0,-3-4 8 0,7 5 13 15,-5-2 7-15,5 6 7 0,1-6-7 0,6 1-8 0,-1 0-6 16,8-1-9-16,-1 2-9 0,1-1-5 0,6-3-6 16,6-1-8-16,1 4-3 0,-1-7-4 0,8 2-3 0,12-1 1 15,-7 2-2-15,13-7-6 0,1 3-8 0,0-3-6 16,13 0-6-16,-1-3-5 0,0-1-10 0,7 1-17 0,1-2-26 16,-2 2-46-16,2-5-65 0,-1 1-67 0,-6 4-58 0,6-5-51 15,-7-3-67-15,-5 0-102 0,-8 0-110 0,1 0-39 16,-7 0 18-16</inkml:trace>
  <inkml:trace contextRef="#ctx0" brushRef="#br0" timeOffset="-63092.66">19004 17061 100 0,'-13'4'600'0,"7"-4"9"16,-1-4-15-16,7 4-216 0,7 0-161 0,-1 0-105 0,13-4-60 15,8-4-32-15,-1 4-14 0,13-3-6 0,6 0 6 0,7-4 13 16,0 0 22-16,7 1 23 0,6-2 20 0,7 1 22 0,0 0 20 15,7 0 18-15,-2 1 8 0,8-2 0 0,-1-3-5 16,7 5-5-16,1-2-11 0,-1 1-13 0,0 1-20 0,6 2-18 16,-5-3-11-16,-1 0-10 0,0 4-12 0,-7-4-13 0,-5 4-9 15,-6-1-8-15,-9 5-2 0,-6-5-4 0,-6 4-5 0,1 2-4 16,-14-2-7-16,0 0-7 0,-14 0-11 0,3 4-20 0,-10 0-39 16,-4 0-45-16,-1 0-53 0,-13 4-54 0,-7 0-52 15,-6 2-42-15,-12-2-43 0,-9 4-66 0,-11 3-108 0,-7-4-51 16,-13 4-11-16,-14 0 24 0</inkml:trace>
  <inkml:trace contextRef="#ctx0" brushRef="#br0" timeOffset="-62842.6">18802 17258 224 0,'-34'12'582'0,"10"-5"3"0,5 0-98 0,4 0-191 0,9 1-125 16,12-1-83-16,9 1-43 0,4-2-24 0,20-2-16 0,0-4-3 15,13 0 5-15,14-4 10 0,4 0 15 0,9 2 20 0,12-6 28 16,7-3 27-16,6 0 32 0,6 0 28 0,7-1 22 15,8-2 8-15,5-1 3 0,7 5-7 0,-8-5-17 0,9 3-21 16,-2-2-25-16,1 3-21 0,-6 0-23 0,-8-3-18 0,-12 6-16 16,-7-3-11-16,-6 5-11 0,-14-3-4 0,-5 2-7 0,-21 0-5 15,1 4-5-15,-14-1-3 0,-12 0 0 0,0 0 0 0,-15 1-1 16,-3-2-5-16,-10 3-8 0,2-3-17 0,-14 3-20 0,-6-2-35 16,-7-4-74-16,-12 4-90 0,0 0-78 0,-14 1-79 15,-6-3-99-15,-6 1-158 0,-1 2-72 0,0-1-17 0,1 0 43 16</inkml:trace>
  <inkml:trace contextRef="#ctx0" brushRef="#br0" timeOffset="-17804.97">17858 10957 43 0,'0'3'60'0,"0"-3"3"0,0 0 1 0,0 0-4 0,0 0-5 16,0 0-6-16,0 0-4 0,0 0-4 0,0 0-2 0,0 0-3 16,0 0 0-16,0 0-2 0,0 0-1 0,0 4 0 15,0-4-3-15,0 0-2 0,0 0 0 0,0 0-2 16,0 0-3-16,0 0-3 0,0 0-3 0,0 0-1 0,0 0-1 15,0 0 1-15,0 0-3 0,0 0 1 0,0 0 1 0,0 0 1 16,0 0 3-16,0 0 1 0,0 4 0 0,0-4 2 0,0 0 0 16,0 0 4-16,0 0-1 0,0 0 1 0,0 0 2 15,0 0 1-15,0 4-1 0,0-4 0 0,0 0 2 16,0 0-3-16,7 0-1 0,-7 0-3 0,0 0-3 0,0 0 0 16,0 0-1-16,0 0-3 0,0 0-1 0,0 0-1 0,0 0 4 15,0 0-1-15,0 0 1 0,0 0-2 0,0 0-3 16,0 3-1-16,0-3-1 0,0 0-1 0,0 0-6 0,0 4 1 15,0-4-2-15,0 0 1 0,0 0-1 0,0 0 0 16,0 0-1-16,0 0-1 0,0 0 1 0,0 0 0 0,0 4 0 16,0-4-2-16,0 0 0 0,0 3 0 0,0-3 0 0,0 0 3 15,0 4-1-15,0 0 0 0,0-1 1 0,0 1 2 16,0 0 2-16,0 3 2 0,6 4 2 0,-6 1-1 0,0-3 2 16,0 7 1-16,0-2-1 0,6 5-1 0,-6-5-3 15,0 5 1-15,7 2-1 0,-7 1 1 0,0-3 0 0,6 3 1 16,-6-1-1-16,7 5 1 0,-7-4 3 0,6 4-2 0,1-4-1 15,-7 3 0-15,7 2-2 0,-1-1-1 0,1-1 0 16,-1-4-1-16,0 6-2 0,7-2 2 0,-6-2-1 0,-1 2-1 16,1-4-1-16,0 1 0 0,-1 1-1 0,0-5 0 0,1 4 2 15,-1-3-2-15,1-2-1 0,-1-2 1 0,1-1 0 16,-7 1 1-16,7-1-2 0,-1-2 0 0,-6-1 0 0,0-3 1 16,7 3 0-16,-7-7 1 0,0 2 1 0,0-2 3 15,0 0 1-15,0-1 2 0,0 1 2 0,0 0 0 0,0-4 2 16,-7 4 0-16,1-1 2 0,-1-3-3 0,-6 0 0 0,6 0-2 15,-12 0-3-15,6 0 0 0,0-3-1 0,0-1 0 16,0 4 0-16,0-4 1 0,-7-3 2 0,7 3 1 0,0-3 3 16,1 0-2-16,5-1-2 0,-7 5-2 0,7-8-2 15,-5 3-1-15,6 1-2 0,-1-1-1 0,1 2-3 0,-1-2 1 16,7 4 0-16,-7 0 1 0,7 0-1 0,0 4 0 0,0 0 1 16,-6 0-1-16,6 0-1 0,6 4 0 0,-6 0 0 15,7 3 0-15,-7 1 1 0,13-2 0 0,-6 6-1 0,-1-4 1 16,6 3-2-16,2 0 0 0,0 3 1 0,-2-7-1 0,1 5-1 15,7-2 1-15,-7-3 0 0,0 5 1 0,6-9 2 16,-6 5-1-16,7-5 0 0,-1 0 1 0,-6 1-1 16,7-4 0-16,0 0 0 0,0-4 0 0,-1 4 0 0,-6-3 1 15,6 0 2-15,-6-1-1 0,7-3 0 0,-7-1 1 0,0 4-1 16,-7-6-2-16,7 6 0 0,-6-7 1 0,0 4 1 16,-1-1 2-16,-6-2-2 0,7 2 2 0,-7-3 1 0,6 4 2 15,-6-4-2-15,0 0-4 0,0 3 0 0,-6-3-4 16,6 4 1-16,0 0-10 0,0 0-16 0,-7-1-22 0,7 1-30 15,0-1-43-15,0 5-72 0,0 0-142 0,0-1-108 0,0 0-49 16</inkml:trace>
  <inkml:trace contextRef="#ctx0" brushRef="#br0" timeOffset="-14866.65">17356 8202 45 0,'0'0'117'0,"0"4"-28"0,0-4-18 16,0 4-9-16,8-4-5 0,-8 4-2 0,0-4-1 0,0 2 1 16,0-2-1-16,0 0-3 0,5 0-2 0,-5 5-1 15,0-5-1-15,0 0-1 0,0 0 2 0,0 0 3 0,0 3 3 16,0-3 2-16,0 0-1 0,-5 0-2 0,5 0-3 15,0-3-3-15,0 3-7 0,5-5-8 0,-5 5-8 0,0-6-4 16,6 2-3-16,1-3-2 0,-7-5 0 0,14 2-1 0,-8-2 4 16,7-2 3-16,6-5 3 0,-5-2 4 0,5-1-1 15,6-1 1-15,-4 2 0 0,5-4-1 0,7-5-4 0,-8 4-3 16,8-3-3-16,6 2-4 0,1-2 0 0,-2 0-3 16,7 3-2-16,0-3-2 0,8 0-1 0,6 0-2 0,6-5-1 15,1 5-1-15,-2 0-1 0,1 0 0 0,8-5-2 0,-9 9 0 16,8-4-1-16,-7 4 4 0,0 0 0 0,0-1 2 15,-6 3-1-15,-1 5-1 0,1 0 1 0,-1 3 0 0,-5 4 0 16,-8-4-1-16,8 3 0 0,-8 6-2 0,8-1 2 16,-15 3-2-16,8-4 1 0,-1 4-1 0,-5 1 1 0,-2-1 0 15,2 2-1-15,-1 2 0 0,-7-5-1 0,-5 5 1 0,5 0 1 16,-13-3 0-16,1 3 0 0,-1 0-2 0,-6 0 1 16,-6 0 0-16,6 0 1 0,-13-4-2 0,0 4 1 0,0-4-1 15,-6 4 0-15,-1-4-1 0,-6 1 0 0,0-1-2 16,-6 1 1-16,-8-2 0 0,2 3 1 0,-2-2-1 0,1-4 1 15,-7 5 1-15,8 3 0 0,-8-8 2 0,14 8 0 16,-7-4 0-16,-1 2-1 0,8 2 1 0,-1-5 1 0,1 5 0 16,6-3 1-16,7 3-2 0,-1 0 1 0,0-4-1 0,1 4-1 15,6 0 0-15,0 0-1 0,0 0-1 0,6 0-1 0,1 0 2 16,0 4-1-16,5-4 1 0,8 0 1 0,-1 0-1 16,1 3 2-16,-1-3 1 0,8 5 0 0,-2-3 0 15,8 2-1-15,-7 4 0 0,7-5 0 0,-7 5-2 0,7-4 0 16,-8 3-1-16,-5 3 1 0,6-2 1 0,-7 4-2 0,-5-6 1 15,-2 6 0-15,1-1 1 0,-6-2 1 0,-7 8-1 16,0-7 1-16,0 5 0 0,-7-1-1 0,1 1 1 0,-7-1 0 16,-7 2 0-16,7-2-1 0,-12 1-1 0,5-1-7 15,0 5-16-15,-5-1-30 0,5-3-57 0,0-1-111 0,1 1-125 16,-1-1-81-16,7 4-43 0</inkml:trace>
  <inkml:trace contextRef="#ctx0" brushRef="#br0" timeOffset="-12272.54">14887 9612 245 0,'0'-6'255'0,"-5"2"-88"16,5 0-61-16,0-4-36 0,0 5-20 0,0-1-11 16,0 4-5-16,-7-2-5 0,7 2-2 0,0-5-1 0,0 5 0 15,0 0 1-15,0-3 1 0,0 3-1 0,0 0 0 16,0 0-2-16,0 0-1 0,0 0-4 0,0 3-5 0,-6-3-2 15,6 7 0-15,-7 0 0 0,0 5 0 0,1-2 1 0,-7 5 0 16,0 4-1-16,0-1 2 0,-7 3 0 0,7 2-1 16,-6 2-1-16,-8 2-2 0,8-2 0 0,0 1-1 15,-8 3 4-15,8-4-3 0,-1 0 0 0,-5 6 1 0,5-6-1 16,7-3 2-16,-7 4-1 0,7-5-2 0,1 2 0 0,-9-1-2 16,15-4 0-16,-7-3-2 0,7 3 0 0,-1-4-3 15,1-3-1-15,-1 0-1 0,0 1-1 0,1-5 0 0,6 0 0 16,-7-4-1-16,7 5-3 0,0-4-3 0,0 0-5 0,-6-4-11 15,6 0-18-15,0 0-33 0,6-4-48 0,-6-3-76 16,0-5-142-16,0 2-68 0</inkml:trace>
  <inkml:trace contextRef="#ctx0" brushRef="#br0" timeOffset="-12038.11">14484 9682 180 0,'0'0'322'0,"0"0"-110"0,0 3-88 0,0 2-57 16,0 2-30-16,0 0-14 0,0 4-4 0,0 0-5 0,0 0-1 15,6 4 2-15,1 0 2 0,-7-1 4 0,6 1 1 0,1 0 0 16,7-1-3-16,-9 1 1 0,2-1 0 0,6 5-2 16,0-4-1-16,1-1-4 0,-1 1-1 0,0-1-1 15,0 1-4-15,-1 0-2 0,2-4-1 0,-1 3 0 0,6-3-2 16,-6 1 3-16,7-2-2 0,-7 2 0 0,6-5 1 0,-6 3 0 15,0-2-2-15,0-1 1 0,0 1-1 0,-7-1-2 16,8 1-9-16,-7-1-16 0,-1-4-34 0,0 1-50 0,1-1-87 16,-7 1-115-16,0 0-68 0</inkml:trace>
  <inkml:trace contextRef="#ctx0" brushRef="#br0" timeOffset="-10241.32">17324 12521 108 0,'0'-3'216'0,"0"3"-63"0,-7-4-50 16,7 4-37-16,0-3-19 0,0 3-11 0,0 0-4 0,0-5-2 15,0 5 3-15,0-2 1 0,-7 2 4 0,7-4 3 16,0 4 4-16,0 0 0 0,0-4 1 0,0 4 1 0,0-4-2 16,-6 4-1-16,6 0-4 0,0 0 0 0,0 0-5 15,0-3-3-15,0 3-4 0,0 0-5 0,0 0-3 0,0 0-5 16,0 0-1-16,0 0-4 0,0 0-3 0,0 3 0 0,0-3-3 16,0 0 1-16,0 4 2 0,0 0 5 0,0 2 5 15,-6 6 4-15,6-1 1 0,0 0 0 0,0-1 0 16,0 2-1-16,0 2-2 0,0-2-5 0,0-2-5 0,0 1-4 15,0 1 1-15,0-1 0 0,0-4 1 0,6 0 1 0,-6 1 0 16,6-5 5-16,1 4 3 0,-7-3 6 0,7-4 3 0,5 3 1 16,-5-3 5-16,1 0 6 0,5-3 3 0,-2-1 0 15,3-3-1-15,6 0-1 0,-7-4-1 0,6-1 2 16,1 2-6-16,-2-2-2 0,2-2-4 0,7-1-2 0,-8 1-1 16,1-1-4-16,6 1-2 0,-7-1-3 0,1 1-2 0,-1 2 1 15,-6 1-2-15,7 0-4 0,0 4-3 0,-8-4-2 16,8 3 1-16,-7 5-1 0,0-5-2 0,6 5-2 0,-6 3 1 15,1-4 0-15,-1 4 0 0,-7 0 0 0,6 4 1 0,-5-1-1 16,0-3-1-16,0 8 1 0,0-5 0 0,-7 1 0 16,6 0-1-16,-6 4-2 0,6-5 1 0,1 4-1 0,-7-2-9 15,0 1-15-15,0-2-18 0,6 3-17 0,-6-3-25 16,0 4-30-16,0-6-45 0,0 6-66 0,0-4-108 0,0-1-82 16,-6 5-51-16</inkml:trace>
  <inkml:trace contextRef="#ctx0" brushRef="#br0" timeOffset="-9975.71">17422 12880 28 0,'0'0'434'16,"0"4"-98"-16,0 0-103 0,0-4-81 0,0 0-54 0,0 0-32 15,0 0-20-15,0 0-9 0,6 0-4 0,-6 0-3 0,0-4 2 16,0 4 4-16,6 0-1 0,-6-4-3 0,0 4-3 16,0-4-3-16,7 4-3 0,-7-3-4 0,7-1-5 0,-7 1-8 15,6-1-1-15,-6 1-4 0,7-1-2 0,-7 0-5 16,6 0-6-16,1-3-8 0,-2 3-4 0,2 1-15 0,-1 0-20 16,1-6-20-16,1 3-32 0,-2-2-40 0,0 1-56 0,1-4-83 15,-7 4-89-15</inkml:trace>
  <inkml:trace contextRef="#ctx0" brushRef="#br0" timeOffset="-9475.27">17330 12921 217 0,'0'0'258'0,"0"4"-74"16,6-4-54-16,-6 0-38 0,0 0-17 0,7 0-9 16,-7-4-4-16,8 0-2 0,-3-4 3 0,3 4 2 0,-3-2 0 15,1-2-2-15,1 1-6 0,0-1-2 0,0-2 0 0,6 3-2 16,-7-5 0-16,7 1 1 0,0 1-2 0,0-1 1 15,0 0-2-15,-1-1-2 0,8 2-3 0,-6-1 0 0,5-5-2 16,0 9-5-16,2-3-6 0,-2 2-3 0,0-3-5 16,7 4-2-16,-6 0-3 0,6-1-5 0,-6 5-5 0,0-5-3 15,5 5-1-15,-5 3 0 0,-1-4-4 0,-6 4-1 0,7 4-1 16,-7-1 1-16,-1 1 0 0,-5 0 0 0,7-1 0 16,-8 5 0-16,0-1 0 0,1 0 0 0,-1 0 1 15,1 1-1-15,-7-1 0 0,0 0-1 0,6 0 2 0,-6 1 0 16,0 0 1-16,7-1 1 0,-7-3-1 0,0 3 0 0,-7 0 1 15,7-3-1-15,0 0 0 0,0 3-2 0,0-7 2 0,0 4-3 16,0-1 0-16,0 0-3 0,0-3-4 0,0 5-7 16,7-1-14-16,-7-1-18 0,0 0-24 0,7 1-26 15,-1-4-39-15,1 4-64 0,5-4-115 0,-5-4-100 0,6 0-56 16,0 4-25-16</inkml:trace>
  <inkml:trace contextRef="#ctx0" brushRef="#br0" timeOffset="-6599.81">18945 12312 28 0,'0'-2'280'0,"0"-7"-19"0,-5 6-32 0,-2-4-43 15,7 3-43-15,-8-3-33 0,3 3-24 0,-3 0-15 0,2 1-7 16,0-2-6-16,-1 3-3 0,1-2 3 0,-1 0 4 15,1 0 7-15,-1 1 6 0,1 3 4 0,6-4-3 0,0 4-3 16,-7 0-3-16,7 0-7 0,0 4-11 0,0-4-12 16,0 3-10-16,0 5-1 0,7 3-1 0,-1 0 5 0,-6 7 3 15,7 1 11-15,-1 6 8 0,1 1 7 0,-1-1 6 16,7 8 0-16,-7-4 3 0,2 5 1 0,5-5 3 0,-6 0 4 16,5 0-5-16,-6 0-4 0,1 0-6 0,0-2-6 0,-1-2-3 15,1-2-2-15,-1-2-10 0,-6 1-9 0,7-3-1 16,-1-1-2-16,-6 0-3 0,6-4 1 0,-6 1-5 0,7-4-7 15,-7 1-3-15,0-2-1 0,0-3-5 0,0 5-1 16,6-4-2-16,-6-5-3 0,0 3 1 0,0-2 0 0,0 0-1 16,0 0 0-16,0-4 0 0,7 4-1 0,-7-4-4 15,0 0-6-15,0 0-11 0,0 0-25 0,0 0-37 0,7 0-45 16,-7 0-41-16,0-4-39 0,6 0-32 0,-6 0-30 0,7-2-27 16,-1-6-33-16,1 1-54 0,-7 0-90 0,5 1-27 0,2-2-4 15</inkml:trace>
  <inkml:trace contextRef="#ctx0" brushRef="#br0" timeOffset="-5849.65">19343 12342 130 0,'0'-3'451'0,"-7"-1"-97"0,1 4-122 16,6-4-93-16,-7 0-53 0,7 4-27 0,0-4-12 16,-7 4-4-16,7-3 0 0,0 3-2 0,0-3 0 0,0 3 1 15,0-5-1-15,0 3 0 0,0 2 1 0,0 0 1 0,0 0 0 16,0-5 3-16,0 5 3 0,0-4 0 0,0 1 2 16,7 3 0-16,-7-4 2 0,0 1 1 0,0-1 1 0,7 4 4 15,-7-4 1-15,6 1 5 0,-6-1 5 0,7 0 3 16,-1 1 4-16,1-2 1 0,-1 3 2 0,7-6-2 0,-6 4-4 15,6 1-6-15,0-1-9 0,0 0-9 0,0 0-11 16,0 2-8-16,0-3-8 0,0 5-8 0,6-3-1 0,-5 3-1 16,-1 3-1-16,-1 2 2 0,1-3 5 0,-6 2-1 0,6 4-3 15,-7-1 2-15,-6 1-2 0,7 2-4 0,-7 1 1 16,0 4-4-16,0-1-3 0,-7 1 1 0,7 0 1 0,-6 3-2 16,0-3 0-16,-8 3-1 0,8 1-1 0,-7-5 2 0,7 1-2 15,-7-1-1-15,6-2 1 0,0-2-1 0,1 2 1 16,-1-5-1-16,1 1-1 0,-1-1-1 0,7-4 0 15,0 1-1-15,0-1-1 0,0 1 0 0,0 0 1 0,0 0 1 16,7-1 0-16,-7 1 0 0,6-1 1 0,1 4 1 0,6-3-5 16,0 1 3-16,0 1 0 0,0 2-1 0,0-5 1 0,6 9 0 15,1-4 1-15,-7 1-1 0,7 3 4 0,-7-2-3 16,7 2-1-16,-8 3 0 0,-5-5-3 0,6 5-1 16,-6 0-3-16,-1 0 0 0,-6-1-2 0,6-3-1 0,-6 3-1 15,0-3 2-15,-6 1 1 0,6-1 2 0,-6-1 2 0,-1-2 2 16,1 3 2-16,-8-4 0 0,2 1 0 0,-1-1 0 15,-7 0 2-15,6 0 0 0,-5 1 0 0,-1-4-1 0,1 3-1 16,-1-4 4-16,1 4 0 0,-1-3-1 0,1-4-3 16,6 4 0-16,0-4-1 0,0 0-1 0,0 4-8 0,6-4-25 15,7 0-43-15,-6 0-48 0,6 0-49 0,0-4-43 0,13 0-51 16,-7-3-72-16,14-4-124 0,-1-4-86 0,1 4-24 16,6-4 12-16</inkml:trace>
  <inkml:trace contextRef="#ctx0" brushRef="#br0" timeOffset="341.92">20398 12312 36 0,'0'-2'326'0,"-6"2"-65"0,6 0-59 15,0 0-53-15,0-5-36 0,0 5-24 0,0-4-19 0,0 1-11 16,0 3-11-16,0-4-8 0,0 1-6 0,6-1-6 0,-6 4-4 16,6-4-3-16,1 1-2 0,-1-1-1 0,1-3-1 15,-1 2 1-15,1 3 1 0,6-2 3 0,-5 0 1 16,3 0 0-16,2 1 1 0,-6-5 0 0,13 4-2 0,-7 2 0 16,6-3 0-16,-6 2-1 0,7-1 0 0,-1 1 0 0,1-5 0 15,6 8-1-15,-6-4 1 0,-1 1-2 0,0 3-4 16,1-5-1-16,0 5-5 0,-7 5-2 0,6-5-1 0,-6 3 1 15,-7 1-4-15,7 0 0 0,-6 3 4 0,1 0 3 16,-8 4 3-16,0 4 1 0,-8 3 2 0,1 1 0 0,1 2 2 16,-7 6 0-16,0-2-3 0,0 4-1 0,-6 0-1 0,-1 1-3 15,0 3-1-15,-5-4-1 0,5 0-1 0,-6 1 0 16,6-1 0-16,-6-4 1 0,0-2 0 0,6 2 3 0,2-3 1 16,-9-4 1-16,7 5 0 0,1-6 0 0,-1 3 1 15,1-6-2-15,6 1-3 0,0-1-3 0,0-2 0 0,0-2-2 16,6-3 1-16,1 5 1 0,-1-5-3 0,1-4 0 0,6 1 0 15,0 3 5-15,0-7-1 0,0 4 1 0,6 0 2 16,1-4-1-16,-1 3 3 0,1-3 0 0,6 0 1 0,0 0-1 16,0 0-2-16,6-3 0 0,1 3-1 0,-7-4-3 15,6 0-1-15,1 0-2 0,0 1-1 0,5-1 0 0,-5 1-1 16,0-1-1-16,5 1 0 0,-4-5 0 0,-2 4 2 16,6 1-2-16,-4-5 1 0,4 5-1 0,-5 0 0 0,0-1-1 15,-1-1 0-15,0 2 0 0,1 0 1 0,-1-1-1 0,-6 4-2 16,1-4-6-16,-9 4-7 0,10-3-12 0,-9 3-14 0,0 0-21 15,-6-4-23-15,6 0-29 0,1 0-40 0,-7 1-55 16,7-4-77-16,-7-4-130 0,0 3-59 0,-7-3-20 16</inkml:trace>
  <inkml:trace contextRef="#ctx0" brushRef="#br0" timeOffset="795.32">21174 12588 378 0,'0'-4'442'0,"0"4"-130"0,5 0-123 16,-5-4-84-16,0 4-49 0,0 0-26 0,0 0-11 0,0 0-8 15,7 0 4-15,-7 0 2 0,0 0 5 0,0 0 3 16,0 0 5-16,0 0 2 0,0 0 0 0,0 0-2 0,0 0-2 16,-7 0-2-16,7 0-5 0,-5 0-2 0,5 4-3 0,-8-4-2 15,1 4-3-15,-6-1-2 0,7 2-2 0,-7 1-4 16,7-3 2-16,-7 5-1 0,0-4-1 0,7 4 1 15,-1-6-1-15,0 5-1 0,7-2 1 0,-7-2 1 0,7 1-1 16,0 0-1-16,7 0-2 0,-7-1 0 0,7 1-1 0,0-4 0 16,-1 3 0-16,0-3-1 0,1 0 0 0,6 0 0 0,-7 0 1 15,7-3 0-15,-7-1 1 0,2 4 1 0,4-3 0 16,-4-1 0-16,-3 0 0 0,-5 0-1 0,7 1-1 0,-7-2-2 16,0 3 0-16,0-3-7 0,0 3-10 0,-7-6-17 15,7 4-25-15,-5 0-38 0,5-3-59 0,-8 1-98 0,8 1-120 16,-7-2-63-16</inkml:trace>
  <inkml:trace contextRef="#ctx0" brushRef="#br0" timeOffset="1638.92">20059 12301 113 0,'0'-7'382'0,"6"0"-87"0,1 3-91 0,-7-3-66 0,6 0-42 16,-6 2-25-16,7-1-16 0,0 2-9 0,-7-3-3 0,0 3 2 16,6 0 2-16,-6-2 0 0,7 1 3 0,-7 2-1 15,0-1 1-15,0 4 2 0,0-3-3 0,0 3-7 16,0 0-5-16,0 0-6 0,0 0-6 0,0 0-4 0,0 0-9 15,0 0-4-15,0 3-3 0,0 4 2 0,0 4-2 0,-7 4 0 16,7 3-1-16,-6 1 1 0,6 7 1 0,-7-1 0 0,0 4 0 16,7 1-2-16,-6 2 0 0,6-2 0 0,-7-1 0 15,7 0 0-15,-6-3 0 0,6 3 1 0,0-7 1 16,-6 1 0-16,6-2 0 0,0 1 1 0,0-3 0 0,0-5 0 16,0 1 1-16,0-1 1 0,0-2 0 0,0-2 0 0,0 1 0 15,0-3 0-15,0 0 4 0,0-5 5 0,0 1 7 16,0-2 12-16,0-2 13 0,0 0 11 0,0 0 7 0,0-2 4 15,6-5-2-15,-6-5-6 0,6-3-9 0,1-3-8 16,-1 0-12-16,1-4-8 0,0-4-7 0,-1 1-2 0,1-1 1 16,-1-3-1-16,1-1-4 0,-7-3-1 0,6 1-4 0,-6-2 0 15,0 1-4-15,6 1-3 0,-6-2-1 0,0 1 1 16,0 4 2-16,0 4-1 0,0-1 0 0,7 4-2 16,-7-1 0-16,0 10 0 0,0 1-1 0,0 1-2 0,0 4-2 15,0 3-1-15,0 1 0 0,0 6 0 0,0 1 2 0,0 3-1 16,-7 8 2-16,7 4 2 0,0 3 0 0,-6 3 1 0,0 4-1 15,6 0-3-15,-7 5-9 0,7-1-9 0,-6 3-11 16,6-2-14-16,0 3-14 0,0-6-15 0,0 3-18 0,0-1-18 16,0-1-12-16,6-3-16 0,-6-2-15 0,7-2-26 15,-1-2-47-15,0-2-84 0,1-3-102 0,-1-3-46 0,-6 0-14 16</inkml:trace>
  <inkml:trace contextRef="#ctx0" brushRef="#br0" timeOffset="2405.21">21420 12107 373 0,'6'-7'346'0,"1"0"-91"0,-7-1-82 0,7 1-53 16,-7 0-31-16,0 0-19 0,0 3-10 0,0-3-8 15,-7 2-3-15,7 2-3 0,-7-3-1 0,1 1-5 16,6 1-2-16,-6 1-5 0,-1 3-4 0,1 0-4 0,-1 0-4 16,-5 3-2-16,5 1-2 0,-7 3 1 0,2 0-3 0,-1 9 3 15,0-5 2-15,-1 7 0 0,-5 1 0 0,6-2 0 0,-7 2 0 16,7 3-4-16,1-3 1 0,-1 2-4 0,0 2-1 16,6-6-2-16,-6 5-1 0,6-3 0 0,2 0 1 15,5-6-1-15,-8 3 1 0,8-1 0 0,8-5 0 0,-8 1 2 16,5-3-1-16,2-1 2 0,-1-4 2 0,8 1 1 0,-1-4 1 15,6 0 2-15,-6-4 0 0,7 1 1 0,5-4 1 16,-5-1 1-16,0 1-3 0,-1-5-1 0,1 2 0 0,-7-1 1 16,6-1 2-16,-6 1 8 0,0-3 0 0,-6 3-2 0,6 0 2 15,-7-1 0-15,1 2-1 0,-1-1 0 0,1 3 1 16,-1-2-3-16,-6 3 4 0,7-1 6 0,-7 4 3 0,0 1 3 16,0-2 1-16,0 5-2 0,0 0-5 0,0-2-6 15,7 2-8-15,-7 0-7 0,0 0-5 0,0 2-5 0,0-2-3 16,0 8-1-16,0-4 0 0,0 7-1 0,0 1 1 15,0-2 0-15,5 5 0 0,-5-1-1 0,8 1 1 0,-3 3 1 16,2 0-1-16,1 5 0 0,-3-5-1 0,2 3 1 0,0 2-1 16,-1-1 0-16,-6 3 0 0,7 1 0 0,-1-1 0 15,-6 2 1-15,7-1-1 0,-7 3 0 0,0-4 2 0,6 4-2 16,-6 0 0-16,0-3 0 0,0 0-1 0,0-1 0 0,0 2 0 16,-6-6 1-16,6 1-2 0,0-4 2 0,-7-3 2 15,7 3-2-15,0-3 1 0,-6-3 1 0,6-3 0 16,0-1-1-16,-7 0 1 0,7-4 0 0,0-1-2 0,0 1 0 15,0 0 1-15,0-4-1 0,0 0 0 0,0 0 0 0,0 3 1 16,0-3-1-16,0 0-1 0,0 0-10 0,0 0-15 0,0 0-30 16,0-3-43-16,0-1-44 0,0-3-52 0,0-1-74 15,7-4-122-15,-7 3-110 0,0-7-65 0,6 2-11 0</inkml:trace>
  <inkml:trace contextRef="#ctx0" brushRef="#br0" timeOffset="4108.7">20111 13346 3 0,'-13'0'443'0,"-7"-3"-87"0,1 3-113 0,0 0-93 15,-1 3-57-15,1-3-32 0,-1 4-14 0,0-4-4 16,0 3-1-16,2-3 3 0,4 0 3 0,1 4 4 0,0-4 2 15,7 0 0-15,-1 0 1 0,1 3 1 0,0-3 0 0,6 0 1 16,-7 0-3-16,7 0-1 0,0 0-6 0,7 0-1 16,-1 0 1-16,0 0 3 0,7-3 9 0,13-1 10 0,0 1 14 15,7-1 11-15,6 1 11 0,0-6 4 0,13 3 2 16,1-2-2-16,5 0-5 0,1-2-10 0,0 3-8 0,6-5-3 16,1 1-3-16,4 0 1 0,-5 4-3 0,1-4-10 0,-8 4-5 15,0 0-8-15,1 0-11 0,-7-2-9 0,-6 6-13 16,-7 0-10-16,0-1-7 0,-6 0-3 0,-8 4-8 0,-4 0-10 15,-2 0-18-15,-6 0-22 0,-7 0-28 0,0 0-32 16,1 4-29-16,-14-4-30 0,1 4-21 0,-7-1-13 0,0 5-7 16,-13-1 8-16,0 0 17 0,-6 0 22 0,-7 1 22 0,-1 3 22 15,-6-3 20-15,1 2 19 0,-7 1 18 0,7-1 13 16,-8-2 11-16,0 3 10 0,8 1 8 0,-7-1 8 0,6-4 9 16,-5 4 9-16,5 0 9 0,-6 0 7 0,6 3 11 15,1-3 4-15,0 3 3 0,5 1 2 0,1 0 1 0,7-1-2 16,-1 1-2-16,7-1-3 0,7-2-6 0,-1 3-2 15,7-4-2-15,7-1 1 0,-1 2 0 0,7-5-1 0,7 4-2 16,-1-4-1-16,7 0 1 0,7-3 1 0,-1 0 4 0,7-4 0 16,7 4-1-16,-1-8 0 0,7 4 2 0,1-4 0 0,-2 0-2 15,9 1-2-15,-2-4 0 0,1 3 1 0,-1-7 2 16,0 4 4-16,7 0 4 0,0-4 8 0,1 3 4 16,-1-3 2-16,0 5 1 0,0-6-4 0,-7 5-3 0,1-1-6 15,-7 4-8-15,-6-2-9 0,-7 1-8 0,0 1-8 0,-6 1-11 16,-1-1-11-16,-6 4-14 0,-7-3-15 0,1 3-16 15,-7-4-18-15,0 4-14 0,-7 0-13 0,1-3-14 0,0 3-18 16,-7 0-22-16,-7 0-30 0,7-4-47 0,-7 4-74 16,1 0-76-16</inkml:trace>
  <inkml:trace contextRef="#ctx0" brushRef="#br0" timeOffset="21723.52">12445 11330 140 0,'-7'0'178'16,"7"-3"-60"-16,0 3-45 0,-5 0-30 0,5 0-19 16,0 0-10-16,0 0-7 0,-7 0-3 0,7 0 0 0,0 0 3 15,0 0 3-15,0 0 2 0,0 0 2 0,0 0 3 16,0 0 2-16,0 0 1 0,0 0-3 0,0 0-2 0,0 0-2 16,0 0-2-16,-6 0-4 0,6 0-3 0,-7 0-2 0,7 3-1 15,-6 2 0-15,-1-5-1 0,7 3 0 0,-7 1 0 16,1 0 1-16,-1-4 0 0,1 4 2 0,0-2 2 0,-1 3 2 15,7-5 3-15,-6 3 1 0,-1-3 4 0,0 4 4 16,1-4 6-16,-1 0 4 0,7 4 4 0,-5-4 6 0,5 0 3 16,-8 0 4-16,8 0-1 0,0 0 0 0,-5 0-5 0,5 0-4 15,0 0-3-15,0 0-9 0,0 0-4 0,0 0-2 16,0 0-5-16,0 0-2 0,0-4 0 0,0 4-2 0,0 0-1 16,0 0-1-16,0 0 1 0,0 0 0 0,0 0 1 15,0 0 0-15,0 0 2 0,0 0 0 0,0 0 1 0,0 0 0 16,0 0-2-16,0 0 0 0,0 0 0 0,0 0-2 15,5 0-1-15,-5 0-1 0,0 0-2 0,0 0-1 0,0 0 2 16,0 0-2-16,0 0 1 0,0 0 1 0,0 0-1 0,0 0 2 16,0 0 0-16,0 0 0 0,8 0 1 0,-8 0 0 0,0 0 0 15,0-4-1-15,0 4 0 0,0 0 1 0,5-3-1 16,-5 3 0-16,0 0-2 0,0 0 0 0,7 0 1 16,-7-5 0-16,6 5 1 0,1-2 1 0,0-2 3 0,-1 0 1 15,7 0 4-15,-7 1-2 0,7-5 0 0,1 4 1 0,-8-4 1 16,7 6-1-16,-1-6-3 0,2 1 1 0,0 3-3 15,-2-4-2-15,1 1 0 0,0 4 0 0,0-5 0 0,1 1-2 16,-8 3 0-16,7-3-1 0,0 4 0 0,0-5-1 16,0 5 0-16,0-2-1 0,0-1 0 0,0-2-1 0,0 5 1 15,-1-5-2-15,3 4 1 0,3-4-1 0,-4 6 1 0,5-5-1 16,-6-1 0-16,7 0 0 0,-1 2 0 0,-6 1 0 16,6-2 0-16,2 0 0 0,-2-1 0 0,-6-2 0 15,7 6 0-15,-1-8 0 0,0 6 0 0,-5-2 0 0,5 1 0 16,-6 3 0-16,0-3 1 0,0 0-1 0,-1 0 1 0,1 3-1 15,2 0 1-15,-10 0 1 0,3 0-2 0,-2 0 0 0,1 2-2 16,-1-3 2-16,-6 5-1 0,0 0 1 0,7 0 1 16,-7 0-1-16,0-2 2 0,0 2 0 0,0-5 1 0,0 5 1 15,0-3-1-15,0 3 2 0,-7-4-3 0,7 4 2 16,-6-4-2-16,-1 4 0 0,1-4 1 0,-7 4-1 0,6 0-2 16,-6 0-1-16,0-3 1 0,6 3 0 0,-6 0 0 15,0 0-1-15,0 0 1 0,-6 0-1 0,5 0 1 0,1 0 0 16,1 3-1-16,-8-3 0 0,7 0 0 0,0 0 2 0,-6 4-1 15,5-4 0-15,1 4 1 0,7-4 1 0,-7 0-2 0,6 4 1 16,1-4-1-16,6 0-1 0,-6 0-1 0,6 0-1 16,0 0-1-16,-7 0 1 0,7 0 1 0,7 0 1 15,-7 0 0-15,0-4-1 0,6 4 2 0,0 0-1 0,1-4 1 16,-1 0 0-16,1 4 0 0,5-3-3 0,2-1 1 16,-1 1 1-16,0-5 0 0,0 8 1 0,0-3 0 0,7-5-1 15,-8 5 0-15,8-1 1 0,0 0-2 0,-1 1 0 0,0-1 1 16,0 0 1-16,9 0 0 0,-9 1 0 0,1 0 1 15,5-1 0-15,-5 4 1 0,0-4 0 0,-1 4-1 0,0 0-2 16,-4 4 1-16,-3-4 4 0,0 4-1 0,2-1-3 0,-1 0 0 16,-6 5-1-16,-7-1 1 0,6 1 0 0,-6-1 1 15,0 0-5-15,0 4 2 0,-6 4 2 0,-1-3 0 0,1 1 1 16,-1 3 0-16,-7-2 0 0,2 1-1 0,0-4-1 16,-3 3 1-16,2 1 0 0,0-4 0 0,1 3-1 0,-1-3 1 15,6 0 0-15,-7-3 0 0,8 4 0 0,-7-6-1 0,7 2 1 16,0-1-4-16,6 1-4 0,-7-6-8 0,7 3-9 15,-6 2-8-15,6-3-12 0,0-1-13 0,0 1-17 0,6-1-18 16,-6 1-25-16,7-4-27 0,-1 4-36 0,0-4-60 16,1-4-89-16,-1 4-54 0</inkml:trace>
  <inkml:trace contextRef="#ctx0" brushRef="#br0" timeOffset="49113.18">11143 12836 24 0,'0'0'82'0,"0"0"-9"0,0 0-12 16,0 0-13-16,0 0-13 0,0 0-10 0,0-3-11 16,0 3-7-16,0 0-4 0,0 0 1 0,0-3-1 15,0 3 4-15,0 0 6 0,0 0 3 0,0 0 8 0,0 0 6 16,0-4 6-16,0 4 8 0,0 0 6 0,0 0 5 0,0-5 3 15,0 5 1-15,0 0 0 0,0 0-1 0,7 0-5 16,-7 0-6-16,0 0-6 0,0-3-8 0,0 3-6 0,0 0-7 16,0 0-3-16,0-3-3 0,0 3 0 0,0 0 1 15,0-4 4-15,0 4 1 0,0 4 4 0,-7-4 3 0,7 0 1 16,0 0 0-16,-6-4-4 0,6 4-1 0,-7 0-3 0,7 0-4 16,-6 0-3-16,-1-4-1 0,7 4-1 0,-6 0-1 15,-1-3 1-15,7 3 0 0,-7 0 0 0,7 0 1 16,-5-4-1-16,5 4 1 0,-8 0-1 0,8 0 0 0,-7 0 2 15,7 0-1-15,0 0-1 0,-5 0 1 0,5 0-2 0,0 0 1 16,0 0 1-16,0 0-2 0,-8 0 3 0,8 0-2 0,0 0 2 16,0 0 3-16,0 0 0 0,0 0-2 0,0 0 0 15,0 0 0-15,0 0 0 0,0 0 6 0,0 0-4 0,0 0-3 16,0 0 1-16,0 0-3 0,0 0-1 0,0 0-2 16,0 0 0-16,0 0-8 0,0 0 1 0,0 0 0 0,0 0-1 15,0 0 0-15,0 0 1 0,0 0-1 0,0 0 0 16,0 0-1-16,0 0-1 0,0 0 0 0,0 0-1 0,0 0-1 15,0 0-1-15,0 0 1 0,0 0-1 0,0 0 2 0,0 0 0 16,0 0 2-16,8 0 0 0,-8 0 1 0,0 0 0 16,0 0 0-16,0 0 0 0,0 0 0 0,0 0 0 0,0 0 1 15,0 0-2-15,0 0 0 0,0 0 2 0,0 0-1 16,0 0 1-16,0 0-1 0,0 0 0 0,0 0 0 0,0 0 2 16,0 0 0-16,-8 0-1 0,8 0 1 0,0 0-2 0,0 0 0 15,0 0 0-15,0 0 0 0,0 0 0 0,0 0 0 16,0 0 0-16,0 0 2 0,0 0-3 0,0 0 3 0,0 0-1 15,-5 4-1-15,5-4-1 0,0 0 1 0,0 0-1 16,0 0-1-16,0 0 2 0,0 0-3 0,0 3 1 0,0-3 1 16,0 4 0-16,0-4 1 0,0 0 0 0,0 0 0 0,0 4-1 15,0-4 1-15,-7 3 1 0,7-3-1 0,0 0 0 16,0 3-1-16,0-3 1 0,0 0 0 0,0 0 1 16,0 5 1-16,0-5-1 0,0 4-1 0,0-4 0 0,0 0 1 15,0 0 0-15,0 0-1 0,0 0 0 0,0 0 0 0,0 3 0 16,0-3 1-16,0 0-1 0,0 0-1 0,0 0-2 0,0 0-2 15,0 0-2-15,0 0-4 0,0 0-6 0,0 3-6 16,0-3-7-16,0 0-10 0,0 0-13 0,0 0-22 16,0 0-29-16,0 0-42 0,0 0-60 0,0 0-104 0,0-3-80 15</inkml:trace>
  <inkml:trace contextRef="#ctx0" brushRef="#br0" timeOffset="75057.5">8343 10741 126 0,'6'-8'252'0,"-6"2"-45"0,7-3-38 0,-7 3-29 0,0-2-24 0,6 1-20 16,-6-1-13-16,0 1-12 0,0 0-8 0,-6 0-6 16,6-1 1-16,0 5 0 0,-7-4 1 0,1 0 2 0,-1-1-2 15,-1 4 2-15,3-3 2 0,-1 3 0 0,-7 1-9 16,6-2-9-16,-5 5-6 0,-3 0-7 0,-3 5-6 0,-2-2-8 15,7 5-5-15,-13 3-4 0,6 3-2 0,1 1 0 0,-1-1 0 16,0 5-1-16,1-2 1 0,6 2 0 0,7-4 0 16,-7 3 0-16,6-3 0 0,7 3-1 0,7-7 1 15,-7 4 1-15,13-5 2 0,0 2 3 0,6-5 0 0,1 0 2 16,6-3 2-16,0-4 2 0,0-4 1 0,7 1 2 0,-2-5 4 16,3-3 6-16,-2 1 8 0,1-9 7 0,-1 1 7 0,-6 0 11 15,6-4 14-15,-4-1 16 0,-10-2 9 0,2 3 4 16,-7-4-1-16,-6 5-3 0,-1-6-2 0,-6 6-6 15,-6-2-11-15,-1 2-12 0,-6-2-15 0,0 6-10 0,-12 3-9 16,-3 2-7-16,-4 5-7 0,-7 3-9 0,-6 8-6 0,-1 3-6 16,-6 5-4-16,0 2 0 0,1 8 0 0,-2 0 1 15,7 7 1-15,0 0 1 0,6 5-2 0,8-5 2 0,7 0 1 16,5-3-4-16,0-1 0 0,14 1 0 0,6-4-2 16,6 0 1-16,7-8 3 0,7 1 1 0,6-4 2 0,0-8 0 15,14 1 2-15,-8-8 0 0,14 1 0 0,-8-8 0 0,8-4-3 16,0 1 0-16,-7-5 0 0,6 1 5 0,1-3 3 15,-7-6 3-15,0 2 5 0,0-1 3 0,-7 0 4 16,-4 1 3-16,-3-1 3 0,-5 4-2 0,-1-4-2 0,-6 8-2 16,-7-3-1-16,-6 6 0 0,0 1-3 0,-6 2-2 0,-7 1-4 15,-6 3-2-15,-8 8-2 0,1 0-3 0,-7 8-5 0,1 3-4 16,-7 3-3-16,0 5-3 0,-6 3 0 0,5 7-1 16,1 0 0-16,7 5 4 0,-1-5 0 0,7 3 2 0,6-3 0 15,7-3 1-15,7 0-1 0,6-3 0 0,6-6-1 0,1-5 1 16,13-1-2-16,6-5 1 0,0-6 1 0,6-3 2 15,8-8 0-15,5 0 0 0,-6-3-1 0,7-5 1 0,-7 2 1 16,6-6-1-16,7-3-1 0,-12 4 2 0,5-3 1 16,-5 0 0-16,-8 2-1 0,-6-3 0 0,0 0 0 0,-7 5 4 15,-12-2 0-15,6 2 2 0,-13 6 0 0,-7 1 1 0,1-1 0 16,-7 7 0-16,-13 4-2 0,-1 4-2 0,-5 4-4 16,-8 4-3-16,2 3-3 0,-7 7 1 0,5 1-3 0,-5 6-1 15,5 1 0-15,2 7 4 0,5 0 2 0,1 0 0 16,5 7 1-16,2-4-3 0,5-2-2 0,13 2 1 0,1-6-3 15,6-5-4-15,6 2-1 0,8-6 0 0,-1-6 1 0,12-1 3 16,2-3 1-16,5-7 2 0,1-4 3 0,5-4 2 16,-5-7 0-16,7 4 0 0,-2-7 2 0,-5-1-1 0,-1 1-1 15,0-2 0-15,2 1 1 0,-15-3 2 0,0 4 4 16,1 2 0-16,-13 2-1 0,0-1 2 0,-1 3 1 0,-12 1 0 16,-1 3-2-16,-13 4-3 0,1 4-3 0,-7 3 0 0,-13 5-2 15,6 2 0-15,-6 1 0 0,1 6 1 0,-3-2-1 16,3 6 0-16,5 2 3 0,1-2-2 0,4 4-2 0,10 0-3 15,-2-3-7-15,7 3-5 0,0-7-6 0,13 4-2 16,6-8-3-16,9-3 1 0,4-4 1 0,5-4 3 0,4-3 8 16,4-4 5-16,7-4 5 0,-7 0 1 0,9-7 2 0,-3 1 2 15,-6-6 0-15,8 6 0 0,-7-5 0 0,-8-3 0 16,1 3 1-16,1 0 5 0,-8 1-2 0,-6 3-1 16,0 0 0-16,0 4 0 0,-13-1 0 0,0 5 1 0,-7 3-3 0,-6 3-1 15,0 1 0-15,-12 7 2 0,5 0 0 0,-13 7-1 16,8 0-3-16,-8 5 2 0,6-1-3 0,-5 7 0 0,6-4 1 15,1 5-3-15,5 3-4 0,-1-4-9 0,15 0-8 16,0-3-9-16,-1 1-7 0,14-6-7 0,5-3-3 0,16-3-1 16,-3-4 3-16,14 0 9 0,0-8 7 0,6-3 10 0,7-3 6 15,-6-5 6-15,6-2 3 0,-7-5 1 0,8 1 1 16,-8-1-1-16,-5-5 1 0,-1 3 1 0,0-2 3 16,-6 1 1-16,-8 0 1 0,1 4 0 0,-6-1 0 0,-14 7 0 15,1-4 0-15,-7 6 1 0,-7 3-1 0,-4-2-1 0,-10 10 0 16,1-2 1-16,-12 3 1 0,-1 2 2 0,1 4-2 0,-2-1 1 15,-4 3 0-15,6-3-1 0,-1 7 0 0,1-7-1 16,5 4 0-16,1-4-3 0,0-1 1 0,13 2 0 16,0-4 2-16,1-5 0 0,5 1 2 0,7-4 1 0,0-4 0 15,7-4 2-15,5 1-1 0,1-3 0 0,0-2-3 16,7-3 1-16,6 1-1 0,-6-1-1 0,0 1-1 0,5 0-4 16,-5-1-15-16,-7 1-30 0,0 2-43 0,-1 1-50 0,-5-1-48 15,0 2-48-15,-7-1-59 0,0 0-91 0,0 4-131 0,-14-1-56 16,2 0 6-16</inkml:trace>
  <inkml:trace contextRef="#ctx0" brushRef="#br0" timeOffset="93452.46">11735 12646 21 0,'0'-12'49'15,"7"3"-42"-15,-1-3-27 0,-6 1-13 0</inkml:trace>
  <inkml:trace contextRef="#ctx0" brushRef="#br0" timeOffset="93983.79">11769 12543 8 0,'0'-18'69'0,"6"-1"29"0,-1 5 21 16,-5-8 14-16,0 4 6 0,8-1-6 0,-8 5-20 15,0-4-21-15,0 0-16 0,0 3-13 0,0 1-10 16,0-1-8-16,-8 3-8 0,8 2-3 0,-5-2 1 0,5-2-1 16,-6 6-4-16,6-3-3 0,-7 3 0 0,0-2 1 0,0 3 2 15,1-5-2-15,-1 2 1 0,-6 3 4 0,7-5 6 0,0 4 5 16,0-1 2-16,-8 0-1 0,7-1 1 0,1 2-1 15,-6-3-3-15,5 1-3 0,1 2-7 0,-1 1-5 16,0-5-3-16,0 5-4 0,1 0-1 0,-1 0-4 0,1-1-2 16,-1 1 0-16,1 0-4 0,0 0-2 0,-8-1-1 0,8 0-2 15,-1 1-1-15,-12 5-1 0,6-3 1 0,0-2-1 16,0 7-1-16,-7-4 1 0,1 0 1 0,0 4-1 0,-1-3 0 16,-6 6-2-16,-7 1 2 0,0 0 0 0,2 3 0 15,-3 4 1-15,-4 4-1 0,-2 3 0 0,-5 1 0 0,-1 6 1 16,6-4-1-16,-5 9 1 0,0 0-1 0,-1 6 0 0,1-3 0 15,-1 7 1-15,7 2 1 0,0-3-1 0,-7 1-1 16,13 4 1-16,-5 0-1 0,11 0-2 0,2 0 0 0,-3 1 0 16,16-5 0-16,-7 4 1 0,12-4-1 0,-6 0 0 15,13 1-1-15,0 3 1 0,0-1 2 0,7-2 0 0,6 2 0 16,0-1-1-16,0 1 1 0,0-3-1 0,7 1 3 0,5-5-2 16,2 0 1-16,-1-2-1 0,-1-5-1 0,16 0-1 15,-9 0 1-15,6-6 0 0,-5-2-1 0,13 1 0 16,-8-3-2-16,2-4 1 0,5-4 0 0,1-1 0 0,-1-2 1 15,1-1 0-15,0-7 0 0,0 0 1 0,-8 0 0 0,8-3 1 16,-1-5 3-16,-5 2 2 0,-2-2-1 0,-5-3 1 16,6-4 2-16,-6 0 4 0,-1-3 3 0,-6 0 4 0,0-4 3 15,8 0 5-15,-16-4 4 0,9-3 5 0,-8-4 3 16,0 0-1-16,-5-3 2 0,-1-5-2 0,0 0-5 0,-8-2-5 16,3-1-5-16,-1-4-5 0,-7 0-5 0,0 0-4 0,-7-2-5 15,-1 2-2-15,3-4-3 0,-3 2 1 0,-3 2-1 16,-3 0-1-16,1 4-2 0,0 4-4 0,-6 0-8 0,6 6-15 15,-7 1-22-15,1 8-24 0,6-1-24 0,-7 9-28 0,13-2-38 16,-6 4-61-16,7 5-111 0,0-2-83 0,6 8-48 16,0 1-18-16</inkml:trace>
  <inkml:trace contextRef="#ctx0" brushRef="#br0" timeOffset="99095.69">11377 12565 45 0,'7'-6'337'0,"-7"-3"-71"15,6 6-74-15,-6-4-53 0,0-4-34 0,0 7-20 0,0-3-9 16,-6 0-8-16,6 0-4 0,0 3-3 0,-7-4-2 0,1 5-7 16,6-5-9-16,-7 4-6 0,7-3-6 0,-6 4-4 15,0 3-8-15,-1-4-6 0,0 4-6 0,7 0-3 16,-6 0 2-16,-1 4-4 0,1-1-1 0,6 2-1 0,-7 1 0 16,2 5 1-16,5 1-2 0,0-2 1 0,0 1-1 0,0 0 1 15,0 0 0-15,5-4 1 0,2 4 0 0,-1-3-1 16,1-5 3-16,6 5 4 0,0-4 0 0,0-4 2 0,6 0 2 15,1-4-1-15,0 0 2 0,0-3 2 0,-1-1 6 0,-6 2-2 16,6-3 1-16,-6-1 1 0,7 3 2 0,-14-5 1 0,7 2 2 16,0-1 3-16,-6 0 1 0,-1-1 5 0,-6 2 1 15,7 3 1-15,-7-5 2 0,0 5-3 0,-7 4-2 16,1-2-6-16,-1 2-7 0,-6 3-5 0,0 8-5 0,1-2-5 16,-15 5-2-16,8 4-2 0,-8 7-2 0,2-3 0 0,-1 6 0 15,-1 1 0-15,2 3-1 0,-2 1-1 0,9-1-3 16,4 0-3-16,0 1-4 0,2-5-3 0,12-4-1 0,-7 2 0 15,14-5 0-15,-1 1 3 0,0-4 0 0,1-5 5 16,7 1 3-16,-2-3 4 0,1-1 2 0,0 0 2 0,1-7-1 16,5 3-1-16,-6-6 3 0,0 3 1 0,0-4 1 0,7 1-1 15,-15-1 1-15,10 1-2 0,-3-5 2 0,-5 1 4 16,-1 3 5-16,1 0 4 0,-1-2 7 0,-6 2 4 0,0-1 1 16,0 5 4-16,-6-3-3 0,-1 3-2 0,1 0-6 15,-1 3-5-15,-5 2-8 0,4 2-7 0,-4 0-2 0,-8 0-1 16,7 5-2-16,0-2 0 0,0 1-3 0,0 0-4 0,7 3-9 15,-1-2-8-15,0-1-6 0,7-3-4 0,0 2-4 16,7-5 1-16,0 1 1 0,5-2 6 0,-5 0 6 16,12-4 10-16,-5 0 7 0,4-4 4 0,2 0 3 0,0 1 2 15,0-5-1-15,-1 1 1 0,1 0 1 0,-7 0 1 0,6-1-1 16,-6-4 2-16,0 3 0 0,1 1 5 0,-8 0 6 16,7 1 7-16,-7 0 8 0,-6 0 4 0,7 3 3 0,-7 0 2 15,0 0-3-15,-7 1-2 0,7-1-8 0,-6 4-6 0,-7 0-8 16,7 4-8-16,-1-1-2 0,-6 1-2 0,6 4 0 15,1-5-5-15,-7 4-4 0,6 0-8 0,7 1-5 0,-6-1-9 16,6 1-7-16,6-2-6 0,-6-2-2 0,7 4 1 16,-1-4 6-16,1 0 7 0,-1-4 6 0,7 3 9 15,-6-3 7-15,6-3 6 0,0 3 4 0,0-4 3 0,0 0-1 16,-6 0 2-16,6 0 1 0,-6-2 3 0,-1-1 1 0,6 2 3 16,-5-2 2-16,0-1 2 0,-7 5 2 0,0-4 2 0,0 0-2 15,0-1-1-15,0 1-5 0,0 3-3 0,-7-3-8 16,0 0-12-16,-5 2-14 0,6-1-16 0,-1 2-18 0,1-3-17 15,-1-1-18-15,0 4-23 0,0-4-31 0,7 6-48 0,0-5-75 16,0-5-96-16,14 4-44 0</inkml:trace>
  <inkml:trace contextRef="#ctx0" brushRef="#br0" timeOffset="100330.78">10492 11555 254 0,'-7'-8'392'0,"1"4"-117"16,0 1-111-16,-8-1-66 0,7 0-35 0,1 1-14 0,6 0-6 15,-6-2-2-15,0 2-1 0,6-1 1 0,-7 0 1 16,-1-3 2-16,8 4 2 0,-5 3 2 0,5-4 1 0,-7 0 1 16,7 1 2-16,0 3-2 0,-7-4-1 0,7 4-5 0,0 0-6 15,0 0-8-15,0-5-5 0,0 5-6 0,7 0-7 16,-7 0-1-16,7-2-1 0,-2 2-2 0,10-5 3 0,-9 5-1 15,13-2 2-15,-5-2-2 0,-2 0 2 0,7 0-1 16,1 0-1-16,0 4-3 0,-7-4-1 0,7 1-2 0,6-1 1 16,-7 2 1-16,1-4 1 0,-1 4 0 0,7-2 0 15,-7 0 0-15,1 0 0 0,-1 1 0 0,2-1 0 0,-10 0 0 16,4 4 0-16,-3-4-1 0,1 2-2 0,-6 2-1 0,0 0-2 16,-1 0 1-16,0 2-1 0,-6 2-1 0,0 0-1 15,0 3 1-15,0 5 1 0,-6-2 1 0,0 5 2 0,-1 4 1 16,0-5 1-16,1 8 0 0,-1-4 0 0,-5 5-2 0,5-6 2 15,-1 5-1-15,3-3-1 0,-8 3 0 0,6-4 0 16,0 1 1-16,7-1 0 0,-6 0 0 0,1 0 1 16,-3 1 0-16,8-1 0 0,-7-3-2 0,1 0-2 0,6-1 1 15,-7 1 0-15,7-1-2 0,0 1 0 0,0-4 0 0,-6-1-1 16,6-2 2-16,0 3 0 0,0-4-1 0,0 1-1 0,0-5-4 16,0 6-9-16,0-6-13 0,0 0-17 0,0 1-18 15,0-4-20-15,0 4-18 0,6-4-14 0,-6 3-15 16,7-3-18-16,-1-3-32 0,1-1-57 0,6-3-87 0,0-1-61 15,1-2-32-15</inkml:trace>
  <inkml:trace contextRef="#ctx0" brushRef="#br0" timeOffset="100753.27">11104 11580 462 0,'-7'-4'480'0,"7"0"-140"0,0 4-148 0,-5-3-84 16,5 3-45-16,0-4-30 0,5 1-14 0,-5 3-6 0,0-4 0 15,0 4 1-15,0-3 3 0,0 3 2 0,0-4 2 0,0 4 1 16,0 0 0-16,0 0-3 0,0 0-4 0,7 0-3 16,-7 0-3-16,0 0-3 0,0 0-2 0,0 0-4 0,0 0-6 15,0 0-9-15,0 0-13 0,0 0-14 0,0 0-16 16,0 0-16-16,0 0-22 0,0 0-31 0,7 0-59 0,-1 0-126 16,7-4-79-16,-6 0-30 0</inkml:trace>
  <inkml:trace contextRef="#ctx0" brushRef="#br0" timeOffset="101175.15">11645 11236 157 0,'0'-7'455'16,"0"-1"-87"-16,0 4-126 0,0-3-92 0,-7 3-48 0,7 0-25 15,0 2-12-15,-7 2-11 0,7-6-7 0,-6 6-7 0,-1 0-5 16,1 6-7-16,-1-4-7 0,-5 6-7 0,-2 3-6 0,1 4-2 16,0-1-3-16,-6 8 2 0,-1 0 1 0,1-1 2 15,6 6 1-15,-7 2 2 0,8 0-1 0,-8 1 0 16,0 3-1-16,7-4-1 0,0 5-1 0,0-5-2 0,0 0 0 16,7 0-1-16,-1-3 1 0,7-1 1 0,0 1 1 0,0-1 0 15,7-3 1-15,5 0 2 0,-5-3 0 0,12-4-2 16,-5 3 3-16,4-7 0 0,2 0 1 0,7-1 0 0,-8-2 1 15,7-4 1-15,0-4 3 0,0 0 2 0,1 0 3 0,-2-4 4 16,2-4 6-16,-7 5 9 0,5-8 9 0,-5 4 11 16,-8-4 19-16,1 3 33 0,0-2 27 0,1 2 19 0,-14 1 2 15,7 0-3-15,-14-1-8 0,0-4-12 0,-6 6-23 16,-7-2-34-16,2 5-33 0,-15-5-24 0,0 4-12 0,-6 4-7 16,-7 4-5-16,1-4-7 0,-8 8-17 0,8 0-30 15,-1-5-40-15,7 8-46 0,7-4-48 0,6 4-41 0,6 0-46 16,8 1-65-16,5-2-138 0,7 1-55 0,7 0-31 0,-1 0 5 15</inkml:trace>
  <inkml:trace contextRef="#ctx0" brushRef="#br0" timeOffset="102426.25">2116 12225 74 0,'0'0'318'0,"-6"3"-87"0,6 2-90 0,0-3-63 16,0 2-37-16,0 0-17 0,0 0-8 0,0-1 0 16,0 1 3-16,0 0 3 0,0 0 1 0,6-2 3 15,-6 3 2-15,0-2-2 0,6 1-3 0,1 0 0 0,-7-1-4 16,7-3-5-16,-7 4-2 0,7 0 0 0,-1-4 0 0,0 3 2 15,1-3 1-15,-1 0-2 0,-6 4 7 0,7-4 3 16,-7 0 4-16,6-4 3 0,1 4 3 0,-7 0 2 0,7-3 3 16,-7 3 0-16,5-4 1 0,-5 4-1 0,8-4 2 0,-8 1-3 15,0-1 0-15,0 4 0 0,0-4-4 0,0 1-5 0,0-2-3 16,0 3-5-16,0 2-5 0,-8-4-6 0,8 0-3 16,0 0-11-16,-5 4-4 0,5-3-7 0,0 3-8 15,-7-4-6-15,7 0-5 0,0 4-3 0,-7-4-3 0,7 4 1 16,0-2 3-16,-6-3 4 0,6 5 6 0,-7-3 6 0,7-1 6 15,-6 4 2-15,6-3 5 0,0 3 1 0,-7-4 4 16,7 4 3-16,0-4 2 0,-6 4-1 0,6 0 2 0,0-4 1 16,-6 4 3-16,6 0-1 0,0 0-2 0,0 0 0 15,0 0-1-15,0 0 1 0,0 0-4 0,0 0 0 0,0 0 0 16,0 4-3-16,6-4 1 0,-6 4 1 0,0 0 1 0,0 3 1 16,0-4 0-16,6 4 1 0,-6-3 1 0,7 0 3 15,-7 0-1-15,6 3 2 0,-6-3 0 0,7 0 2 0,-1-4 5 16,1 2 4-16,0-2 1 0,6 0 2 0,-8 0 2 15,10 0 0-15,-10-2-1 0,8-2 1 0,1-4-2 0,-1 5-3 16,0-1-1-16,-1-4 0 0,-5 6-3 0,7-6 1 0,-8 4 0 16,7-3 3-16,-7-1 2 0,-6 5 5 0,7-4 2 15,-7 0 2-15,0-2 4 0,0 2 0 0,0 0 1 0,0 1-1 16,0-3-1-16,-7-1-4 0,1-2-6 0,-1 5-4 16,1-3-1-16,0-2-1 0,-1 5-4 0,-7-4-3 0,8 4-1 15,0 0-2-15,-7 3-1 0,6-4 0 0,-6 5-2 16,-7 3-2-16,8 3-1 0,-9 1 0 0,2 0 0 0,0 7-1 15,0-1 0-15,-8 2-1 0,8 3 0 0,-7-1 1 0,12 3-1 16,-5 2 3-16,6-4-2 0,0 4 1 0,-1-1 1 0,8 1 0 16,0-2-1-16,6 2 2 0,0-1 0 0,0 5-2 15,6-2 3-15,0 2-1 0,8-2 2 0,-1 1 0 16,7 0 0-16,-1 3-2 0,7-2 2 0,6-1-2 0,1 0 1 16,0-4-1-16,7 0-1 0,5-3-1 0,1-1-4 0,6-2-8 15,-1-2-14-15,8-6-16 0,-7-1-21 0,6-3-23 16,1-3-21-16,-7-1-38 0,0-3-65 0,1-4-126 0,-8-4-71 15,1 0-45-15</inkml:trace>
  <inkml:trace contextRef="#ctx0" brushRef="#br0" timeOffset="104722.99">3738 12477 103 0,'0'-7'170'0,"-7"4"-45"0,14-9-45 0,-7 5-29 0,0 0-24 0,8-4-11 16,-3 0-6-16,1-4-2 0,7 4 4 0,-6-3 3 15,0-1 8-15,-2-1 9 0,-5 3 10 0,8-5 10 0,-8-1 5 16,0 1 6-16,0 2 3 0,-8-1-1 0,8 3 0 15,-5-1-6-15,-2 3-9 0,-6 2-7 0,0 3-4 0,0-2-7 16,0 2-4-16,-7 4-5 0,1-1-6 0,0 4-3 0,-8 0-1 16,8 0 0-16,-8 4-2 0,-5-1 0 0,6-3-2 15,0 4 5-15,0-1-1 0,1 2 1 0,-3-1-1 16,3-2 1-16,-1 5-2 0,-1-7-3 0,8 8 0 0,0-4-5 16,-1 0-1-16,7 0 1 0,7-4 0 0,-7 3 2 0,6-3 0 15,1 0 3-15,0 0 1 0,6 0 1 0,-8-3-1 0,8 3-1 16,0 0-1-16,0 0-1 0,-7 0 0 0,7 0-1 15,0 0 0-15,0 0-2 0,-6 0-1 0,6 0-1 16,-7 3-2-16,-5 1-1 0,6-1-6 0,-1 4-9 0,-6 5-14 16,0-5-23-16,7 3-45 0,-1 2-81 0,1-5-124 0,12 4-77 15,7-4-48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34:29.31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4018,'0'-24,"0"-1,-25 25,25-25,-25 25,25-25,-25 25,1 0,-1 0,0 0,0 0,0 25,0-25,1 0,-1 25,0-25,0 0,0 25,-24-1,24 1,0-25,0 25,-24 25,24-26,25 1,0 0,0 0,-25 0,25-1,0 1,0 0,0 0,0 0,25-1,0 1,-25 0,25-25,-1 25,1 0,50-1,-51-24,1 25,25-25,-1 25,-24-25,25 0,-25 0,24 0,1 0,24 0,-49 0,25-25,-25 25,-1-25,26 1,-25 24,0-25,-1 0,1 0,-25 0,25 1,-25-1,0 0,0 0,0 0,0 1,0-1,-25 0,0 0,1 0,-1 1,0-1,0 25,0-25,-24 0,24 0,0 25,0 0,25-24</inkml:trace>
  <inkml:trace contextRef="#ctx0" brushRef="#br0" timeOffset="294.7">7094 4266,'0'0,"0"25,0 0,25-25,-25 25,0 0,25-25,-25 24,25 1,-25 0,25 0,-25 0,25-1,-25 1,24-25,1 25,-25 0,25 0,0-1,0 1,-25 0,24 0,1 0,0-25,-25 24,25 1</inkml:trace>
  <inkml:trace contextRef="#ctx0" brushRef="#br0" timeOffset="536.29">7789 4514,'0'25,"0"0,0 0,0 0,25-1,-25 1,0 0,0 0,25 0,-25-1,0 1,24 0,-24 0,25 0,0 0</inkml:trace>
  <inkml:trace contextRef="#ctx0" brushRef="#br0" timeOffset="904.03">6350 5358,'0'0,"-24"0,-1 0,50 0,-1 0,1-25,25 25,-25 0,24 0,1 0,-1 0,1-25,0 25,24 0,0 0,1 0,-1-25,1 25,24 0,-25 0,1 0,-1-24,1 24,-1 0,0 0,1 0,-26 0,1 0,0 0,-1 0,1-25,-25 25,24 0</inkml:trace>
  <inkml:trace contextRef="#ctx0" brushRef="#br0" timeOffset="1180.32">7020 5606,'25'0,"0"0,-1 0,26 0,-25 0,0-25,24 25,-24 0,25 0,-25 0,24-25,1 25,-1 0,-24 0,25 0,-25 0,24 0,-24 0,0 0</inkml:trace>
  <inkml:trace contextRef="#ctx0" brushRef="#br0" timeOffset="1446.65">7467 5655,'-25'0,"25"25,0 0,0 0,0 0,0-1,0 1,0 0,0 0,25 0,-25 0,0 24,0-24,0 0,0 24,0-24,24 0,-24 25,0-26,0 26,0-25,0 0,0 24,0-24,25 0,-25 0,0-1,0 1,0 0</inkml:trace>
  <inkml:trace contextRef="#ctx0" brushRef="#br0" timeOffset="1727.5">7814 6251,'0'25,"0"-1,0 1,25 0,-25 0,0 0,0-1,0 1,0 0,24 0,-24 0,25-1,-25 1,0 0,0 25,25-26,-25 1,0 0,25 0,-25 0,0-1</inkml:trace>
  <inkml:trace contextRef="#ctx0" brushRef="#br0" timeOffset="2330.65">9104 5011,'0'0,"24"0,1 0,0 0,0 0,0 0,-1 0,1 0,0 0,0 0,0 0,0 0,24-25,-24 25,0 0,0 0,-1 0,1 0,0 0,0 0,0 0</inkml:trace>
  <inkml:trace contextRef="#ctx0" brushRef="#br0" timeOffset="2579.08">9228 5159,'0'25,"24"-25,1 0,0 0,0 0,0 0,0 0,24 0,-24 0,0 0,24 0,-24 0,0 0,0 0,24 0,-24 0,0 0,0 0,0 0,-1 0,1 0,-25-25,25 25</inkml:trace>
  <inkml:trace contextRef="#ctx0" brushRef="#br0" timeOffset="3684.57">11931 3894,'0'-24,"-24"24,24-25,-25 25,25-25,-25 25,0-25,0 25,-24 0,24 0,-25 0,1 50,-1-25,25-1,1 1,24 0,-25 0,25 0,-25-1,25 1,0 25,0-25,0-1,0 1,0 0,25 0,-25 0,25-1,-1 1,1 0,0 0,0 0,24-1,1-24,-25 25,24-25,1 0,0 0,-1 0,75 0,-74-25,-1 25,1-24,0-1,-1 0,-24 0,25 0,-26 1,1-1,-25 0,0 0,0 0,0 1,0-1,0 0,-25 0,1-24,-1 24,-25 0,25 0,-24-24,24 24,-25 0,1 25,24-25,-25 0,26 25,-1 0,0 0,0 0</inkml:trace>
  <inkml:trace contextRef="#ctx0" brushRef="#br0" timeOffset="3946.67">11832 4118,'0'24,"0"1,25 0,-25 0,25-25,-25 25,25-1,-25 26,24-25,-24 0,25-1,-25 1,25 0,0 0,-25 24,25-24,-25 0,24 0,1 0,-25 24,25-24,0 0</inkml:trace>
  <inkml:trace contextRef="#ctx0" brushRef="#br0" timeOffset="4208.53">12676 4415,'0'25,"0"0,0 0,-25-1,25 1,0 0,0 0,-25 0,25-1,0 26,0-25,0 0,0-1,0 26,0-25,0 0,0 0,25-1,-25 1,25 0</inkml:trace>
  <inkml:trace contextRef="#ctx0" brushRef="#br0" timeOffset="4526.65">13271 4415,'25'-25,"-1"25,1 0,0 0,0 0,24 0,-24 0,25 0,0 0,-1 0,1 0,-1 0,1-24,0 24,-1 0,1 0,-1 0,1 0,0 0,-1 0,1 0,-25-25,24 25,-24 0,0 0</inkml:trace>
  <inkml:trace contextRef="#ctx0" brushRef="#br0" timeOffset="5007.92">14784 3894,'0'0,"-25"0,0 0,1 0,-1 0,25 25,-25 0,0 0,25 0,0-1,0 1,0 0,0 25,0-26,0 1,0 0,0 25,0-26,0 1,25 0,-25 25,25-26,0 1,-1-25,1 25,0 0,25-25,-26 25,1-25,25 0,-1 0,-24 0,25 0,-25 0,24-25,1 25,-25-25,24 25,-24-25,25 0,-26 1,1-1,0 0,0 0,0 0,-25 1,0-1,0-25,0 25,-25-24,25 24,-25-25,0 26,-24-26,24 0,-25 26,25-26,-24 25,24 0,-25 1,26-1,-1 25,-25-25,25 25,1 0,-1 0,0 0,0 0,0 0,25 25,-24-25</inkml:trace>
  <inkml:trace contextRef="#ctx0" brushRef="#br0" timeOffset="5447.9">14858 4217,'-24'0,"48"0,1 0,-25 25,25-25,0 0,0 24,-1-24,1 25,0 0,0 0,-25 0,25-1,-1 1,1 0,-25 0,25 24,0-24,0 0,-1 25,1-26,25 1,-25 25,-1-25,1-1,25 1,-25 0,-1-25,1 25,-25 0,25-25</inkml:trace>
  <inkml:trace contextRef="#ctx0" brushRef="#br0" timeOffset="5807.59">15826 4366,'25'-25,"-1"25,1 0,0 25,0-25,0 24,-25 1,0 0,0 0,0 0,0-1,-25 1,25 25,-25-25,0-1,25 1,-25-25,25 25,-24 0,-1 0,25-1,25-24,-1 0,1 0,0 0,0 0,24 0,1-24,-25 24,24 0,1 0,0 0</inkml:trace>
  <inkml:trace contextRef="#ctx0" brushRef="#br0" timeOffset="6650.52">11485 5035,'25'0,"0"0,-1 0,1 0,0 0,0 0,0 0,-1 0,26 0,-25 0,0 0,24 0,-24 25,25-25,-1 0,1 0,-1 0,1 0,24 0,1 25,-1-25,1 0,-1 0,25 25,1-25,-1 0,0 0,0 25,0-25,1 0,-1 24,0-24,25 0,-25 0,25 25,-24-25,24 0,0 0,-25 25,25-25,0 0,-25 0,25 25,-25-25,1 0,-1 0,0 25,-25-25,1 0,-1 0,1 0,-26 24,26-24,-26 0,-24 0,25 0,-26 0,1 0,0 0,0 0,0 0,0 0</inkml:trace>
  <inkml:trace contextRef="#ctx0" brushRef="#br0" timeOffset="7576.11">12651 5482,'0'25,"0"-1,0 1,0 0,25 0,-25 24,0-24,0 0,0 0,24 0,-24-1,0 1,25 0,-25 0,0 0,25 0,-25-1,25-24,-25 25,-25-25,0-25,0 25,1 0,-26 0,25 0,0 0,1 0,-26 0,25 0,0 25,-24-25,24 25,0-25,0 0,0 25,1 0,-1-1,25 1,0 0,0 0,25 0,-1-25,-24 24,25-24,0 0,0 25,0-25,-1 0,1 0,25 0,-25 0,0 0,24 0,-24-25,0 25,24 0,-24-24,0 24,0-25,0 0,-25 0,0 0,0 1,-25 24,25 24,0 1,0 0,0 0,0 0,0-1,25-24,-1 25,-24 0,25-25,0 25,0-25,0 0,-1 25,1-25,0 0,0 0,24 0,1 0,-25 0,24 0,1 0</inkml:trace>
  <inkml:trace contextRef="#ctx0" brushRef="#br0" timeOffset="7816.07">13420 5829,'-25'0,"50"0,-1 0,1 0,0 0,0-25,0 25,24 0,-24 0,0 0,25 0,-26 0,26 0,-25 0,24 0,-24 0,0 0,0 0</inkml:trace>
  <inkml:trace contextRef="#ctx0" brushRef="#br0" timeOffset="8014.6">13841 5804,'0'25,"0"0,0 0,0 0,0-1,0 1,0 0,0 25,0-26,0 1,0 25,0-25,0 24,0 1,25-1,-25 1,0 0,0-1,0 1</inkml:trace>
  <inkml:trace contextRef="#ctx0" brushRef="#br0" timeOffset="9600.44">2828 8682,'-25'-25,"0"25,1-25,-1 25,0 0,0 0,0 0,1 0,-1 25,25 0,-25-25,25 24,0 1,0 0,-25 0,25 0,0-1,0 1,0 0,0 0,0 0,25-1,-25 1,0 0,25 0,0 0,-25 0,24-1,1-24,-25 25,25-25,0 0,0 25,-1-25,1 0,0 0,0 0,-25-25,25 25,-1 0,1-25,0 25,0-24,0-1,0 0,-25 0,24 0,-24 0,0 1,0-1,0 0,0 0,-24 0,-1 1,0-1,0 0,0 0,25 0,-25 25,1-24,-1 24,0-25,0 25,25-25</inkml:trace>
  <inkml:trace contextRef="#ctx0" brushRef="#br0" timeOffset="9879.66">2729 8830,'0'25,"0"0,0 0,25-25,-25 25,24-25,-24 24,0 1,25 0,-25 0,25 0,-25 0,0-1,25 1,-25 0,25 0,-25 0,24-1,1 1,-25 0,25-25,-25 25,25-25,-25 25,25-25</inkml:trace>
  <inkml:trace contextRef="#ctx0" brushRef="#br0" timeOffset="10187.21">3275 9178,'0'-25,"0"50,0 0,0-1,0 1,0 0,24 0,-24 0,0-1,0 1,25 0,-25 25,0-26,0 1,0 0,25 25,-25-26,0 1,0 0</inkml:trace>
  <inkml:trace contextRef="#ctx0" brushRef="#br0" timeOffset="10504.03">3746 9054,'25'0,"-1"0,1 0,0 0,25 0,-26 0,1 0,25 0,0 0,-26 0,26 0,0 0,-1 0,-24 0,25 0,-1 0,-24 0,0-25,0 25,-1 0</inkml:trace>
  <inkml:trace contextRef="#ctx0" brushRef="#br0" timeOffset="11131.43">4986 8756,'0'-25,"0"50,0 0,0 0,0-1,0 1,0 0,0 0,0 0,0 24,0-24,0 0,0 0,0 0,25-1,0 1,-25 0,25-25,-1 0,-24 25,25-25,0 0,0 0,0 0,-1-25,1 25,-25-25,25 25,0-25,0 1,-1 24,1-25,0 0,0 0,-25 0,0 0,0 1,0-1,0 0,0 0,0 0,-25 1,0-1,25 0,-25 0,1 0,-1-24,0 24,0 0,0 0,1 25,-1-24,25-1,-25 25,0 0,25-25,-25 25,25 25</inkml:trace>
  <inkml:trace contextRef="#ctx0" brushRef="#br0" timeOffset="11476.52">5110 8905,'25'0,"0"25,0-25,-1 24,1-24,0 25,0-25,0 25,-1-25,1 25,0 0,0-25,0 25,-1-25,-24 24,25 1,0-25,-25 25,25-25,-25 25,25 0</inkml:trace>
  <inkml:trace contextRef="#ctx0" brushRef="#br0" timeOffset="11979.99">5879 9153,'-25'0,"25"-25,25 0,0 25,0 0,-1 0,1 0,0 0,0 0,0 25,-1 0,-24 0,0 0,0-1,0 1,-24-25,-1 25,0 0,25 0,-25-1,0-24,1 25,24 0,-25-25,25 25,-25-25,25 25,0-1,25-24,0 0,-1 0,1 0,0 0,25-24,-26 24,26 0</inkml:trace>
  <inkml:trace contextRef="#ctx0" brushRef="#br0" timeOffset="12218.57">6921 9079,'25'-25,"-1"25,1 0,0-25,0 25,0 0,-1 0,1-25,0 25,0 0,0 0,0 0,24 0</inkml:trace>
  <inkml:trace contextRef="#ctx0" brushRef="#br0" timeOffset="12391.99">6921 9153,'0'0,"-25"0,25 25,25-50,0 25,-1 0,1 0,0-25,0 25,0 0,24-25,-24 25,25 0</inkml:trace>
  <inkml:trace contextRef="#ctx0" brushRef="#br0" timeOffset="13812.25">8880 8310,'0'24,"0"1,25-25,-25 25,0 0,0 0,25-1,-25 1,0 0,25 25,-25-26,0 1,0 25,25-25,-25 24,0-24,0 0,24 0,-24-1,25 1,-25 0,0 0,25-25,-25 25,-25-25,0 0,1 0,-1-25,0 25,0 0,0 0,1 0,-1-25,-25 25,25 0,1 0,-26 0,25 0,0 25,1-25,-26 0,25 0,0 25,1-25,-1 24,0-24,0 25,0 0,25 0,-24-25,24 25,0 0,0-1,0 1,0 0,0 0,24 0,1-1,0-24,0 0,0 25,-1-25,1 0,0 0,0 0,24 0,-24 0,0 0,25 0,-26-25,1 25,0 0,0-24,24 24,-49-25,25 25,0-25,0 25,0-25,-25 0,24 25,-24-24,0-1,0 0,0 0,0 0,0 0,0 50,0 0,0 0,0 0,25 0,0-1,0 1,-25 0,25-25,-1 25,1 0,0-1,0-24,0 0,-1 25,1-25,0 0,0 0,0 0,0 0,-1 0</inkml:trace>
  <inkml:trace contextRef="#ctx0" brushRef="#br0" timeOffset="14139.62">9600 8607,'0'25,"0"0,0 0,0-1,0 1,0 0,0 0,0 0,0-1,0 26,0-25,25 24,-25-24,0 0,24 25,-24-25,0-1,0 1,0 25,0-25,25-1,-25 1,25 0,-25 0,25 0,-25-1,25-24</inkml:trace>
  <inkml:trace contextRef="#ctx0" brushRef="#br0" timeOffset="14470.48">9575 8657,'0'0,"0"-25,0 0,0 0,25 25,-25-24,25-1,-1 0,1 25,0-25,0 25,0 0,-1 0,1 0,0 0,0 0,0 0,-1 0,1 25,0-25,-25 25,0 0,0-1,0 1,0 0,0 0,-25 24,0-24,1 0,-1 0,0-25,0 25,0-1,1-24,-26 25,25-25,0 25,1-25,-1 25</inkml:trace>
  <inkml:trace contextRef="#ctx0" brushRef="#br0" timeOffset="15741.56">10170 9327,'0'0,"25"0,-25-25,25 25,-25-25,0 0,-25 25,0 0,0 0,1 25,-1-25,0 0,25 25,0 0,0-1,0 1,25-25,-25 25,25 0,-1-25,1 25,-25-1,25-24,0 25,-25 0,25 0,-1 0,-24-1,0 1,0 0,0 0,-24 0,-1-25,25 24,-25-24,0 0,0 25,1-25,-1 0,0 0,0 0,0 0,-24 0,24 0,0-25,0 25,1 0,-1-24,0-1</inkml:trace>
  <inkml:trace contextRef="#ctx0" brushRef="#br0" timeOffset="16496.32">10766 9475,'-25'0,"0"0,0 0,0 25,1-25,-1 25,0-25,25 25,-25-25,25 25,0-1,0 1,25 0,0-25,0 0,-1 0,1 0,0-25,0 25,-25-25,25 1,-25-1,-25 0,0 25,0 0,25 25,0 0,0-1,25 1,0-25,0 25,-1-25,1 0,0 0,0 25,0-25,-1 0,1 0,0 0,0 0,0-25,-1 25,1-25,0 0,-25 1,0-1,0 0,0 0,0 0,0 1,-25 24,25-25,-25 0,25 0,-24 0,24 1,0-1,-25 25,25 25,0-1,0 1,25 0,-25 0,24 0,-24-1,25 1,-25 0,0 0,25 0,-25-1,25-24,-25 25,25-25,-25 25,24-25,-24 25,25-25,0 0,0 0</inkml:trace>
  <inkml:trace contextRef="#ctx0" brushRef="#br0" timeOffset="16737.94">10865 9475,'25'0,"-1"0,1 0,0 0,0 0,0 0,24-24,-24 24,0 0,24 0</inkml:trace>
  <inkml:trace contextRef="#ctx0" brushRef="#br0" timeOffset="17378.06">12105 8682,'0'-25,"0"50,-25-25,0 24,1-24,24 25,-25-25,0 25,0 0,0 0,1-1,-1 1,0 0,0 0,0 0,1-1,-1 1,0 0,0 0,0 0,1 0,-1-1,25 1,-25-25,25 25</inkml:trace>
  <inkml:trace contextRef="#ctx0" brushRef="#br0" timeOffset="17632.46">11683 8682,'0'24,"25"1,0 0,0 0,0 0,-1-1,1 1,0 0,25-25,-26 25,26 0,-25-1,0 1,24-25,-24 25,25 0,-26-25,1 25,25 0</inkml:trace>
  <inkml:trace contextRef="#ctx0" brushRef="#br0" timeOffset="26037.04">12750 8657,'0'0,"0"-25,0 0,25 25,-25 25,0 0,0 0,0-1,25 1,-25 25,0-25,0-1,0 1,0 25,0-25,0 24,24 1,-24 0,0-26,0 1,0 25,0-25,0-1,0 1,25 0,-25 0,0 0,0-1,0 1,0 0,0 0,0 0,0-1</inkml:trace>
  <inkml:trace contextRef="#ctx0" brushRef="#br0" timeOffset="26644.1">12874 8830,'0'-24,"-25"24,25-25,0 0,0 0,0 0,25 25,-25-24,25 24,-25-25,25 25,-1-25,1 25,0-25,0 25,0-25,-1 25,1 0,0-24,0 24,0 0,-1 0,-24 24,25-24,0 25,-25 0,0 0,0 0,0-1,-25 1,0 0,25 0,-24 0,-1-1,0 1,0 0,0 0,1-25,-1 25,0-25,25 24,25-24,-25-24,25 24,-1 0,1 0,0 0,25 0,-26 0,1 0,0 0,0 24,24-24,-24 0,0 25,0-25,0 25,-1 0,1 0,-25 0,0-1,0 1,0 0,-25 0,1-25,-1 25,0-1,0 1,0 0,1-25,-26 25,25 0,0-25,-24 24,24-24,-25 25,26-25,-1 0,0 25,-25-25,26 0,-1 0</inkml:trace>
  <inkml:trace contextRef="#ctx0" brushRef="#br0" timeOffset="27052.08">13916 8855,'-25'-25,"25"1,-25-1,25 0,-25 25,25-25,-24 25,24 25,-25-25,25 25,-25 0,25-1,-25 1,25 0,-25 0,25 24,-24-24,24 0,-25 25,0-25,25-1,0 26,0-25,0 0,-25 24,25-24,0 0,0 0,25-1,-25 1,25 0,0 0,-1-25,1 25,0-25,0 24,24-24,-24 0,25 0,-1 0,1 0</inkml:trace>
  <inkml:trace contextRef="#ctx0" brushRef="#br0" timeOffset="27302.01">14933 9054,'25'0,"-1"0,1 0,0-25,0 25,0 0,24 0,-24 0,0-25,24 25,-24 0,25 0,-25 0</inkml:trace>
  <inkml:trace contextRef="#ctx0" brushRef="#br0" timeOffset="27498.18">15032 9128,'0'0,"-25"0,25 25,25-25,0 0,0 0,-1 0,1 0,0 0,25 0,-26 0,26 0,-25-25,24 25</inkml:trace>
  <inkml:trace contextRef="#ctx0" brushRef="#br0" timeOffset="28466.18">17488 8384,'0'0,"-25"0,25-25,0 50,0 0,0 0,0-1,25 1,-25 0,0 0,0 24,24-24,-24 25,0-25,25 24,-25-24,0 0,0 24,0-24,0 0,25 0,-25 0,0-1,0 1,-25-25,0 0,1 0,24 25,-50-25,25 0,0 0,1 0,-1 0,-25 0,25 25,1-25,-1 25,0-25,0 25,0-25,1 24,-1 1,0 0,0 0,0 0,25-1,0 1,0 0,0 0,25 0,0-25,0 24,0-24,-1 0,1 0,0 0,25 0,-26 0,26-24,-25 24,24-25,-24 25,25-25,-1 0,-24 0,0 1,0 24,0-25,-1 0,1 0,0 0,-25 1,0-1,0 0,0 0,0 0,0 0,-25 1,25-1,-25 25,25 25,0-1,0 1,0 0,0 0,25 0,-25 0,25-1,0 1,-25 0,25 0,0 0,-25-1,24 1,1 0,0 25,0-26,-25 1,25-25,-1 25,1 0,0 0,25-25,-26 0</inkml:trace>
  <inkml:trace contextRef="#ctx0" brushRef="#br0" timeOffset="28738.21">18356 8607,'0'0,"-25"0,25-25,-25 25,25 25,0 0,0 0,0 0,0-1,0 26,0-25,0 0,0 24,0 1,0-25,0 24,25 1,-25-25,0 24,25-24,-25 25,0-25,0 24,0-24,25 25,-25-26,0 1,0 0</inkml:trace>
  <inkml:trace contextRef="#ctx0" brushRef="#br0" timeOffset="29058.01">18133 8781,'0'0,"0"-50,-25 25,25-24,0 24,0 0,0-24,0 24,0 0,0 0,25 0,-25 1,24 24,1-25,0 0,0 25,0-25,-1 25,1 0,25 0,-25-25,-1 25,26 0,-25 25,0-25,-1 0,1 0,0 25,0-25,-25 25,0 0,0-1,-25 1,0 0,0 0,1 0,-26-25,25 24,-24 1,24 0,-25 0,25 0,1-25,-26 24,25 1,0-25</inkml:trace>
  <inkml:trace contextRef="#ctx0" brushRef="#br0" timeOffset="29541.19">18777 9351,'0'-24,"-24"24,-1 0,25-25,-25 25,0 0,0 25,1-25,-1 24,0 1,25 0,0 0,0 0,25-1,0-24,-25 25,24 0,1 0,-25 0,25-1,0 1,0 0,-1 0,-24 0,0-1,0 1,0 0,-24-25,-1 25,0-25,0 0,0 0,1 25,-1-25,0 0,0 0,0-25,1 25,-1 0</inkml:trace>
  <inkml:trace contextRef="#ctx0" brushRef="#br0" timeOffset="30177.46">19125 9525,'0'0,"-25"0,0 0,0 0,1 0,-1 0,0 25,0-25,0 25,1-25,-1 24,25 1,-25-25,25 25,-25 0,25 0,0-1,25 1,0 0,0-25,-1 0,1 0,0 0,0 0,0 0,-1 0,1-25,0 25,0-25,0 1,-25-1,0 0,0 0,-25 25,0 0,25 25,0 0,25-25,0 25,-1-25,1 0,0 24,0-24,0 0,-1-24,1 24,0 0,0-25,0 25,-1-25,1 0,0 0,-25 1,0-1,0 0,0 0,0 0,0 1,0-1,0 0,-25 0,25 0,0 1,-25 24,25 24,-24 1,24 0,0 0,0 0,0-1,0 1,0 25,0-25,0-1,0 26,0-25,24 0,-24-1,25 1,0 0,-25 0,25 0,0-1,-1-24</inkml:trace>
  <inkml:trace contextRef="#ctx0" brushRef="#br0" timeOffset="30352.65">19249 9599,'0'0,"-25"-24,0 24,50 0,0 0,0 0,24 0,-24 0,25 0</inkml:trace>
  <inkml:trace contextRef="#ctx0" brushRef="#br0" timeOffset="30617.36">20563 8880,'0'0,"-24"0,-1 0,0 25,0 0,0-1,1-24,-1 25,-25 25,25-25,1 0,-26 24,25-24,0 0,1 24,-1-24,0 25,0-25,0-1,25 1,0 0,0 0</inkml:trace>
  <inkml:trace contextRef="#ctx0" brushRef="#br0" timeOffset="30840.3">20018 9004,'0'25,"0"0,25 0,-25-1,24-24,1 25,0 0,0 0,-25 0,25-1,24-24,-24 25,0 0,0 0,24 0,-24-1,25 1,-26 0</inkml:trace>
  <inkml:trace contextRef="#ctx0" brushRef="#br0" timeOffset="31541.19">21580 8682,'0'0,"25"-25,0 25,-25-25,25 25,0 0,-25 25,0 0,-25-1,0 1,0 25,-24-25,24-1,0 1,-25 0,26 25,-26-26,25 1,0 0,-24 0,24 0,25 0,-25-1,0-24,25 25,0 0,0 0,0 0,25-25,0 0,0 24,0-24,24 0,-24 0,25 0,-1 25,1-25,-1 0,1 0,0 0,-1 0,1 25,-1-25,1 0,0 0,-1 0,-24 0,25 0,-25 0,-1 0,1 0,0 0,0 0,-25-25,0 0,-25 1,25-1,-25 0,0 0,1 0,-1-24,0 24,0-25,-25 25,26-24,-1 24,-25-25,25 1,1 24,-1 0,0-24,0 24,25 0,-25 25,25-25,0 0</inkml:trace>
  <inkml:trace contextRef="#ctx0" brushRef="#br0" timeOffset="32164.46">22275 8706,'-25'-24,"25"-1,0 50,0-1,25-24,-25 25,25 0,-25 0,0 0,25 24,-25-24,24 0,-24 24,25-24,-25 25,0-25,25 24,-25 1,0-25,25 24,-25-24,25 25,-25-25,24-1,-24 26,25-25,0 0,0-1,0 1,-1-25,1 0,0-25,-25 1,25 24,-25-25,25-25,-25 25,24 1,-24-26,25 25,-25-24,25 24,-25-25,25 25,-25-24,0 24,25-25,-25 25,24-24,-24 24,0-25,25 26,-25-1,25 0,-25 0,25 0</inkml:trace>
  <inkml:trace contextRef="#ctx0" brushRef="#br0" timeOffset="32317.28">23267 9004</inkml:trace>
  <inkml:trace contextRef="#ctx0" brushRef="#br0" timeOffset="35689.67">6797 11708,'0'-25,"-25"25,25-25,-25 25,25-25,-25 25,1 0,-1-24,0 24,0 0,25 24,-25-24,1 0,-1 25,0-25,-25 25,26 0,-1-25,25 25,-50 24,25-24,25 0,-24 0,-1 24,0 26,25-51,-25 26,25 0,0-26,0 76,0-75,0 24,0-24,25 25,-25-26,25 1,24 0,-24 0,0 0,0-1,24-24,-24 25,25-25,-1 0,1-25,-25 25,24-24,1-1,0 0,-1 0,50-24,-49-1,0 25,-1-49,-24 49,0-25,-25 25,0-24,0 24,0-25,0 26,-25-26,0 25,0-24,1 24,-26 0,25 0,0 0,-24 1,24-1,0 25,0 0,1 0,-1 0,0 0,0 0</inkml:trace>
  <inkml:trace contextRef="#ctx0" brushRef="#br0" timeOffset="35937.71">6524 12080,'-25'0,"25"25,0-1,0 1,25 0,-25 0,25 0,-25 0,25-1,-25 1,24 0,1 0,0 0,-25 24,25-24,0 0,24 0,-24-1,0 26,0-25,-1 0,26-1,-25 1,0 0</inkml:trace>
  <inkml:trace contextRef="#ctx0" brushRef="#br0" timeOffset="36204.88">7367 12353,'0'0,"-24"-25,24 0,-25 25,25 25,0 0,0 0,0-1,0 1,0 0,0 25,0-26,0 26,0-25,0 24,0 1,0-25,0 24,0 1,0-25,25 24,-25-24</inkml:trace>
  <inkml:trace contextRef="#ctx0" brushRef="#br0" timeOffset="36752.93">5780 13221,'25'25,"-1"-25,1 0,25 0,-25 0,24 0,1 25,-1-25,1 0,0 0,24 0,-24 0,24 0,-24 0,24 0,1 0,-1 0,0 0,1 0,-1 0,-24 24,24-24,1 0,-26 0,1 0,0 0,-1 0,1 0,-25 25,-1-25</inkml:trace>
  <inkml:trace contextRef="#ctx0" brushRef="#br0" timeOffset="37223.95">6251 13717,'25'0,"0"0,0 0,-25 25,24-25,1 0,0 0,25 0,-26 0,1 0,25 0,-25 0,24 0,1-25,-25 25,24 0,1 0,-1 0,-24-25,25 25,-1 0,-24 0,0 0,0 0,24 0,-24 0,0 0</inkml:trace>
  <inkml:trace contextRef="#ctx0" brushRef="#br0" timeOffset="37522.14">6797 13742,'-25'0,"0"0,25 25,0-1,0 1,0 0,0 0,0 24,0-24,0 25,-25-1,25-24,-24 25,24-1,0 1,-25 0,25-1,0-24,-25 25,25-25,0 24,0-24,-25 0,25 0,0-1,0 1,0 0,0 0,0 0,0-1,0 1</inkml:trace>
  <inkml:trace contextRef="#ctx0" brushRef="#br0" timeOffset="37808.91">7094 14486,'0'-25,"0"50,0 0,0 0,0-1,0 1,0 0,0 0,0 0,-24-1,24 1,0 25,0-25,0-1,0 1,0 0,0 25,0-26,0 1,0 0</inkml:trace>
  <inkml:trace contextRef="#ctx0" brushRef="#br0" timeOffset="38341.46">8781 13246,'0'0,"-25"0,1 0,48 0,1 0,0 0,0 0,0 0,-1 0,1 0,0 25,0-25,0 0,24 0,-24 0,0 0,24 0,-24 0,0 0,25 24,-26-24,1 0,0 0,0 0,0 0,0 0</inkml:trace>
  <inkml:trace contextRef="#ctx0" brushRef="#br0" timeOffset="38589.06">8732 13469,'24'25,"1"-25,0 0,0 0,0 0,-1 0,1 0,0 0,0 0,24 0,-24 0,0 0,25 0,-26 0,1 0,0 0,0 0,0 0,-1 0,1 0,0 0,0 0,0 0</inkml:trace>
  <inkml:trace contextRef="#ctx0" brushRef="#br0" timeOffset="40252.93">11584 11956,'0'-25,"0"50,0 0,0-1,0 1,0 0,0 0,0 0,0-1,0 1,0 0,0 0,25 0,-25 0,0-1,0 26,0-25,0 0,0-1,0 1,0 0,0 0,0 0,0-50,-25 25,0-25,1 25,-1 0,0 0,0 0,0 0,1-25,-26 25,25 0,0 0,0 25,1-25,-1 0,0 25,0-25,0 0,1 25,-1-1,0-24,25 25,-25 0,25 0,0 0,-25-1,25 1,0 0,0 0,25-25,0 25,-25-1,25-24,0 0,-25 25,24-25,1 0,0 0,0 0,0 0,-1 0,26 0,-25 0,0 0,0-25,-1 25,26-24,-25 24,0-25,-1 0,1 25,0-25,-25 0,25 25,-25-24,0-1,25 25,-25-25,0 0,0 0,0 1,0 48,-25-24,25 25,0 0,0 0,25 0,-1-1,1 1,0 0,0-25,0 25,-1-25,1 0,0 25,0-25,0 0,-1 0,1 0,25 0,-25 0</inkml:trace>
  <inkml:trace contextRef="#ctx0" brushRef="#br0" timeOffset="40560.11">12105 12129,'0'0,"0"-24,-25 24,0 0,25 24,0 1,0 0,0 0,0 0,25 0,-25-1,0 1,25 25,-25-25,0 24,25-24,-25 25,0-26,0 26,25 0,-25-26,0 26,24-25,-24 0,0 24,25-24,-25 0,25 0,-25-1,25-24</inkml:trace>
  <inkml:trace contextRef="#ctx0" brushRef="#br0" timeOffset="40857.57">12080 12278,'0'0,"0"-49,-25 24,25 0,0 0,0 0,0 1,0-1,0 0,0 0,0 0,25 1,0-1,0 25,0 0,-1 0,1 0,0 0,0 0,24 0,-24 0,0 25,0-25,0 24,-1 1,1 0,-25 0,0 0,0-1,0 1,0 0,-25 0,1 0,24 0,-25-1,0-24,0 25,0 0</inkml:trace>
  <inkml:trace contextRef="#ctx0" brushRef="#br0" timeOffset="41416.15">12676 12774,'0'-24,"0"-1,-25 25,0 0,0-25,0 25,1 0,-1 0,25 25,-25-25,0 0,25 25,0-1,0 1,25 0,0 0,0-25,-1 25,1-1,0-24,0 25,0-25,-1 25,1-25,0 25,0-25,-25 25,25-25,-1 24,-48-24,-1 0,25 25,-25-25,0 0,-24 0,24 0,0 0,0 0,-24 0,24 0,0-25,0 25,0 0</inkml:trace>
  <inkml:trace contextRef="#ctx0" brushRef="#br0" timeOffset="42100.38">13122 12849,'0'-25,"-25"25,0 25,1-25,-1 25,0-1,0 1,25 0,0 0,0 0,25-25,0 0,0 0,-1-25,1 0,-25 0,0 0,0 1,0 48,0 1,0 0,25-25,-25 25,25-25,0 0,-1 0,1 0,0 0,0 0,0-25,-1 0,-24 0,25 25,-25-24,0-1,0 0,0 0,0 0,0 1,0-1,0 0,0 0,0 0,0 1,-25 24,25-25,0 0,-24 25,24 25,0 0,0-1,0 1,0 0,0 0,0 0,0-1,0 1,0 0,24 0,-24 0,25-1,0 1,-25 0,25-25,-25 25</inkml:trace>
  <inkml:trace contextRef="#ctx0" brushRef="#br0" timeOffset="42300.13">13122 12750,'-25'0,"50"0,0-25,0 25,-1 0,1 0,0 0,25 0,-26 0,26 0,-25 0,24 25,-24-25</inkml:trace>
  <inkml:trace contextRef="#ctx0" brushRef="#br0" timeOffset="42793.32">10741 13221,'0'0,"25"25,-1-25,1 0,0 0,0 0,24 0,1 25,24-25,-24 0,24 0,1 24,24-24,-24 0,24 0,0 25,0-25,0 0,1 0,-1 0,0 25,0-25,-24 0,24 0,-25 0,1 0,-1 0,1 0,-26 0,1 0,-1 25,1-25,-25 0,0 0,-1 0</inkml:trace>
  <inkml:trace contextRef="#ctx0" brushRef="#br0" timeOffset="43438.01">11783 13543,'0'0,"-25"0,0 25,25 0,-25 0,25 0,0-1,0 1,0 0,0 0,0 0,0-1,0 1,25 0,-25 0,25-25,-25 25,25-1,-50 1,0-25,0 0,0 0,1 25,-1-25,0 25,0 0,-24-25,24 24,-25 1,1 0,24 25,-25-26,25 1,-24 25,24-25,0 24,0-24,0 0,1 25,24-26,0 1,0 0,0 0,0 0,24-1,1-24,0 0,0 0,24 0,-24 0,0 0,25 0,-25-24,24 24,1-25,-25 0,24 25,-24-25,25 0,-26 25,1-24,25-1,-25 0,-1 0,1 0,-25 0,25-24,-25 24,25 0,-25 0,0 1,0-1,0 0,-25 25,0 0,25 25,-25 0,25-1,0 1,0 0,0 0,0 0,0-1,0 1,0 0,0 0,25 0,0 0,0-1,0 1,-1-25,1 25,0-25,0 0,0 0,-1 0</inkml:trace>
  <inkml:trace contextRef="#ctx0" brushRef="#br0" timeOffset="44020.78">12403 13816,'0'0,"0"-25,0 1,0-1,-25 0,25 0,-25 25,25 25,0 0,0 0,0-1,0 1,0 0,0 0,0 0,0-1,0 1,0 0,0 0,0 24,0-24,0 0,0 0,0 0,0-1,0 1,0 0,0 0,0 0,0-1,0 1,0 0,0 0,0 0,25-25,-25 25,25-25,-25-25,0 0,0 50,0 0,0-1,0 1</inkml:trace>
  <inkml:trace contextRef="#ctx0" brushRef="#br0" timeOffset="44385.21">11956 13593,'0'0,"25"0,0 25,0-25,-1 0,1 0,25 25,-25-25,24 0,1 0,-1 24,-24-24,25 0,-1 0,26 0,-25 0,-26 0,26 0,0 25,-1-25,1 0,-1 0,1 0,-25 0,0 0,24 0,-24 0,0 0,0 0,-1 0,1 0</inkml:trace>
  <inkml:trace contextRef="#ctx0" brushRef="#br0" timeOffset="46449.18">4961 13717,'25'0,"-25"-25,0 50,-25 0,0 0,25-1,-24 1,-1 0,0 0,-25 0,26-1,-26 26,25-25,-24 24,-1 1,0-25,1 24,24-24,-25 25,1-25,24 24,-25-24,26 0,-1 0,0 0,0-1,0-24,25 25,-24-25,24 25,24-25,-24 25,25-25,0 0,0 0,24 0,-24 0,25 0,-25 0,24 0,1 0,-1 0,1 0,-25 0,24 0,1 0,-25 0,24 0,1 0,-25 0,24 0,-24 0,0 0,25 0,-25 0,-1-25,1 25,0 0,0 0,0-25,-1 25,-24-25,0 1,0-1,0 0,0 0,0 0,0 0,0 1,0-1,-24 0,24 0,-25 0,25-24,-25 24,0 0,25 0,-25 1,1-1,24 0,-25 0,25 0,-25 1,25-1,-25 25,25-25</inkml:trace>
  <inkml:trace contextRef="#ctx0" brushRef="#br0" timeOffset="46905.06">5507 13915,'-25'0,"0"0,25-24,0 48,25-24,-25 25,25-25,-25 25,25 0,0 0,-1-1,1 1,-25 25,25-25,0-1,-25 1,0 0,25 0,-25 0,0-1,24 1,-24 0,0 0,0 0,0 0,0-50,0 0,0 0,0 0,0 0,0 1,0-26,25 25,-25 0,0-24,25 24,-25-25,0 26,0-26,25 25,-25 0,0 1,0-1,0 0,25 0,-25 0,0 1</inkml:trace>
  <inkml:trace contextRef="#ctx0" brushRef="#br0" timeOffset="48072.96">5879 16421,'0'0,"-25"0,0 0,1 0,-1 0,0 0,0 0,0 0,1 0,-1 25,0-1,0 1,0 0,25 0,-24 0,-1 24,25-24,0 25,0-26,0 26,0-25,0 0,0 24,25-24,-1 0,-24 0,25-1,25 1,-25-25,-1 25,26-25,-25 0,24 0,-24 0,25 0,-1-25,1 25,-25-25,24 1,-24-1,25 0,-25 0,24-24,-24 24,0-25,0 1,-25 24,25-25,-25 25,0-24,-25 24,25 0,-25-24,0 24,0 0,1-25,-1 25,0 1,0-1,-25 25,26-25,-1 25,0-25,0 25,0 0</inkml:trace>
  <inkml:trace contextRef="#ctx0" brushRef="#br0" timeOffset="48365.1">6102 16594,'-25'0,"1"0,-1 25,25 0,0 0,0 0,0-1,0 1,25 0,-25 0,0 0,24-1,-24 1,0 0,25 0,-25 0,25-1,-25 1,0 25,25-25,-25-1,25 1,-25 0,25 0,-25 0,24-1,1-24,-25 25,25-25,0 0</inkml:trace>
  <inkml:trace contextRef="#ctx0" brushRef="#br0" timeOffset="48845.7">6772 16942,'0'0,"0"-25,-25 25,25 25,0-1,0 1,0 0,0 0,25-25,-25 25,0-1,0 1,0 0,0 25,0-26,0 1,0 0,0 25,0-26,0 1,0 0,0 0,25 0,-25-1</inkml:trace>
  <inkml:trace contextRef="#ctx0" brushRef="#br0" timeOffset="49473.04">7566 16818,'25'0,"-1"0,1 0,0-25,0 25,0 0,-1 0,1 0,0 0,0 0,0 0,24-25,-24 25,0 0,0 0,-1 0,1 0,0 0,0 0,0 0,-1 0</inkml:trace>
  <inkml:trace contextRef="#ctx0" brushRef="#br0" timeOffset="49757.03">7541 16942,'-25'0,"25"24,25-24,0 0,0 0,-1-24,1 24,0 0,0 0,0 0,24 0,-24-25,0 25,0 0,-1 0,1 0,0 0,0-25,0 25,-1 0,1 0,0 0,0 0,0 0</inkml:trace>
  <inkml:trace contextRef="#ctx0" brushRef="#br0" timeOffset="53659.93">9104 16173,'0'-25,"-25"25,25 25,0-1,25-24,-25 25,24-25,-24 25,25 0,-25 0,25-25,-25 24,0 1,0 0,0 0,0 0,0 0,0-1,0 1,0 0,0 0,0 0,0-1,0 1,0 0,0 0,0 0,0-1,0 1,0 0,0 0,0 0,0-1,0 1,0 0,0 0,0 0,0-1,0 1,0 0,25-25,0 0,-1 0,1 0,0 0,0-25,0 25,0 0,24 0,-24 0,0 0,24-25,-24 25,25 0,-25-24,24 24,-24 0,25 0,-26-25,1 25,0 0,0 0,0 0,-50 25,0-25,0 0,0 0</inkml:trace>
  <inkml:trace contextRef="#ctx0" brushRef="#br0" timeOffset="59685.68">12279 16470,'0'0,"-25"0,50 0,-1 0,1 0,0 0,0 0,0 0,24 0,-24 0,25 0,-1-24,1 24,0 0,-1 0,1 0,-1 0,1-25,0 25,-1 0,1 0,-1 0,-24 0,25 0,-25 0</inkml:trace>
  <inkml:trace contextRef="#ctx0" brushRef="#br0" timeOffset="59892.91">12502 16669,'0'0,"-25"0,0 25,-24-25,24 0,25 24,25-24,-1 0,1 0,0 0,25-24,-25 24,24 0,1 0,24-25,-24 25,-1 0,26-25,-26 25,26 0,-26 0,1-25</inkml:trace>
  <inkml:trace contextRef="#ctx0" brushRef="#br0" timeOffset="60200.88">13072 16346,'0'0,"-24"0,48-25,1 25,25 0,-25 0,-1 0,26 0,0 0,-1 0,-24 0,25 0,-1 25,1-25,0 0,-26 25,1-25,25 25,-25 0,-25 0,24-1,-24 1,0 0,0 0,0 24,-24-24,24 25,-50-25,25-1,0 1,-24 25,-1-25,25-1,-24-24,24 25,-25-25,1 25,24-25,0 25,0-25</inkml:trace>
  <inkml:trace contextRef="#ctx0" brushRef="#br0" timeOffset="61061.04">15900 15354,'0'0,"0"25,0 0,0 0,0-1,0 1,0 0,0 0,0 0,0-1,0 1,0 0,25 0,-25 0,25-25,-25 24,0 1,-25 0,0-25,0 25,1-25,-1 0,0 25,0-25,0 24,1-24,-26 25,25 0,-25 0,26 0,-26-1,0 26,26-25,-1 0,0-1,0 1,0 0,1 0,24 0,0-1,0 1,24 0,1-25,0 0,0 0,0 0,-1 0,1 0,0-25,25 25,-26-25,1 25,25-24,-25-1,0 0,-1 25,1-25,-25 0,25 1,-25-1,0 0,0 0,0 0,0 1,0-1,0 0,0 0,0 50,0 0,0 0,0-1,0 1,0 0,25 0,-25 0,25-1,-25 1,24-25,1 25,0 0,25-25,-26 25,1-25,0 0,25 0,-26 0,26 0,-25 0</inkml:trace>
  <inkml:trace contextRef="#ctx0" brushRef="#br0" timeOffset="61340.23">16495 15404,'0'-25,"-24"25,-1 0,25 25,0 0,0-1,0 1,0 0,0 25,0-26,0 1,0 25,0-1,25-24,-25 25,0-1,0 1,0-25,24 24,-24 1,0-25,0 0,0 24,25-24,-25 0,0 0,0-1</inkml:trace>
  <inkml:trace contextRef="#ctx0" brushRef="#br0" timeOffset="61677.12">16396 15652,'0'0,"0"-25,-25 0,25 0,0 1,0-1,0 0,0 0,0 0,25 1,-25-1,25 0,0 0,0 0,-1 25,26-25,-25 1,0 24,24 0,1-25,-25 25,24 0,1 0,-25 0,24 25,-24-25,25 0,-25 24,-1-24,1 25,-25 0,0 0,-25-25,1 25,-1 0,0-25,-25 24,26 1,-1-25,-25 25,25-25,-24 25,24-25,-25 25,25-25,1 24</inkml:trace>
  <inkml:trace contextRef="#ctx0" brushRef="#br0" timeOffset="62072.88">17240 16049,'0'0,"-25"0,0 0,0 0,0 0,1 0,-1 0,0 0,25 24,-25-24,0 25,25 0,0 0,25 0,0-1,0-24,-25 25,25-25,-25 25,24 0,-24 0,0-1,-24-24,24 25,-25-25,0 25,0-25,0 0,1 0,-1 0,0 0,0 0,0 0,1 0,-1 0</inkml:trace>
  <inkml:trace contextRef="#ctx0" brushRef="#br0" timeOffset="62632.86">17587 16148,'-25'0,"0"0,0 0,1 25,-1-25,0 24,0-24,0 25,1 0,-1-25,25 25,0 0,0-1,0 1,25-25,-1 0,1 0,0 0,0 0,0 0,-25-25,24 25,1 0,0-24,0-1,0 25,-25-25,0 0,0 50,0 0,24-25,1 0,0 0,0 0,0-25,0 25,-1-25,1 25,-25-25,25 25,0-24,-25-1,25 0,-25 0,0 0,0 1,0 48,0 1,0 0,0 0,0 0,0-1,0 1,24 0,1 0</inkml:trace>
  <inkml:trace contextRef="#ctx0" brushRef="#br0" timeOffset="62787.86">17909 16173,'0'0,"25"0,0 0,0 0,0 0,-1 0,1 0,0 24,0-24</inkml:trace>
  <inkml:trace contextRef="#ctx0" brushRef="#br0" timeOffset="63183.94">15206 16718,'0'0,"-50"0,0 0,1 0,24 0,-25 0,26 0,-1 0,0 0,50 0,0 0,24 0,-24 0,0 0,24-24,1 24,0 0,-1 0,26 24,-1-24,0 0,1 0,-1 0,26 0,-1 25,-25-25,50 0,-25 0,1 0,-1 25,25-25,-25 0,0 25,1-25,-1 0,0 0,0 25,-24-25,-1 0,0 24,1-24,-26 0,1 0,0 25,-26-25</inkml:trace>
  <inkml:trace contextRef="#ctx0" brushRef="#br0" timeOffset="63797.67">16471 16867,'0'0,"-25"25,0-25,25 25,0 0,0-1,0 1,25-25,-25 25,25 0,-1 0,-24-1,25-24,-25 25,25-25,-25 25,25-25,-25 25,0 0,-25-1,0-24,0 25,1-25,-1 25,-25 0,25-25,-24 25,-1-1,25 1,-24 0,24 0,-25 0,26-1,-26 1,25 0,0 0,25 0,-24 0,-1-1,25 1,25 0,-1 0,1-25,0 25,0-25,24 0,-24 0,0 0,25-25,-26 25,26 0,-25-25,24 0,-24 25,0-25,0 1,0-1,-1 0,1 0,0 0,-25 0,25 1,-25-1,0 0,0 0,0 0,0 1,0-1,-25 25,25 25,-25-1,25 1,0 0,-25 0,25 0,0-1,0 1,0 0,0 0,0 0,25-25,-25 25,0-1,25-24,-25 25,25 0,0-25,-1 0,-24 25,25-25,0 0,0 25,0-25,0 0,-1 0,26 0</inkml:trace>
  <inkml:trace contextRef="#ctx0" brushRef="#br0" timeOffset="64089.34">17016 17165,'0'0,"25"0,0 0,0 0,0 0,-1 0,26 0,-25 0,0 0,24 0,-24 0,25 0,-1 0,-24 0,25 0,-26 0,26 0,-25 0</inkml:trace>
  <inkml:trace contextRef="#ctx0" brushRef="#br0" timeOffset="64284.95">17438 17190,'0'0,"-25"0,0 24,1-24,24 25,0 0,0 0,0 0,0-1,0 1,0 0,0 0,0 0,0-1,0 1,24 0,-24 0,0 0,25 0,-25-1,0 1,25 0,-25 0,25 0</inkml:trace>
  <inkml:trace contextRef="#ctx0" brushRef="#br0" timeOffset="65003.68">19398 16123,'24'0,"1"0,0 0,0 0,0 0,-1 0,1 0,0 0,25 0,-26 0,1 0,25 0,-25 0,24 0,-24 0,25 0,-25 0,-1 0,1 0,0 25,0-25,0 0,-1 0</inkml:trace>
  <inkml:trace contextRef="#ctx0" brushRef="#br0" timeOffset="65244.75">19472 16297,'0'24,"25"-24,0 25,-1-25,1 0,0 0,0 0,0 0,24 25,1-25,-25 0,24 0,1 0,0 0,-1 0,1 0,-25 0,24 0,1 0,-25 0,-1 0,1 0,0 25,0-25,0 0</inkml:trace>
  <inkml:trace contextRef="#ctx0" brushRef="#br0" timeOffset="66651.58">22399 15106,'0'-25,"0"0,25 1,-25-1,0 0,25 0,-25 0,0 1,0-1,24 0,-24 0,0 50,0 0,0 0,0-1,-24 1,24 0,0 0,-25 24,0-24,25 25,-25-1,25-24,-25 25,1-1,-1 1,25 0,-25-25,0 24,0 1,25-1,-24 1,-1 0,25-1,-25-24,25 25,-25-1,0-24,25 0,0 0,-24-1,24 1,0 0,0 0,-25-25,50-25,-1 25,1 0,0 0,0 0,0 0,-1 0,1 0,0 0,25 0,-26 0,26 0,-25 0,24 0,1 0,0 0,-1 0,1 0,-1 0,1 0,0 0,-1 0,-24 0,25 0,-26 0,1 0,0 0,0 0</inkml:trace>
  <inkml:trace contextRef="#ctx0" brushRef="#br0" timeOffset="67057.11">21506 16297,'0'0,"-25"0,0 0,50 0,0 0,0 0,0 0,-1 0,1 0,25 0,-1 0,-24 0,25 0,24 0,-24 0,24 0,1 24,-1-24,1 0,-1 0,25 0,-24 25,24-25,-25 0,25 25,1-25,-26 0,0 25,26-25,-26 0,1 0,-1 25,-24-25,-1 0,1 0,-1 0,-24 0,0 25,0-25,0 0</inkml:trace>
  <inkml:trace contextRef="#ctx0" brushRef="#br0" timeOffset="67700.77">21605 16842,'0'0,"0"-24,25 24,0-25,0 25,-25 25,-25-25,25 24,-25-24,25 25,-25 0,0-25,-24 25,24 0,0-1,0 1,-24-25,24 25,-25 0,26-25,-1 25,0-1,-25-24,26 0,24 25,-25-25,0 25,0-25,25 25,25 0,0-25,0 0,-1 24,1-24,0 0,25 25,-26-25,1 0,25 25,-25-25,24 0,-24 25,0-25,24 0,-24 25,0-25,0 0,0 0,-1 24,1-24,0 0,-25-24,25 24,-25-25,25 0,-25 0,0 0,0 1,0-1,0 0,0 0,-25-24,25 24,0 0,0 0,-25 0,25 1,0-1,0 0,0 0,0 0,0 1</inkml:trace>
  <inkml:trace contextRef="#ctx0" brushRef="#br0" timeOffset="68167.68">21977 16942,'0'-25,"-25"25,25 25,0-1,0 1,0 0,0 0,25 0,-25-1,0 26,0-25,25 0,-25-1,0 1,0 0,25 0,-25 0,25-1,-25 1,25-25,-25 25,24 0,1-25,-25 25,25-25,0 0,-25-25,25 25,-25-25,0 0,0 0,24 1,-24-1,0 0,0 0,0-24,25 24,-25 0,0 0,0-24,0 24,25 0,-25 0,0 0,25 1,0-1,-25 0</inkml:trace>
  <inkml:trace contextRef="#ctx0" brushRef="#br0" timeOffset="68773.63">22746 16867,'-25'0,"50"0,0 0,0 0,0 0,-1 0,1 0,0 0,0 0,0 0,-1 0,26 0,-25 0,25 0,-26 0,26 0,-25 0,24 0,-24 0,25 0,-25 0,-1 0,1 0,0 0,0 0</inkml:trace>
  <inkml:trace contextRef="#ctx0" brushRef="#br0" timeOffset="69004.63">23118 16867,'-24'0,"24"25,-25-25,25 25,0 0,0-1,0 1,-25 0,25 0,0 0,0 24,0-24,0 25,0-26,0 26,0-25,0 24,0 1,0-25,0 24,0-24,0 25,25-25,-25 0,0-1,0 1,0 0,0 0,0 0,0-1</inkml:trace>
  <inkml:trace contextRef="#ctx0" brushRef="#br0" timeOffset="69259.7">23590 17587,'0'0,"0"24,-25 1,25 0,-25 0,25 0,-25-1,25 1,-25 0,25 0,0 0,-24-1,24 1,0 0,-25 0,25 0,0-1,0 1</inkml:trace>
  <inkml:trace contextRef="#ctx0" brushRef="#br0" timeOffset="84641.53">23838 15677,'-25'0,"25"-25,25 0,-1 25,1 0,0 0,0 0,0 0,-1 0,1-25,0 25,0 0,0 0</inkml:trace>
  <inkml:trace contextRef="#ctx0" brushRef="#br0" timeOffset="84809.42">23813 15751,'0'0,"25"0,-1 0,1 0,0 0,0 0,0 0</inkml:trace>
  <inkml:trace contextRef="#ctx0" brushRef="#br0" timeOffset="85266.73">25202 15131,'0'0,"-25"0,25-25,0 0,-25 25,25-25,0 1,0 48,-25 1,25 0,0 0,-24 0,24-1,0 1,0 25,-25-25,25-1,-25 26,25-25,-25 25,25-26,-25 1,25 0,0 0,-24 0,24-1,0 1,-25 0,25 0,0 0,-25-25,25 24,0 1,25-25,0 0,-1 0,1 0,0 0,0 0,24 0,1-25,0 25,-25 0,24 0,1 0,-1 0,1 0,0 0</inkml:trace>
  <inkml:trace contextRef="#ctx0" brushRef="#br0" timeOffset="85727.4">24235 16148,'24'0,"1"0,0 0,0 0,0 0,-1 0,1-25,0 25,0 0,24 0,-24 0,25 0,-1 0,-24-25,25 25,-1 0,1 0,0 0,-1 0,-24 0,25 0,-1 0,1 0,-1 0,-24 0,25 0,-25 0,0 0,-1 0</inkml:trace>
  <inkml:trace contextRef="#ctx0" brushRef="#br0" timeOffset="86294.23">24160 16570,'25'0,"0"0,-25-25,25 25,-1 0,1 0,0-25,0 25,0 0,-1 0,1 0,0-25,0 25,0 0,-1 0,1-25,25 25,-25 0,-1 0,1 0,0 0,0 0,0 0</inkml:trace>
  <inkml:trace contextRef="#ctx0" brushRef="#br0" timeOffset="86558.65">24458 16520,'-25'0,"25"25,0 0,0-1,0 1,0 0,0 0,0 0,0-1,0 1,0 25,0-25,0 24,0-24,0 25,0-26,0 1,0 25,-25-25,25-1,0 1,0 25,0-25,-25-1,25 1,0 0,0 0,-24 0</inkml:trace>
  <inkml:trace contextRef="#ctx0" brushRef="#br0" timeOffset="87085.9">24879 16818,'0'0,"25"0,-25-25,25 25,-25 25,-25-25,25 24,-25-24,25 25,-24-25,-1 25,0 0,0-25,0 25,1-1,-1-24,0 25,0-25,0 25,1 0,-1-25,25 25,-25-25,50 24,0-24,-1 0,1 0,-25 25,25-25,0 0,0 0,-1 0,1 0,0 25,0-25,0 0,-1 0,1 0,0 0,0 0,-25-25,25 25,-25-25,0 1,0-1,0 0,-25 25,25-25,-25 0,25 1,0-1,-25 25,25-25,-25 0,25 0,-24 1,24-1,0 0</inkml:trace>
  <inkml:trace contextRef="#ctx0" brushRef="#br0" timeOffset="87482.61">25028 16793,'0'-25,"0"50,25-25,-25 25,0-1,0 1,0 0,0 0,0 0,0-1,0 1,0 0,25 0,-25 0,0-1,0 1,0 0,0 0,25 0,-25-1,24 1,-24 0,25-25,0-25,-25 0,25 1,-25-1,0 0,25 0,-25 0,0-24,0 24,25-25,-25 26,0-26,24 25,-24-24,0-1,25 25,-25-24,0-1,25 25,-25 0,25 1</inkml:trace>
  <inkml:trace contextRef="#ctx0" brushRef="#br0" timeOffset="88699.28">17711 18405,'-25'0,"50"0,0 0,0 0,-1 0,1 0,25 0,-25 0,24 0,1 0,-1 0,1 0,24 0,-24-25,49 25,-24 0,-1 0,25 0,-24 0,24-25,0 25,-24 0,24 0,0 0,-25-24,26 24,-26 0,0 0,1 0,-1 0,-24 0,-1 24,1-24,0 0,-26 0</inkml:trace>
  <inkml:trace contextRef="#ctx0" brushRef="#br0" timeOffset="89038.58">18009 18628,'0'0,"-50"0,0 0,1 0,-1 25,25-25,-24 0,24 0,0 0,0 0,0 0,50 0,0 0,0 0,25 0,-26 0,26 0,0 0,-1 0,26 0,-26 0,50 0,-24-25,24 25,-25 0,50-24,-24 24,-1 0,25-25,-25 25,25 0,0-25,-25 25,25 0,-24-25,24 25,-25 0,0 0,0 0,-24 0,-1 0,1 0,-1 0,-24 0,-1 0,1 0,-2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55:05.33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751 3425 439 0,'-14'-12'343'0,"8"2"-124"0,-7-5-86 0,7 4-51 0,-7 1-27 15,7-5-19-15,-9 4-11 0,3 0-10 0,5 0-5 16,-6 1-3-16,7-2-1 0,-7 4 3 0,6-3 1 0,-6 0 4 16,0 4 2-16,7-4 4 0,-7 4 2 0,0-4 1 0,6 4-1 15,-6-4-1-15,0 3-2 0,0-3-4 0,0 5-2 0,-7-6-5 16,8 5-1-16,-8 0-1 0,0-1 0 0,1 0-1 15,-7 1 1-15,0 0 0 0,0 0 0 0,-7 3-1 16,8-4 2-16,-8 1 0 0,0-1 1 0,1 2 0 0,-1-2-1 16,-7-3 1-16,2 5 0 0,-2-6 1 0,-5 1-2 0,-7 0-1 15,0-3-1-15,-8 2-1 0,-4-3-3 0,-8 0 0 16,-12 1 1-16,-1-1-1 0,-11-2 0 0,-10-2 0 0,-5 1 0 16,-12-1 0-16,-7 1 1 0,-7 0-2 0,-13-4 0 15,-7 3-1-15,-5-2 1 0,-1-1 0 0,-1 0 1 0,-4-1 1 16,-2 5-1-16,7-4 1 0,-5 0 1 0,6 4 1 0,5 0-2 15,0-1 0-15,14 2-1 0,6-3 0 0,0 6 3 16,8-1 1-16,4 1 1 0,1 2 1 0,7 2 0 16,0 3 2-16,6-5-2 0,-6 4-1 0,0 2-4 0,6-1-1 15,0-1-2-15,-6 0 1 0,0 6 3 0,-1-5 0 0,1 2 0 16,-7-2 0-16,1 3 2 0,-7 4-2 0,-7-4 2 0,6 4-5 16,-5 0 0-16,6 0 0 0,-7 4 0 0,6-4 0 15,9 4 0-15,-3 3 1 0,8-2 1 0,6 2 0 0,0-1 0 16,0 2-3-16,13-4-3 0,1 3 2 0,13-1 2 15,-1 2-1-15,13 1-1 0,1-3 1 0,6 5 0 0,6-3 1 16,1-1 2-16,-1 0 0 0,13 4-1 0,-6-3 1 0,6 2 0 16,-5 5-1-16,5-3 0 0,-6 2-1 0,7 1 0 15,-8-1-1-15,1 1-2 0,0 3 1 0,-1 0 0 16,1-3 0-16,0 4-1 0,-6-2 2 0,6 2 0 0,-7-1 0 16,7 1 1-16,-6-5-2 0,5 5 1 0,-5-2 1 0,6 2 3 15,-1-1-1-15,1 1-1 0,6-2-1 0,1 6 2 16,0-5 1-16,-7 1 0 0,13 3-1 0,-7-4-1 0,-6 3 0 15,13-2 0-15,-7 3 0 0,-6 0-1 0,6 0 0 0,1-3 0 16,-2 2 0-16,2 2-1 0,0-1 1 0,-8 0 0 16,9-1 0-16,-9-2 1 0,1 3-1 0,-1 4 0 0,2-4-1 15,-1 3 0-15,6-3 1 0,-5 4 1 0,5 0 0 16,0-1 0-16,0 1 1 0,8 3 1 0,-2-3-1 0,1 3 5 16,0 1-1-16,6 1-3 0,-6 0 0 0,7 5-1 0,-1-3 0 15,1 4 0-15,-1 3 0 0,0-4-4 0,1 8 2 16,-1 5 0-16,-5-2 0 0,5 4-2 0,-6 1 1 0,6 3 0 15,-6 3 1-15,-1 5 0 0,8-2 0 0,-7 6-1 16,7 1 1-16,-1-1 3 0,7 6 0 0,-7-2 1 0,13-3 1 16,2 2 1-16,-2 0 0 0,7-1 0 0,6 1-1 0,1 0-1 15,0-1-1-15,6 1-1 0,6-4-1 0,0 4 0 16,1-5 0-16,6 0-1 0,0 2 0 0,0-1-1 16,6 4 1-16,-6-4 0 0,7 3 3 0,0 0-1 0,-1 6 0 15,1-2 0-15,6 0 1 0,-7 4-1 0,7 0 1 0,0 0-2 16,1 3-4-16,5-3 1 0,1 3 0 0,-1-2 0 0,6-6 2 15,3 2 0-15,4 0 2 0,0-9 1 0,7-3 1 16,1-3 1-16,-1-3-1 0,6-6-1 0,1-2-1 0,-7 0 1 16,13-7-1-16,-6-3-3 0,6 4 1 0,-6-6 2 15,6-2 2-15,0-2 0 0,0 1 2 0,0-4-2 0,7 4 2 16,-7-4 2-16,6 1 2 0,-6-1-1 0,7 1-1 16,0-1-1-16,0 0 0 0,-1 4 0 0,8-3 0 0,-1-1 1 15,1 3-4-15,-2 2-3 0,8-4 0 0,-1 2 0 0,0 1 0 16,1-4-2-16,-6 0-1 0,5 0 0 0,1 1 3 0,0-4 2 15,-1 0 1-15,2-4 0 0,-3-5-1 0,3-1 2 16,-2-2 0-16,8 1-1 0,-2-7-1 0,8 2-2 16,-1-3 1-16,1-3 0 0,0 4 1 0,0 0 4 0,-1-2 1 15,1 2 4-15,7-1 1 0,-2 1 2 0,-5-1 1 0,7 0 0 16,6 0 0-16,-7 1-3 0,-1 2-2 0,8-2-3 16,-6 3-2-16,-8 0-3 0,7 0-3 0,-7 0 1 0,2-1 0 15,-2 2 2-15,1-2-1 0,0-3 0 0,-1 5 1 16,2-4 1-16,5 2 2 0,0-3-4 0,0 2 1 0,0 1 0 15,0-3 2-15,6 1 2 0,-4-4 0 0,4 3 3 0,-6-4 3 16,7 4-6-16,1-3 2 0,-3-4 2 0,2 4-1 16,-1 0-1-16,8-4 0 0,-7 0-1 0,6 3 2 0,-6-3 9 15,-1 0 1-15,1-3 7 0,0 3 4 0,0-4 8 0,-1 4 4 16,8-4 4-16,-8 4 2 0,14-4-1 0,-7 1-3 16,8 3-8-16,-10-4-5 0,3-3-10 0,7 4-4 0,-2-9-5 15,-6 5-5-15,7-8-3 0,-7 1 0 0,7-1-3 16,0-4-1-16,0 1-1 0,-1-3-2 0,1-5 0 0,-6 4-2 15,-2-4 3-15,8-4 0 0,-6 5 1 0,-2-4 1 0,2 3 1 16,-7-3 1-16,6 0-1 0,0 3-1 0,0-7-1 16,0 4 0-16,-6-2-1 0,-6 0 0 0,-2-6 0 15,2 4 1-15,-7-8 1 0,-1 1 3 0,2-4-2 0,-2-3 0 16,-13-5 1-16,7-3 0 0,-5 1 0 0,-2-2 0 0,-6-5-2 16,0 1 1-16,0-5 3 0,-6-2 4 0,-7 2 2 15,0-2-2-15,-6 1 2 0,-1-3-2 0,-7 3-1 0,-4-4 0 16,-1 4-4-16,-1-6-4 0,-6 2-2 0,-6-3 0 15,6-4-1-15,-13-1 0 0,6 1-1 0,-12-3-1 0,6-5 3 16,-13 1 2-16,0-3 1 0,0 2 0 0,-6-2 0 0,-7-5 0 16,-7 0 3-16,-6 1 1 0,0-4 1 0,-6-1 0 15,-8 0 3-15,-5 5 2 0,-1-4 6 0,-5 1 3 0,-2 2 1 16,-6 3 1-16,1 1 0 0,-7 4 1 0,7 4-1 16,-8 0-2-16,-5 2-4 0,6 5-2 0,-1 4-1 0,1-1-3 15,1 7-1-15,-2 5-2 0,8 3-2 0,-1 3-2 0,0 5-2 16,0 7-6-16,1 0-12 0,6 7-18 0,-7-1-29 15,1 9-36-15,-1 2-38 0,-5 6-31 0,5-3-36 0,-13 11-51 16,7 1-110-16,-7 0-101 0,1 4-63 0,-7 4-17 16</inkml:trace>
  <inkml:trace contextRef="#ctx0" brushRef="#br0" timeOffset="1812.27">15305 4652 335 0,'-7'-3'293'0,"7"-4"-84"0,-6 3-65 0,6-4-50 16,-6 5-32-16,-1-5-14 0,1 5-7 0,-2-4-5 0,3 2-2 16,-2-1 1-16,-1-2 2 0,3 0 2 0,5 5 1 15,-7-4-3-15,7 2 0 0,-6 3 3 0,6-2 1 16,0 4-6-16,0-4-7 0,-7 4-6 0,7-4-7 0,0 4-3 15,0 4-6-15,7-4-5 0,-7 4-1 0,0 0-1 0,0 3 0 16,6 0-1-16,-6 7 0 0,7-3 2 0,-7 4 0 0,5 4 0 16,3 2 3-16,-8 2 0 0,7 2 1 0,-2 2 2 15,3-2 0-15,-2 4 0 0,1-4 1 0,5 5 0 16,-5-1-1-16,6-3 1 0,0 0 0 0,0-1 2 0,6-3 8 16,1 0 9-16,6 0 14 0,0-3 13 0,14-9 19 0,-2 5 18 15,7-11 18-15,15-1 17 0,4-3 14 0,8-7 9 16,7-1 6-16,5-6 1 0,7-5-3 0,6-2-10 0,8-1-11 15,12-4-11-15,-6-3-14 0,13-5-11 0,0 3-16 0,6-7-14 16,-6-2-11-16,6 3-10 0,0-7-4 0,6 0-11 16,-5 5-8-16,6-7-7 0,-7 3-4 0,7 2-3 0,-14 1-4 15,1 4-6-15,0-4-8 0,-14 6-9 0,2 1-18 16,-22 4-35-16,2 4-46 0,-21 3-52 0,-5 7-54 0,-15 1-48 16,-11 2-47-16,-8 2-73 0,-18 5-159 0,-9 3-36 0,-10 2-14 15,-22 0 19-15</inkml:trace>
  <inkml:trace contextRef="#ctx0" brushRef="#br0" timeOffset="13159.11">13183 9789 94 0,'5'3'395'0,"-5"1"-108"16,7 0-112-16,-7-4-76 0,0 3-44 0,6-3-26 0,-6 0-11 15,0 3-1-15,0-3 3 0,6 0 5 0,-6 0 7 0,0 0 4 16,-6 0 3-16,6 0 1 0,0 0-1 0,0 0-4 16,-6 0-5-16,6-3-5 0,-7 3-5 0,2 0-5 15,-3 0-5-15,1-3 0 0,1 3-3 0,-1 0-2 0,1 0-1 16,-1-4-3-16,1 4-1 0,0 0-1 0,-1 0 1 15,1 0 0-15,6 0 0 0,-7-4 1 0,7 4 1 0,-7 0 2 16,7 0 3-16,0 0 0 0,0 0 3 0,0 0 1 0,0 0 2 16,0 0-1-16,0-3-1 0,7 3 2 0,-7 0-4 15,7 0-1-15,-1-4-3 0,7 4 1 0,-7 0-8 0,7-4-14 16,0 4-27-16,2-4-64 0,-10 4-165 0,8-3-76 0,-13 3-66 16,-6-5-37-16</inkml:trace>
  <inkml:trace contextRef="#ctx0" brushRef="#br0" timeOffset="14175">13351 9573 77 0,'0'0'110'16,"0"0"5"-16,0 3 12 0,0-3 11 0,7 0 4 15,-7 0-2-15,0 0-9 0,0 0-15 0,0 0-18 0,0-3-19 16,0 3-15-16,0 0-13 0,0 0-5 0,0 0-4 16,0 0-2-16,0 0 3 0,0 0 0 0,0 0 0 0,0-4 2 15,0 4 0-15,0 0-1 0,0 0 0 0,0 0-1 0,0 0-4 16,0 4-5-16,6-4-6 0,-6 0-5 0,0 3-4 15,0 2-5-15,5 1-6 0,-5 1-2 0,8 5 0 0,-1 1 1 16,-7 3 3-16,6 2 3 0,0 4 6 0,-6 3 4 16,7 1 4-16,0 4 2 0,-1-1 5 0,-6 7 0 0,7-3 1 15,-7 3 1-15,6 1-1 0,-6 1-1 0,6 1-2 0,1-3-4 16,-1 2-2-16,1-1-2 0,6-1-3 0,-6-3-4 16,6 0-3-16,-7 1-3 0,7-5-3 0,1 0 0 15,-8-3-1-15,8-6-1 0,-9 3-1 0,8-4-1 0,-7-1 0 16,1 0-2-16,-7-7 0 0,7 1 1 0,0-1 1 0,-7-4 9 15,6 0 13-15,-6-3 19 0,0-4 17 0,0 0 14 16,-6 0 5-16,-1-4 4 0,0-1-2 0,-6-1-5 0,7-2-12 16,-14-3-16-16,8 0-11 0,-9 1 1 0,2-2 7 0,0 2 8 15,5-1 6-15,-5 0 4 0,6 3 0 0,7 2-3 0,-8 1-4 16,8 2-15-16,6-1-13 0,-6-1-21 0,-1 3-3 16,7 2-5-16,0-4-3 0,0 4-2 0,0 0 0 15,7 0-1-15,-7 0 1 0,6 0 9 0,0 0-4 0,8-4-1 16,-1 4 1-16,-1 0 0 0,8-3 2 0,0-1-2 0,-7 4 2 15,6-3-1-15,1-2-1 0,-6 1 0 0,4 4-1 16,-5-2-1-16,1-3 1 0,-1 5-7 0,-1-3-14 0,1 3-23 16,-6-4-34-16,0 4-40 0,6-3-46 0,-7 3-46 15,0-4-44-15,0 0-52 0,9-3-81 0,-9 0-140 0,0-4-49 16,1 3-12-16</inkml:trace>
  <inkml:trace contextRef="#ctx0" brushRef="#br0" timeOffset="15159.28">21954 9913 318 0,'7'-23'406'0,"-7"2"-104"0,0-1-102 16,7 4-68-16,-7-5-39 0,0 6-18 0,0-3-12 0,0 7-2 15,6-6-1-15,-6 5 0 0,7-1-2 0,-7 1 2 16,6-1 5-16,0 4-2 0,1-1 11 0,-7 2 8 16,6 3 7-16,1-1 1 0,-7 4-5 0,6 1-8 0,-6-2-10 15,0 3-8-15,7 2-17 0,-7 2-15 0,0 6-10 0,7 0-5 16,-7 3-1-16,6 3 2 0,-6 5 5 0,0 2 2 0,0 5 2 16,0 4 0-16,0 3 3 0,0-1-2 0,0 5-1 15,8 3-3-15,-8 1-5 0,5-5-2 0,1 4-1 0,1-3-2 16,-1 0-2-16,1-1-3 0,0-2 0 0,0-1-1 15,-1-8 0-15,7 1-1 0,-7-1 0 0,0-3 0 0,1-3 0 16,-7-2 0-16,7-1-1 0,-7-3 3 0,0-1 1 16,-7-1 0-16,0 0 0 0,1 1 1 0,-6-5 3 0,-1 3 2 15,-1-2 1-15,1 3 0 0,-5-1-2 0,4-1 1 16,0 2-3-16,1-4-2 0,7 0-4 0,-1 0-3 0,1 0 0 16,6 1-1-16,0-4 0 0,0 3 1 0,0-3 3 0,6 0 9 15,1-2 12-15,6 3 17 0,0-5 18 0,0 0 15 16,6 0 13-16,-6-5 12 0,8 3 7 0,-8 2 7 0,-1-4-6 15,1 0-3-15,1 0-10 0,-2 1-10 0,-6-1-10 0,1 0-10 16,-1 0-10-16,7 2-12 0,-6-6-11 0,0 4-21 16,0-3-35-16,-1 0-73 0,7 2-92 0,0-1-82 0,7-3-90 15,5 2-159-15,1-3-89 0,1-2-84 0,-2 2-34 16,3-5 32-16</inkml:trace>
  <inkml:trace contextRef="#ctx0" brushRef="#br0" timeOffset="15299.8">22716 10301 750 0,'-13'-7'790'0,"0"-5"12"0,0 6 3 0,0-2-224 16,6 1-276-16,1 3-166 0,0-2-87 0,6 6-41 15,-7-5-25-15,1 2-14 0,6-1-14 0,-7 0-16 0,1 1-30 0,6 3-50 16,-7 0-59-16,1 0-59 0,-1 0-55 0,-6 0-98 16,0 0-144-16,0 0-74 0,-7 0-23 0,0 0 2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58:32.94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192 7516,'25'-25,"-25"0,25 0,-25 1,25-1,-25 0,0 0,25 0,-25 1,24-1,-24-25,25 25,-25 1,25-26,-25-24,25 24,-25 25,25-74,-25 74,0-49,0 24,0-24,0 49,0-25,0 1,0 24,-25-74,0 74,25-25,-25 25,25-24,-25 24,1-25,-1 26,0-1,0-25,0 50,1-25,-1 25,-25-24,25 24,25-25,-49 25,24 0,0 0,25 25,-25-25,25 24,-25-24,25 25,-24 0,24 0,0 0,-25-1,25 1,0 0,0 0,0 0,0-1,0 26,0-25,0 0,0-1,0 1,25 0,-25 25,24-26,-24 1,25 0,-25 0,25 0,25 24,-25-24,24 49,-24-49,49 25,-49 0,25-1,-1 1,-24-25,0-1,0 1,24 25,1-25,-25-25,0 24,24 1,-24-25,0 0,0 25,-1-25,26 0,-25 0,0-25,-1 25,1 0,-25-25,25 25,25-24</inkml:trace>
  <inkml:trace contextRef="#ctx0" brushRef="#br0" timeOffset="904.01">5160 7094,'-25'0,"25"-25,0 1,0 48,25-24,-25 25,0 0,0 0,25 0,-25-1,0 1,0 0,24 0,-24 0,0-1,0 1,25 0,-25 0,0 0,0-1,0 1,0-50,0 1,0-1,0 0,0 0,0 0,0 1,0-1,0 0,0 0,0 0,0 1,25-1,-25 0,0 0,25 0,-25 1,25 24,-25-25,24 0,1 0,0 25,-25 25,25-25,-25 25,25 0,-25-1,24 1,-24 0,25 0,-25 0,25-1,-25 1,0 25,25-25,-25-1,0 1,0 0,0 0,25 0,-25-1,0 1,0 0,24-25,-24 25,0 0,0-1,0 1,25-25</inkml:trace>
  <inkml:trace contextRef="#ctx0" brushRef="#br0" timeOffset="2896.06">6499 5333,'-25'0,"1"0,24 25,-25-25,0 25,25 24,-25-49,25 25,-25 25,-49 74,74-75,-25 50,0 1,25-51,0 75,-24 100,24-1,0-74,24 24,1-98,25 173,-1-75,1-24,74 50,-25-75,-49-50,49 25,-25-24,26 24,-1-25,-50-24,51 0,-1 24,0-24,-24-26,-51 1,51 0,-1-25,-24-25</inkml:trace>
  <inkml:trace contextRef="#ctx0" brushRef="#br0" timeOffset="3516.08">7094 4961,'0'25,"0"0,0-1,0 1,0 0,0 0,0 0,0 24,25-24,-25 25,25-26,-25 26,0 0,25-1,-25 1,0 24,25-24,-25-1,25 1,-25 0,24-26,-24 26,0-25,25 25,-25-26,25 1,-25 0,0 0,25 0,-25-1,25 1,-25 0,24-25</inkml:trace>
  <inkml:trace contextRef="#ctx0" brushRef="#br0" timeOffset="3911.61">6995 5011,'0'0,"0"-25,0 0,0 0,0 0,0 1,0-1,0 0,0 0,25 0,-25 0,25 1,0 24,-25-25,24 25,-24-25,25 25,0 0,0 0,0 0,0 0,-1 0,1 0,0 25,-25 0,25-25,0 24,-25 1,24 0,-24 0,0 0,0 0,0-1,0 1,0 0,0 0,0 0,0-1,-24 1,-1 0,0-25,25 25,-25 0,0-25,1 24,-1-24,25 25,-25-25,0 0,0 25</inkml:trace>
  <inkml:trace contextRef="#ctx0" brushRef="#br0" timeOffset="4398.89">7839 5631,'-25'0,"25"-25,0 0,25 25,-1-25,1 25,-25-25,25 25,0 0,0 0,-1 0,-24 25,0 0,0 0,0 0,0-1,-24-24,24 50,-25-25,25 0,0-1,-25 1,0 0,25 0,0 0,-25 0,25-1,25 1,0-25,-25-25,25 25,0 0,-1 0,1-24,25 24,-25-25,-1 25,26-25,-25 25,25-25,-26 25,26-25,-25 25,0-25</inkml:trace>
  <inkml:trace contextRef="#ctx0" brushRef="#br0" timeOffset="4843.71">7541 6772,'0'0,"25"0,0 0,-1-25,1 25,0 0,25-25,-26 25,1-25,25 25,-25-25,24 25,-24 0,25-24,-26 24,1-25,25 25,-25-25,-1 25,26-25,-25 25,0 0,0-25,-1 25,1-24,0 24</inkml:trace>
  <inkml:trace contextRef="#ctx0" brushRef="#br0" timeOffset="5263.92">7814 7169,'0'0,"0"-25,0 50,25-25,-25 24,0 1,24 0,-24 0,25 0,-25-1,0 26,0-25,25 24,-25 1,0 0,0-1,0-24,0 25,0-1,25-24,-25 25,0-26,0 1,0 0,0 0,25 0,-25-1,0 1,0 0</inkml:trace>
  <inkml:trace contextRef="#ctx0" brushRef="#br0" timeOffset="5671.88">7715 7169,'0'-25,"0"0,0 0,-25 25,25-25,0 1,0-1,25 0,-1 0,1 25,0-25,0 1,0 24,-1-25,1 25,0 0,0 0,0 0,-1 0,1 0,0 25,-25-1,0 1,0 0,0 0,0 0,0-1,-25 1,25 0,-25-25,1 25,24 0,-25-1,0-24,25 25,-25-25,0 25,1 0,-1-25,0 0,25 25</inkml:trace>
  <inkml:trace contextRef="#ctx0" brushRef="#br0" timeOffset="5987.87">8360 7441,'0'25,"0"0,24 0,-24 0,0-1,25 1,-25 0,25 0,-25 24,25 1,-25-25,25 24,-25 1,24 0,-24-26,25 26,-25 0,25-25,-25 24,25-24,-25 0,25 0,-25-1,0 1,0 0,24 0</inkml:trace>
  <inkml:trace contextRef="#ctx0" brushRef="#br0" timeOffset="6655.92">8236 4911,'24'0,"-24"25,25-25,-25 25,25-25,0 25,0 0,-1-1,1 1,0 25,0-25,0 24,-1 1,26 24,-25-24,0 49,24-25,-24 26,0-1,24 0,-24 25,0 0,0 0,0-25,-1 25,1 25,0-25,-25 0,25-24,0 24,-25 0,0-25,0 25,24 0,-24-25,0 0,0 0,0 1,0-26,0 1,0-1,-24-24,24-1,-25 1,0-1,25 1,-25-25,0 24,1-24,-1 0,25 0,-25 0,0-25,25 24,-25-24</inkml:trace>
  <inkml:trace contextRef="#ctx0" brushRef="#br0" timeOffset="7223.11">9550 6176,'25'0,"0"0,-25-24,25 24,-1 0,1 0,0-25,0 25,0 0,-1 0,1 0,0-25,0 25,0 0,-1-25,1 25,0 0,0 0,0-25,-1 25</inkml:trace>
  <inkml:trace contextRef="#ctx0" brushRef="#br0" timeOffset="7447.92">9501 6400,'24'0,"1"-25,0 25,0 0,0-25,-1 25,1 0,0-25,0 25,0-25,24 25,-24 0,0-24,0 24,-1 0,1-25,0 25</inkml:trace>
  <inkml:trace contextRef="#ctx0" brushRef="#br0" timeOffset="13315.7">11386 4862,'25'-25,"-1"25,-24-25,0 0</inkml:trace>
  <inkml:trace contextRef="#ctx0" brushRef="#br0" timeOffset="13675.9">11361 4787,'-25'0,"25"25,-25-25,0 0,1 0,24 25,-25-25,0 0,0 25,0-25,1 0,-1 25,0-25,0 0,0 24,1-24,-1 0,0 0,0 0,0 25,1-25,-1 0,25 25,25-25,-1-25,1 25,0 0,0-25,24 25,-24 0,25-24,-25 24,24-25,1 25,-1-25,-24 25,25-25,0 25,-26-25,26 25,-25 0,0-25,-1 25,1 0,0 0,0 0,-25-24,25 24</inkml:trace>
  <inkml:trace contextRef="#ctx0" brushRef="#br0" timeOffset="14338.56">12353 4341,'0'0,"0"-25,-25 25,25 25,-25-25,25 25,-24-1,24 1,-25 0,0 0,25 0,-25-1,0 1,1 25,-1-25,0-1,0 26,0-25,1 24,-1-24,0 0,0 0,0 0,1 0,24-1,-25 1,25 0,-25-25,25 25,0 0,0-1,25-24,0 25,-1-25,1 0,0 0,0 0,24 0,-24 0,0 0,25 0,-26 0,26-25,-25 25,24 0,-24 0,0 0,25 0,-26 0,26 0,-25 0,0 0,0 0,-1 0,1-24,0 24,0 0,0 0,-1 0,1 0,-25-25,0 0,0 0,0 0,0 1,-25-1,25 0,0 0,-24 0,24 0,-25 1,25-26,-25 25,25 0,-25 1,25-1,-25 0,25 0,-24 0,-1 25,25-24,-25-1,25 0</inkml:trace>
  <inkml:trace contextRef="#ctx0" brushRef="#br0" timeOffset="14683.94">12800 4291,'-25'0,"25"-25,-25 25,25-24,-25 24,0-25,25 50,0-1,0 1,0 0,25 0,-25 0,25-1,-25 1,25 0,-25 0,25 0,-25 24,0-24,0 25,24-26,-24 26,0-25,0 24,0-24,25 25,-25-25,0 0,0-1,25 1,-25 0,0 0,25 0</inkml:trace>
  <inkml:trace contextRef="#ctx0" brushRef="#br0" timeOffset="15179.65">12775 4738,'0'0,"-25"0,25-25,25 25,0 0,-1 0,1-25,0 25,0 0,-25-25,25 25,-1-25,1 1,0-1,-25 0,0 0,0 0,0 1,0-1,0 0,0 0,0 0,0 1,0-1,-25 25,25-25,0 0,-25 0,25 1,0 48,0 1,0 0,25 0,-25 0,25-25,-25 24,25 1,-25 0,25 0,-1 0,-24-1,25 26,-25-25,25 24,-25-24,25 0,-25 25,0-26,25 26,-25-25,0 0,0 0,0-1,24 1,-24 0,0 0,25-25,-25 25,25-1,-25 1,25-25</inkml:trace>
  <inkml:trace contextRef="#ctx0" brushRef="#br0" timeOffset="16771.48">13395 4961,'0'-25,"-25"25,25-25,25 25,0 25,-25 0,0 0,24 0,-24-1,0 1,0 0,0 0,0 0,0-1,0 1,0 0,0 0,0 0,0-1,25-24,-25 25,25-25,0 0,0 0,0-25,-1 25,-24-24,0-1,25 0,-25 0,0 0,0 1,-25-1,25 0,0 0,0 0,0 1,25 24,0-25,0 25,-25-25,25 25,-1 0,1-25,0 25,0 0,-25-25,25 25,-1 0,1 0,-25 25,-25-25,25 25,-24 0,-1 0,0-1,25 1,-25 0,25 0,0 0,0-1,0 1,25-25,-25-25,25 25,0-24,-1 24,-24-25,0 0,0 0,0 0,25 25,-25-24,0-1,0 50,0-1,25-24,0 0,0 0,-1-24,-24-1,0 0,0 0,0 0,0 1,0 48,0 1,0 0,0 0,25 0,-25-1,0 1,25 0,-25 0,25 0,-25-1,0 1,25 0,-1 0,-24 0,0-1,25-24,-25 25,0 0,0-50,0 0,0 1,0-1,0 0,-25 0,25 0,0 1,-24-1,24 0,0 0,0 0,0 1,0-1,0 0,0 0,0 0,24 25,-24-24,25 24,0 0,0 0,0 0,-1 0,-24 24,25-24,-25 25,0 0,0 0,0 0,-25-1,1-24,-1 25</inkml:trace>
  <inkml:trace contextRef="#ctx0" brushRef="#br0" timeOffset="17538.74">11584 6152,'0'-25,"25"25,0 0,0 0,-1 0,1 0,0-25,0 25,0 0,24 0,-24 0,25 0,-1-25,1 25,24 0,-24-25,24 25,-24-24,24 24,1 0,-26-25,26 25,-1-25,-24 25,24-25,1 0,-26 25,26-24,-26 24,26-25,-26 25,1-25,-25 25,24 0,-24-25,0 25,0 0,-1 0,-24-25,25 25</inkml:trace>
  <inkml:trace contextRef="#ctx0" brushRef="#br0" timeOffset="18767.94">12452 6325,'0'25,"0"0,0 0,0-1,0 1,0 0,0 0,0 0,0-1,25 26,-25-25,0 24,0-24,25 25,-25-25,0 24,0 1,0-25,0 24,0-24,25 25,-25-25,0-1,0 1,25 0,-25 0,0 0,0-1,24-24,-24 25</inkml:trace>
  <inkml:trace contextRef="#ctx0" brushRef="#br0" timeOffset="19212.16">12378 6672,'0'0,"0"-24,0-1,0 0,0 0,0 0,0 1,25-1,-1 0,1 0,0 0,0 1,0 24,0-25,24 0,-24 25,0 0,24-25,-24 25,0 0,0 0,0 25,-25 0,0 0,0-1,0 1,0 0,-25 0,0 0,0-1,0 1,25 0,-24-25,-1 25,0-25,0 25,0-25,25 24,25 1,0-25,-25 25,25-25,0 25,-1-25,26 25,-25-1,0-24,-1 25,26 0,-25-25,0 25,24-25,-24 25,0 0,24-25,-24 0,0 24,25-24,-26 25,1-25,0 0,0 0,0 25</inkml:trace>
  <inkml:trace contextRef="#ctx0" brushRef="#br0" timeOffset="20046.76">15330 3870,'-25'0,"0"24,0 1,0-25,25 25,-24 0,-1 0,0-25,0 49,0-24,25 0,-24 24,-1-24,0 25,0-1,0 1,1 0,-1-1,0 26,0-26,0 26,1-1,-1 0,0 1,0-1,25 1,0-1,0 1,0-1,0-24,0 24,0 0,0 1,0-1,25 1,0-1,-25 0,25-24,-1 25,1-1,0 0,-25 1,50-1,-26-24,1 24,0 1,25-26,-26 26,26-26,-25 1,24-25,-24 24,25-24,-1 0,-24 0,25-1,-1-24,-24 0,25 25,-1-25,-24 0,25 0,-25-25,24 25</inkml:trace>
  <inkml:trace contextRef="#ctx0" brushRef="#br0" timeOffset="20836.45">16446 4192,'25'0,"-25"-25,0 0,0 50,0 0,0 0,0 0,0-1,0 1,0 0,0 0,0 0,0-1,0 1,0 0,0 0,0 0,0-1,0 1,0 0,24 0,-24 0,25-1,0-24</inkml:trace>
  <inkml:trace contextRef="#ctx0" brushRef="#br0" timeOffset="21135.75">16024 5035,'25'0,"-25"-24,25 24,0 0,-1 0,1-25,25 25,-25 0,24-25,1 25,-1-25,1 25,0-25,-1 25,26-24,-26 24,1-25,24 25,-24-25,0 25,24-25,-24 25,-1-25,1 25,-25-25,24 25,-24-24,0 24,0 0</inkml:trace>
  <inkml:trace contextRef="#ctx0" brushRef="#br0" timeOffset="21467.73">16099 5383,'24'0,"1"0,-25-25,25 25,0 0,24 0,-24-25,0 25,0 0,24-25,-24 25,25 0,-25-25,24 25,-24 0,0 0,24 0,-24-24,0 24</inkml:trace>
  <inkml:trace contextRef="#ctx0" brushRef="#br0" timeOffset="21687.73">16471 5333,'-25'0,"25"25,0 0,0-1,0 1,0 0,0 0,25 0,-25-1,0 1,0 0,24 0,-24 24,0-24,0 0,25 0,-25 0,0-1,0 1,0 25,25-25,-25 0,0-1</inkml:trace>
  <inkml:trace contextRef="#ctx0" brushRef="#br0" timeOffset="22066.8">16793 5904,'25'-25,"0"0,0 25,-1 0,1-25,0 25,0 25,-25 0,25-25,-25 25,0-1,0 1,0 0,-25 0,25 0,-25-1,25 1,-25 0,25 0,-25-25,1 25,24-1,0 1,-25-25,25 25,0 0,-25-25,25 25,0-1,25-24,0 0,-1 0,1-24,0 24,25 0,-26-25,26 0,0 25,-1-25,1 0</inkml:trace>
  <inkml:trace contextRef="#ctx0" brushRef="#br0" timeOffset="22482.64">18207 4440,'-25'0,"25"-25,-25 25,50 0,0 0,0 0,0 0,-1-25,1 25,25 0,-25 0,24-24,-24 24,25 0,-1 0,1-25,-1 25,-24 0,25 0,-1-25,-24 25</inkml:trace>
  <inkml:trace contextRef="#ctx0" brushRef="#br0" timeOffset="22792.57">19422 3696,'0'25,"0"0,0-1,0 1,0 0,0 0,0 0,25-1,-25 1,0 25,25-25,-25-1,0 26,0-25,25 0,0 24,-25-24,0 0,0 0,24 24,1-24</inkml:trace>
  <inkml:trace contextRef="#ctx0" brushRef="#br0" timeOffset="23044.53">18926 4762,'0'0,"-24"25,-1-25,50 0,-1 0,-24-25,25 25,25 0,-25-24,24 24,-24 0,25-25,-1 25,1 0,-1-25,1 25,0 0,-1-25,1 25,24-25,-24 25,-1 0,1-24,0 24,-1-25</inkml:trace>
  <inkml:trace contextRef="#ctx0" brushRef="#br0" timeOffset="23292.5">19174 5060,'0'0,"0"25,25-25,0-25,0 25,24-25,-24 25,0 0,0-24,24 24,-24 0,25 0,-25-25,24 25,-24 0,0 0</inkml:trace>
  <inkml:trace contextRef="#ctx0" brushRef="#br0" timeOffset="23530.73">19422 5110,'0'0,"-24"0,24 25,0-1,0 1,0 0,24 0,-24 0,25-1,-25 1,0 0,25 0,-25 0,0-1,0 26,25-25,-25 0,0 24,0-24,25 0,-25 24,24-24,-24 0,0 0,0 0,25-1</inkml:trace>
  <inkml:trace contextRef="#ctx0" brushRef="#br0" timeOffset="23759.89">19894 5531,'0'25,"0"0,25 0,-25 0,0-1,0 1,24 0,-24 0,0 0,0-1,25 1,0-25,-25 25,25 0,-25 0,25-25,-25 25,24-25,-24 24,25-24</inkml:trace>
  <inkml:trace contextRef="#ctx0" brushRef="#br0" timeOffset="24286.62">20191 3423,'0'0,"0"-25,25 50,0-25,0 25,24-25,-24 25,25-1,24 26,-24-25,24 0,1 24,-26 1,26 24,-1-24,1 24,-26 1,1-1,-1 1,1 24,-25-25,0 25,-25-24,0 24,0 0,0 0,-50 1,25-26,-24 25,-1 1,0-26,1 0,-26 1,26-1,-1 1,-24-26,24 26,0-26,1-24,24 25,-25-26,1 1,24 25,-25-25,26-25</inkml:trace>
  <inkml:trace contextRef="#ctx0" brushRef="#br0" timeOffset="37772.56">3126 10840,'-25'0,"50"0,-25 24,25-24,-1 0,1 0,0-24,0 24,24 0,-24 0,25-25,-1 25,1 0,0 0,-26-25,26 25,0 0,-1-25,1 25,-1 0,1 0,-25-25,24 25,1 0,-25-24,0 24,0 0,24 0,-49-25,25 25,0 0</inkml:trace>
  <inkml:trace contextRef="#ctx0" brushRef="#br0" timeOffset="38104.47">3622 10864,'0'0,"0"25,0 0,0 0,0 0,0-1,0 1,0 0,0 25,0-26,0 26,0 0,0-1,0 1,0-25,0 24,0 1,0 0,0-26,25 26,-25-25,0 0,0 24,0-24,0 0,0 0,24-1,-24 1,0 0,25 0,-25 0,25-25</inkml:trace>
  <inkml:trace contextRef="#ctx0" brushRef="#br0" timeOffset="38737.71">4143 11633,'0'0,"-25"0,25-24,-25-1,25 0,0 0,25 25,0-25,0 1,-1 24,1-25,0 25,0-25,0 25,-1 0,1 0,0 0,0 0,0 0,-1 0,-24 25,25-25,-25 25,0-1,0 1,0 0,0 0,-25 0,1-1,24 1,-25 0,0 25,0-26,0 1,1 0,-1 0,0 0,0-25,0 24,1-24,-1 25,0 0,0-25,25 25,25-25,0 0,0 0,-1 0,26 0,-25-25,24 25,-24-25,25 25,-25 0,24-25,-24 25,25-24,-26 24,26 0,-25-25,0 25,24 0,-24 0,0-25,0 25,-1 0,-24-25,25 25</inkml:trace>
  <inkml:trace contextRef="#ctx0" brushRef="#br0" timeOffset="39849.56">6152 11088,'0'24,"25"-24,0 0,-1 0,1-24,0 24,0 0,0 0,-1 0,1 0,0-25,25 25,-26 0,1 0,0 0,0-25,0 25,-1 0,1 0,0 0,0 0,0-25,-1 25,1 0</inkml:trace>
  <inkml:trace contextRef="#ctx0" brushRef="#br0" timeOffset="40056.38">6226 11311,'25'0,"0"0,0 0,0 0,-1 0,26-25,-25 25,24 0,1 0,0-25,-1 25,1-24,-1 24,1 0,-25-25,24 25,1 0,-25-25,24 25,-24 0</inkml:trace>
  <inkml:trace contextRef="#ctx0" brushRef="#br0" timeOffset="41388.45">8781 10046,'-25'0,"1"0,24 25,-25-25,0 0,0 0,0 25,1-25,-1 0,0 24,0-24,0 0,1 25,-1-25,-25 0,25 25,1-25,-1 0,0 25,0-25,0 0,1 0,24 25,0-1,0 1,0 0,24 0,-24 0,25 24,-25-24,25 25,-25-1,25 1,-25-1,25 26,-25-1,24 1,1-1,-25 25,0 0,25 1,-25-1,0 0,25 0,-25 1,0-1,25 0,-25 0,0 0,24 1,-24-26,0 1,0-1,25-24,-25-1,25 1,-25-1,0-24,0 0,0 0,25 0,-25-1,0 1,25-25,-25 25,24-25,1 0,-25 25,25-25,0 0,0 0,-1 25,1-25,0 0,0 0,0 0,24 0,1 0,-25 0,24-25,1 25,-1 0,1-25,0 25,-1-25,1 25,0-25,-1 25,1-24,-25 24,24-25,-24 25,0-25,0 25</inkml:trace>
  <inkml:trace contextRef="#ctx0" brushRef="#br0" timeOffset="44349.46">9798 9798,'0'25,"0"-1,0 1,25 0,-25 0,25-25,-25 25,0-1,25 1,-25 0,0 0,24 0,-24 0,25-1,-25 1,0 0,0 0,25 0,-25-1,0 1,25 0,-25 0,0 0,25-1,-25 1,0 0,0 0,0-50</inkml:trace>
  <inkml:trace contextRef="#ctx0" brushRef="#br0" timeOffset="44832.95">9377 10840,'24'0,"1"-25,0 25,0 0,0 0,24-25,-24 25,25 0,-1-25,26 25,-26-25,1 25,24-24,1 24,-26-25,26 25,-1-25,0 25,-24-25,25 25,-26-25,1 25,24-24,-24 24,-25-25,24 25,-24-25,25 25,-26 0,1 0,-25-25,25 25</inkml:trace>
  <inkml:trace contextRef="#ctx0" brushRef="#br0" timeOffset="45381.5">9897 11212,'0'-25,"25"25,0 0,0 0,0-25,-1 25,1 0,0 0,25-25,-26 25,26-25,0 25,-1-24,-24 24,25 0,-1-25,1 25,0-25,-26 25,26-25,0 25,-26-25,1 25,0 0,0-24,0 24,-1 0</inkml:trace>
  <inkml:trace contextRef="#ctx0" brushRef="#br0" timeOffset="45629.25">10418 11088,'-24'0,"24"24,0 1,0 0,0 0,0 0,24 0,-24 24,0-24,0 0,0 24,0 1,0-25,0 24,0 1,0 0,0-1,0-24,25 25,-25-1,0-24,0 25,0-26,0 1,25 25,-25-25,0-1,0 1,25-25</inkml:trace>
  <inkml:trace contextRef="#ctx0" brushRef="#br0" timeOffset="45877.33">10790 11658,'0'25,"0"0,0 0,0-1,0 1,0 0,0 0,0 0,0-1,0 1,0 0,0 25,0-26,0 1,0 25,0-25,25 24,-25-24,0 0,0 0,0 24,0-24,0 0</inkml:trace>
  <inkml:trace contextRef="#ctx0" brushRef="#br0" timeOffset="46413.48">12651 10071,'25'0,"-1"0,1 0,0-25,25 25,-1 0,1-25,24 25,-24-25,24 25,-24-25,24 25,1-24,-1 24,-24-25,24 25,1-25,-26 25,26-25,-26 25,1 0,-1-25,1 25,-25 0,24 0,-24 0,0-24,0 24</inkml:trace>
  <inkml:trace contextRef="#ctx0" brushRef="#br0" timeOffset="51454.94">15454 8682,'0'-25,"0"50,0-1,0 1,0 0,0 0,0 24,0 1,0-25,24 24,-24-24,0 50,0-50,25-1,0 51,-25-26,0-24,0 0,0 25,25 24,-25-49,0 0,0-1,0 1,25 0,-25 0</inkml:trace>
  <inkml:trace contextRef="#ctx0" brushRef="#br0" timeOffset="52039.65">15404 8806,'-25'-25,"25"0,0 0,0 0,0 1,0-1,0 0,0 0,25 0,0 25,-25-24,25-1,-1 0,1 0,0 0,0 1,0 24,-25-25,24 25,1 0,0-25,0 25,0 0,0 0,-1 0,1 0,0 0,-25 25,25-25,-25 25,0-1,0 1,0 0,0 0,-25 0,25-1,-25 1,0 25,1-25,24-1,-25 1,0-25,0 25,0 0,0 0,1-1,48-24,1 0,0 25,0-25,0 25,0 0,-1-25,1 25,-25-1,25-24,0 25,-25 0,25 0,-1 0,-24 0,25-25,-25 24,25 1,0-25,-25 25,25-25,-25 25,24-25,1 25,0-25,0 0</inkml:trace>
  <inkml:trace contextRef="#ctx0" brushRef="#br0" timeOffset="52642.25">16520 9054,'0'-25,"25"25,-25-25,25 25,-25-25,25 0,-25 1,24 24,1-25,-25 0,25-25,0 26,-25-1,25 0,-25-25,0 26,0-26,0 25,0-24,0-1,0 25,0-24,0-1,0 25,-25-24,0 24,25 0,-25-25,25 26,-25-1,1 0,-1 0,25 0,-25 25,0-24,0-1,1 25,-1 0,25 25,0-1,-25-24,25 25,0 0,0 0,0 0,0 24,0-24,0 0,0 24,0-24,0 25,25-25,-25 24,0 1,25-25,-25 24,0 1,24-25,-24 24,0 1,25-25,-25 24,25-24,-25 0,0 24,25-24,-25 0,25 0,-1 0,1 0,0-1,-25 1,25-25,0 25,0 0,-1-25,1 25,0-25,0 0,-25 24,25-24</inkml:trace>
  <inkml:trace contextRef="#ctx0" brushRef="#br0" timeOffset="53195.6">17116 8830,'0'-24,"24"24,1 0,-25 24,0 1,0 0,25-25,-25 25,0 0,0-1,0 1,0 0,0 0,0 0,0 0,0-1,0-48,0-1,0 0,0 0,25 0,-25 0,0 1,25 24,-25-25,24 0,-24 0,25 0,0 1,-25-1,25 25,-25-25,25 25,-25 25,24-25,-24 25,25-25,-25 24,0 1,25-25,-25 25,0 0,0 0,25-1,-25 1,25 0,-25 0,0 0,24 0,-24-1,25-24,0 0,0 0,0 0</inkml:trace>
  <inkml:trace contextRef="#ctx0" brushRef="#br0" timeOffset="55467.27">18207 7689,'-25'0,"25"25,-25-25,25 25,-24-25,24 25,-25 0,25-1,-25 1,25 0,-25 0,25 0,-25 24,25-24,-24 25,-1-1,25 1,-25 0,25-1,-25 1,25-1,-25 1,25 24,0-24,0 24,0 1,0-26,0 26,0-26,0 26,0-26,0 1,25 0,0-1,0-24,0 25,-1-1,1-24,25 0,-25 25,24-26,1 1,-25 0,24 0,-24 0,25-1,-1 1,-24 0,0-25,24 25,-24-25</inkml:trace>
  <inkml:trace contextRef="#ctx0" brushRef="#br0" timeOffset="55907.36">18802 7665,'-25'-25,"25"0,0 0,0 50,0 0,0 0,0-1,0 1,0 0,0 0,0 24,0-24,0 25,0-25,0 24,0-24,0 25,0-25,0-1,0 26,0-25,0 0,0-1,0 1,0 0,0 0,0 0,25-1</inkml:trace>
  <inkml:trace contextRef="#ctx0" brushRef="#br0" timeOffset="56271.01">18629 7640,'0'0,"0"-25,0 0,0 0,24 1,-24-1,25 0,0 0,0 0,0 1,-1 24,1-25,0 25,0-25,0 25,0 0,-1-25,1 25,0 0,0 25,0-25,-25 25,24 0,-24-1,0 1,-24 0,-1 0,25 0,-25-1,0 1,0 0,1-25,-1 25,-25 0,25-25,0 24,1 1,-1-25,0 0,0 25,0-25</inkml:trace>
  <inkml:trace contextRef="#ctx0" brushRef="#br0" timeOffset="56727.25">19125 7987,'0'-25,"-25"25,25-25,0 1,25 24,0 0,-25-25,24 25,1 0,0 0,0 0,0 0,-1 25,-24-1,0 1,0 0,0 0,-24 0,24 0,-25-1,0-24,25 25,-25 0,0 0,25 0,-24-25,24 24,-25-24,25 25,25-25,-1 0,-24-25,25 25,0 0,25 0,-26-24,1 24,25-25,-25 25,24 0,-24-25,25 25,-26-25</inkml:trace>
  <inkml:trace contextRef="#ctx0" brushRef="#br0" timeOffset="57034.16">18529 8731,'0'0,"0"25,-24-25,24 25,0-50,24 25,1 0,0-25,0 25,0 0,24-25,-24 25,25-24,-1 24,-24-25,25 25,-1-25,1 0,24 25,-24-25,0 1,-1 24,1-25,-1 0,1 25,0-25,-1 25,1-25</inkml:trace>
  <inkml:trace contextRef="#ctx0" brushRef="#br0" timeOffset="57355.25">19100 8706,'0'0,"0"25,0 0,0 0,0 0,0-1,0 1,0 0,0 25,0-26,25 1,-25 25,0-25,0 24,0-24,25 25,-25-1,0-24,24 25,-24-25,0 24,25-24,-25 0,0 24,0-24,0 0,0 0,0 0,25-1,-25 1,0 0</inkml:trace>
  <inkml:trace contextRef="#ctx0" brushRef="#br0" timeOffset="57747.21">19001 8979,'0'0,"0"-25,0 1,0-1,0 0,25 0,-25 0,24 1,1 24,0-25,0 0,-25 0,25 0,-1 25,26-24,-25 24,0-25,-1 25,1-25,0 25,0 0,0 0,-1 0,1 25,0-25,0 25,-25-1,0 1,0 0,0 0,0 0,0-1,-25 1,0-25,25 25,-25 0,1-25,-1 25,0-25,0 24,0-24,1 25,-1-25,0 0</inkml:trace>
  <inkml:trace contextRef="#ctx0" brushRef="#br0" timeOffset="58022.07">19720 8930,'0'24,"0"1,0 0,0 0,0 0,0 0,0-1,0 1,0 0,0 0,0 24,0-24,0 0,25 25,-25-26,25 1,-25 25,24-25,-24-1,0 1,25-25,-25 25</inkml:trace>
  <inkml:trace contextRef="#ctx0" brushRef="#br0" timeOffset="58655.56">19894 7243,'0'25,"0"0,25-1,-1-24,1 25,0 0,0-25,24 25,-24 0,25 24,-25-24,24 25,1-1,-1 1,1-1,0 26,-26-26,26 26,0-1,-26 26,1-26,0 25,0-24,-25 24,0 0,0-25,0 26,-25-1,0-25,25 1,-25-1,1-24,-1 24,0-24,25-25,-25 24,0-24,1 0,24 0,-25-1,0 1,0 0</inkml:trace>
  <inkml:trace contextRef="#ctx0" brushRef="#br0" timeOffset="61387.45">16694 10145,'-25'0,"0"25,0-25,1 0,-1 0,50 0,-1 0,1 0,0 25,25-25,-25 0,24 0,1-25,24 25,-24 0,24 0,1 0,-1 0,25 0,-24-25,24 25,0 0,0 0,1 0,-1 0,25-25,-25 25,0 0,0-24,25 24,-24-25,-1 25,25-25,-25 25,0-25,1 25,-1 0,-25-25,25 25,-24-25,-1 25,1 0,-1 0,-24-24,-1 24,1 0,-1-25,-24 25,0 0,0 0</inkml:trace>
  <inkml:trace contextRef="#ctx0" brushRef="#br0" timeOffset="62183.12">17537 10790,'0'25,"-25"-25,25 25,-24-1,-1 1,0-25,0 25,0 25,1-26,-1 1,-25 0,25 0,-24 0,24 24,-25-24,26 0,-1 25,-25-26,25 1,1 0,-1 0,0 0,25-1,-25 1,25 0,0 0,25 0,0-25,0 0,-1 0,26 0,-25 0,24-25,1 25,0 0,-1 0,1 0,-1-25,1 25,0 0,-1 0,1 0,-1 0,1 0,-25 25,25-25,-26 0,26 0,-25 0,0 0,-25 25,24-25,1 0,0 0,-25-25,0 0,0 0,0 0,0 1,0-1,0 0,-25 0,25 0,-25-24,25 24,0 0,-24-25,24 26,-25-26,25 25,-25-24,25 24,-25-25,0 25,25 1,0-1,-24 25,24-25,-25 0</inkml:trace>
  <inkml:trace contextRef="#ctx0" brushRef="#br0" timeOffset="62554.14">18157 10716,'0'-25,"0"50,0-1,0 1,25 25,-25-25,0-1,0 26,0 0,25-1,-25 1,0-1,25 1,-25 0,0-1,0 1,25 0,-25-1,0-24,24 25,-24-26,25 1,-25 0,0 0</inkml:trace>
  <inkml:trace contextRef="#ctx0" brushRef="#br0" timeOffset="62998.54">18306 11261,'0'-24,"-25"24,25-25,25 25,-25-25,25 25,0 0,0 0,-1-25,1 25,0 0,0-25,0 25,-1-25,1 25,0-24,0 24,0-25,-1 0,-24 0,25 0,0 1,-25-1,0 0,25 0,-25 0,0 1,0-1,25 0,-25 0,0 0,0 1,0-1,0 0,0 0,0 0,0 1,0 48,0 1,0 0,24 0,-24 0,0 24,0-24,25 25,-25-1,25-24,-25 25,25-1,-25 1,0-1,25 26,-25-50,0 24,0 1,25 0,-25-26,0 26,24-25,-24 0,0-1,0 1,0 0,0 0,25 0</inkml:trace>
  <inkml:trace contextRef="#ctx0" brushRef="#br0" timeOffset="64538.14">19199 11485,'0'0,"0"-25,0 0,0 0,25 25,-25 25,0 0,0 0,0-1,0 1,0 0,0 25,0-26,25 1,-25 0,0 0,0 0,25-1,-25 1,0 0,24 0,-24 0,25-25,-25 24,25-24,0 25,0-25,-1-25,1 25,-25-24,25 24,-25-25,0 0,25 25,-25-25,0 0,0 1,0-1,0 0,0 0,0 0,0 1,0-1,0 0,0 0,0 0,0 1,25-1,-1 0,1 25,0-25,0 25,0 0,-1 0,1-25,0 25,0 0,0 0,-1 0,1-24,0 24,0 0,0 0,-50 24,0-24,25 25,-25-25,25 25,-25 0,1 0,-1-1,25 1,0 0,0 0,0 0,0-1,25-24,-1 0,1-24,0 24,0-25,0 0,0 0,-25 0,0 1,0-1,0 0,0 0,-25 50,25 0,0 0,0-1,0 1,25-25,-1 0,1 0,0 0,-25-25,25 25,0 0,-25-24,24 24,1-25,0 0,-25 0,25 25,-25-25,0 1,25 24,-25-25,0 50,0-1,0 1,0 0,0 0,0 0,0-1,0 1,0 25,0-25,24 24,-24-24,0 25,25-1,-25 1,25-25,-25 24,0-24,0 25,25-26,-25 1,0 0,0 0,0 0,0-1,0-48,0-1,0 0,0 0,0 0,0 1,0-26,0 25,0 0,0-24,0 24,0-25,0 26,0-26,0 0,-25 26,25-26,0 25,0-24,0 24,0-25,0 25,0 1,25-1,-25 0,25 25,-25-25,24 25,1-25,0 25,0 0,0 25,-1 0,1 0,-25 0,0-1,0 1,0 0,0 0,-25 0,1-1,-1-24,0 25,0-25,0 0,1 0,-1 25,0-25,0 0</inkml:trace>
  <inkml:trace contextRef="#ctx0" brushRef="#br0" timeOffset="65841.88">21084 7764,'25'0,"-25"-25,25 25,0 0,0-25,-1 25,1 0,0 0,0 0,0-25,-1 25,1 0,0 0,0 0,0 0,-1 0,1 0,0 25,0-25,-25 25,25 0,-25 0,24-1,-24 1,0 25,0-1,0 26,25-25,-25 24,0 0,0 26,0-26,0 25,0 0,0 1,0-1,25 25,-25-25,0 25,25-25,0 1,-25-1,24 25,1-50,0 25,0 1,0-26,-1 0,1 1,0-1,0 1,0-26,-1 26,1-26,-25 1,25 0,-25-26,25 26,-25-25,25 0,-25-1,0 1,0 0,0 0,25-25,-25 25,0-1,-25 1,0-25,0 0,0 25,0-25,1 0,-26 0,25 0,-24 0,24 0,-25 0,1 0,-1 0,25 0,-24 0,24-25,-25 25,25 0,1 0</inkml:trace>
  <inkml:trace contextRef="#ctx0" brushRef="#br0" timeOffset="87573.03">1092 14536,'-25'0,"0"0,0-25,1 25,24 25,-25-25,0 0,25 24,-25-24,0 25,-24 25,24-25,0 24,0 1,0-1,1 1,24-25,0 0,0-1,0 26,0-25,0 0,24-25,-24 24,25-24,0 0,0-24,0 24,0 0,-25-25,24 0,1 0,0 25,-25-25,25-24,0 24,-1 0,-24 0,25 1,-25-1,25 0,-25 0,25 0,-25 1,0-1,0 0,0 0,0 0,0 1,-25 24,25 24,0 1,25-25,-25 25,0 0,25 0,-25-1,24 1,-24 0,25 0,0 0,-25 24,25-24,0 25,-25-1,24 1,1-1,-25 1,0-25,25 24,-25 1,0 0,0-1,0 1,0-25,-25 24,25-24,-25 25,1-25,24-1,-25 1,0-25,0 25,0-25,1 0,-1 0,0-25,25 0,0 1,0-1,0 0,0 0,0 0,0 1,25-1,-25 0,0 0,25 0,-1 0,-24 1,25-1,0 0,-25 0,25 0,0 1,-1-1,1 0,0 0,0 0,0 1,-1 24</inkml:trace>
  <inkml:trace contextRef="#ctx0" brushRef="#br0" timeOffset="87928.98">1538 14585,'0'0,"-25"-25,1 25,24 25,0 0,0 0,0 0,0-1,0 1,0 0,0 0,0 0,0-1,0 1,24 0,-24 0,0 0,25-1,-25 1,0 0,25 0,-25 0,25-25,-25 24,25-24,-1 0,1 0,0 0,0-24,0 24,-1-25,1 0</inkml:trace>
  <inkml:trace contextRef="#ctx0" brushRef="#br0" timeOffset="88112.2">1613 14337,'-25'-25,"25"0,0 1,0-1,25 25,-25-25,24 25</inkml:trace>
  <inkml:trace contextRef="#ctx0" brushRef="#br0" timeOffset="89499.57">1861 14585,'0'-25,"0"1,25 24,-25-25,24 50,-24-1,25-24,-25 25,0 0,25 0,-25 0,0-1,25 1,-25 0,25 25,-25-26,0 26,24-25,-24 0,0 24,0-24,25 0,-25 0,25-1,-25 1,25-25,-25 25,25-25,-1 0,-24-25,25 25,-25-25,25 25,-25-24,25-1,-25 0,25 0,-25 0,24 1,-24-1,0 0,25 0,-25 0,0 1,0-1,0 0,0 0,0 0,0 1,0-1,-25 0,1 25,24-25,-25 25,25 25,0 0,25 0,-25-1,24 1,-24 0,25-25,-25 25,25 0,0-25,-25 24,25-24,-1 0,1 0,0 0,0-24,0-1,-1 25,-24-25,25 0,0 0,-25 1,25-1,-25 0,25 0,-25 0,24 1,-24-1,25 25,-25-25,0 0,0 0,-25 25,25-24,-24 24,-1 0,25 24,-25-24,25 25,0 0,-25-25,25 25,0 0,0-1,0 1,0 0,0 0,0 0,0-1,25 1,-25 0,0 0,25-25,-25 25,0-1,25-24,-25 25,24-25,1 0,0-25,0 1,-25-1,25 25,-25-25,24 0,-24 0,25 25,-25-24,25 24,-25-25,25 25,-25-25,25 25,-25 25,24-25,1 25,-25-1,25 1,-25 0,0 0,25 0,-25-1,0 1,0-50,0 1,0-1,0 0,25 0,-25 0,25 25,-25-24,24-1,-24 0,25 25,-25-25,25 0,-25 1,25 24,-25-25,25 25,-25 25,24-1,-24 1,25 0,-25 0,25-25,-25 25,0-1,25 1,-25 0,0 0,25 0,-1-1,1 1,0 0,0-25,0 0,-25-25,24 25</inkml:trace>
  <inkml:trace contextRef="#ctx0" brushRef="#br0" timeOffset="104148.63">5085 14833,'-24'0,"24"-25,-25 25,25-24,0 48,0 1,0 0,0 0,0 0,0-1,0 1,0 0,25 0,-25 24,24-24,-24 25,0-25,25 24,-25 1,25-25,-25 24,0-24,25 25,-25-25,0-1,25 1,-25 0,0 0,0 0,0-1,24-24,-24 25,0 0,0 0,25-25</inkml:trace>
  <inkml:trace contextRef="#ctx0" brushRef="#br0" timeOffset="104664.63">5011 14759,'0'-25,"0"0,25 0,0 1,-1-1,1 25,-25-25,25 25,0-25,0 25,-1-25,1 25,0-24,0 24,0 0,-1 24,1-24,-25 25,0 0,0 0,0 0,0-1,0 1,-25 0,25 0,-24 0,-1-1,25 1,-25 0,0-25,0 25,1 0,-1-1,0-24,0 25,0-25,1 0,24 25</inkml:trace>
  <inkml:trace contextRef="#ctx0" brushRef="#br0" timeOffset="105384.65">5755 15429,'0'-25,"-25"25,25 25,0-1,0 1,0 0,0 25,0-26,0 1,0 0,0 25,0-26,25 26,-25-25,0 24,25-24,-25 0,0 25,0-26,0 1,25 0,-25 0,0 0,0-1,0 1,0 0,24-25,-24-25</inkml:trace>
  <inkml:trace contextRef="#ctx0" brushRef="#br0" timeOffset="105777.03">6375 14908,'-25'0,"1"0,-1 0,50 0,-1 0,-24-25,25 25,0 0,0 0,0-25,-1 25,1 0,0 0,0-25,0 25,-1 0,1 0,0-25,0 25,0 0,-1 0,1 0,0 0,0 0</inkml:trace>
  <inkml:trace contextRef="#ctx0" brushRef="#br0" timeOffset="106036.15">6474 15007,'0'0,"0"25,-24-25,-1 24,0-24,25 25,0 0,25-25,0 0,-1 0,1-25,0 25,0 0,0 0,24-25,-24 25,0 0,0-24,-1 24,1 0,0 0,0-25,0 25,-1 0,1 0</inkml:trace>
  <inkml:trace contextRef="#ctx0" brushRef="#br0" timeOffset="107559.79">7343 14660,'0'-25,"0"0,0 0,24 25,-24-25,0 1,25 24,0-25,0 0,0 0,-1 25,1-25,0 25,0-24,0 24,-1 0,1 0,0 24,0-24,-25 25,0 0,0 0,0 0,0-1,0 1,-25 0,0 0,25 0,-25-1,1 1,24 0,-25-25,50-25,-1 25,1 0,0-25,0 25,0 0,-1 0,1 0,0 0,0 0,0 0,-1 0,1 25,0-25,0 25,0-25,-1 25,-24 0,25-25,-25 24,0 1,0 0,0 0,0 0,0-1,-25 1,25 0,-24 0,-1 0,0-1,0 1,0 0,1-25,-26 25,25 0,0-25,-24 24,24-24,0 25,-24-25,24 0,0 25,0-25,0 0,1 0,-1 0,0 0,25-25,25 25,-25-25</inkml:trace>
  <inkml:trace contextRef="#ctx0" brushRef="#br0" timeOffset="108048.72">8310 14486,'0'-25,"-25"25,25 25,0 0,0 0,-25-1,25 1,0 0,0 0,0 0,0 24,0-24,0 0,0 24,0-24,25 0,-25 0,25 24,-25-24,25 0,-25 0,25-25,-25 25,24-25,1 0,0 0,0 0,0 0,-25-25,24 25,-24-25,25 0,0 0,-25 1,25-1,-25 0,25 0,-25 0,0 1,24-1,-24 0,0-25,0 26,0-1,-24 0,24 0,-25 0,0 1,0-1,0 0,1 0,-1 25,0-25,-25 25,26 0,-1 0,-25 0,25 0,1 0,-1 0,0 0,0 25</inkml:trace>
  <inkml:trace contextRef="#ctx0" brushRef="#br0" timeOffset="109657.43">8980 14163,'0'25,"-25"-25,25 25,0 0,0 0,0-1,0 1,0 0,0 0,0 25,0-26,0 26,25-25,-25 24,0-24,0 0,0 25,24-26,-24 26,0-25,25 0,-25-1,0 1,25 0,-25 0,25 0,-25-1,25-24,-25 25,24-25,1 25,0-25,0 0,0 0,-25-25,24 25,1 0,0-25,0 1</inkml:trace>
  <inkml:trace contextRef="#ctx0" brushRef="#br0" timeOffset="109907.51">8930 14684,'0'25,"-25"-25,25-25,25 25,0 0,0-24,-1 24,1-25,25 25,-25-25,-1 25,1-25</inkml:trace>
  <inkml:trace contextRef="#ctx0" brushRef="#br0" timeOffset="111125.14">9550 14486,'0'0,"-25"0,25 25,-24-25,24 25,0-1,0 1,0 0,0 0,0 0,0-1,0 1,0 0,0 0,0 0,24-25,-24 24,25 1,-25 0,25-25,0 25,0-25,-1-25,1 25,-25-25,25 25,-25-25,0 1,0-1,0 0,0 0,0 0,-25 25,0-24,25-1,-24 25,-1-25,0 25,25-25,-25 25,0 0,1 0,-1 0,0 0,0 0,0 0,1 0,24 25,0 0,24-25,1 0,0 0,0 0,0 0,-25-25,24 25,1 0,-25-25,25 25,0-25,0 1,-1-1,1 0,0 25,-25-25,25 0,0 1,-1-1,-24 0,0 0,0 0,0 0,-24 25,-1 0,0 0,0 0,0 0,1 0,24 25,24-25,1 25,0-25,0 0,0 0,-1 0,1 0,0 25,0-25,0 25,-1-25,1 25,0-25,-25 24,25-24,0 25,-25 0,24 0,1 0,-25-1,0 1,25-25,-25 25,25-25,0 0,-25-25,24 25,-24-25,25 1,0 24,-25-25,25 0,-25 0,25 25,-25-25,24 1,-24-1,0 0,0 0,25 25,-25-25,0 0,0 1,-25-1,1 0,24 50,0 0,0-1,0 1,0 0,24 0,-24 0,0 0,25-1,0 1,-25 0,25 0,-25 0,25-1,0-24,-1 25,1 0,0-25,0 0,0 25,-1-25,1 0,0 0,0 0,0 0,-1 0,1-25,0 25,0 0,0-25</inkml:trace>
  <inkml:trace contextRef="#ctx0" brushRef="#br0" timeOffset="111792.59">8558 14263,'25'-25,"0"25,-1 0,1-25,0 25,25-25,-26 0,26 25,-25-24,24-1,1 0,0 25,-1-25,1 0,24 25,-49-24,25 24,-1-25,1 25,-25-25,0 25,-1 0,1 0,0 0,0 0,-25-25</inkml:trace>
  <inkml:trace contextRef="#ctx0" brushRef="#br0" timeOffset="114016.32">5085 16892,'0'-25,"25"25,0 0,0 0,0-25,-1 25,1 0,0-24,0 24,0-25,-1 25,1 0,0-25,25 0,-26 25,26-25,-25 1,24 24,1-25,-25 25,24-25,-24 25,0-25,25 25,-26-25,1 25,0 0,0-24,0 24,-25-25,24 25</inkml:trace>
  <inkml:trace contextRef="#ctx0" brushRef="#br0" timeOffset="114341.07">5681 16644,'0'25,"0"0,24-1,-24 1,0 0,25 0,-25 0,25-1,-25 1,25 0,-25 0,0 0,25-1,-25 1,24 0,-24 0,25 0,-25-1,0 1,25 0,-25 0,25 0,-25-1,25-24,-1 25</inkml:trace>
  <inkml:trace contextRef="#ctx0" brushRef="#br0" timeOffset="114776.68">6375 16892,'0'25,"25"-25,-25 25,0-1,25-24,-25 25,25-25,-25 25,24 0,-24 0,25-1,-25 1,25 0,-25 0,0 0,25-1,-25 1,25 0,-25 0,0 0,0-1,24-24,-24 25,25 0,0-25</inkml:trace>
  <inkml:trace contextRef="#ctx0" brushRef="#br0" timeOffset="115047.28">7243 16619,'25'0,"0"-25,0 25,0 0,-1-24,1 24,0-25,0 25,0-25,-1 25,1 0,0-25,0 25,0 0,-1 0</inkml:trace>
  <inkml:trace contextRef="#ctx0" brushRef="#br0" timeOffset="115213.01">7392 16718,'0'0,"-25"25,1-25,24 25,24-50,1 25,0 0,0-25,0 25,-1-24,26 24,-25-25</inkml:trace>
  <inkml:trace contextRef="#ctx0" brushRef="#br0" timeOffset="116125">8335 16098,'-25'0,"25"-25,0 1,25-1,0 25,-25-25,24 25,1 0,0-25,0 25,0 0,-1 0,1 25,0 0,0 0,-25-1,0 1,0 0,0 0,0 24,0-24,-25 25,0-1,0 1,25 0,-49-25,24 24,0 1,0-1,1-24,-1 0,0 0,0 0,0-25,1 24,-1-24,50 0,-1 0,1 0,-25-24,25 24,0 0,0 0,24 0,-24-25,0 25,0 0,-1 0,1 0,0-25,0 25,0 0,-1 0,1-25,0 25,0 0,0-25,-1 25,1-24,0 24,0 0,0-25</inkml:trace>
  <inkml:trace contextRef="#ctx0" brushRef="#br0" timeOffset="116768.83">9277 15825,'-25'25,"1"-25,-1 25,0-25,25 25,-25-25,0 25,1-25,-26 0,25 24,0-24,1 0,24 25,-25-25,0 0,0 0,0 0,25 25,0 0,0 0,0-1,0 1,25-25,-25 25,0 0,0 0,0-1,25-24,-25-24,25 24,0 0,-1-25,1 25,0 0,0-25,0 25,-1 0,1 0,0 0,0 0,0 25,-1-25,1 25,0-25,-25 24,25 1,-25 0,0 0,0 0,-25-1,25 1,-25 0,0 0,1 0,-1 0,0-25,0 24,0 1,1 0,-1 0,-25-25,25 25,1-25,-1 24,0-24,0 0,0 0,1 0,24-24</inkml:trace>
  <inkml:trace contextRef="#ctx0" brushRef="#br0" timeOffset="117268.1">9699 15850,'0'-25,"0"1,0 48,-25 1,25 0,-25 0,25 0,0-1,0 1,-24 0,24 0,0 0,0-1,0 1,0 0,0 0,0 0,0-1,0 1,0 0,0 0,0 0,24-25,-24 24,0 1,25-25,0 0,-25 25,25-25,0 0,-1 0,1 0,0 0,0-25,0 25,-1-25,1 1,0 24,-25-25,25 25,0-25,-1 0,-24 0,25 1,-25-1,0 0,0 0,0 0,-25 1,1 24,24-25,-25 0,0 0,0 25,0-25,1 1,-1 24,-25 0,25-25,1 25,-26 0</inkml:trace>
  <inkml:trace contextRef="#ctx0" brushRef="#br0" timeOffset="117748.52">10195 15776,'0'0,"0"-25,0 50,0 0,25-1,-25 1,0 0,25 0,-25 0,24-1,-24 1,25 25,-25-25,25-1,-25 1,25 25,-25-25,25-1,-25 1,0 25,25-25,-25-1,0 1,0 25,0-25,0 0,0-1,24 1,-24 0,0 0,0 0,0-1,25-24</inkml:trace>
  <inkml:trace contextRef="#ctx0" brushRef="#br0" timeOffset="118152.27">10766 15925,'24'-25,"-24"0,25 25,-50 0,1 0,-1 25,0 0,0-25,0 24,-24-24,24 25,0 0,-24 0,24-25,0 25,0-1,0 1,1-25,-1 25,25 0,-25-25,25 25,0-1,25 1,0-25,-1 25,1-25,0 0,0 25,0-25,-1 0,26 0,-25 0,0 0,24 0,-24 25,0-25,0 0,24 0,-24 0,0 0,0 0,-1 0,1 0,0 0,0-25,0 25,-1 0</inkml:trace>
  <inkml:trace contextRef="#ctx0" brushRef="#br0" timeOffset="122231.47">13742 14114,'0'25,"0"-1,25-24,-25 25,0 0,0 0,0 0,25-1,-25 1,25-25,-25 25,0 0,24-25,-24 25,0 0,25-1,-25 1,0 0,25 0,-25 0,25-1,-25 1,0 0,0 0,25 0,-25-1,0 1,24 0,-24 0,0 0,25-25,-25 24,0-48</inkml:trace>
  <inkml:trace contextRef="#ctx0" brushRef="#br0" timeOffset="122684.23">13792 14238,'0'-25,"0"0,0 0,0 1,0-1,25 0,-25 0,24 25,-24-25,0 1,25 24,-25-25,25 25,-25-25,25 25,0 0,-1 0,-24-25,25 25,0 0,0 0,0 0,-25 25,24-25,-24 25,25-25,-25 25,0-1,0 1,0 0,0 0,0 0,0-1,-25 1,1 0,-1 0,0 0,0-25,0 24,1-24,-1 25,0-25,0 0,25 25,-25-25</inkml:trace>
  <inkml:trace contextRef="#ctx0" brushRef="#br0" timeOffset="123239.46">14461 14560,'-24'-24,"24"-1,0 0,24 25,-24-25,25 25,0-25,0 25,0 0,0 0,-1 0,1 25,-25 0,0 0,0 0,0-1,0 1,-25 0,25 0,-24 0,24-1,-25 1,25 0,-25-25,0 25,25 0,-25-1,0-24,1 25,-1-25,25 25,0-50,25 25,-1 0,1 0,0-25,0 25,0 0,24-24,-24 24,0-25,0 25,24-25,-24 25,25 0,-25-25,24 25,-24-25</inkml:trace>
  <inkml:trace contextRef="#ctx0" brushRef="#br0" timeOffset="123460.95">15181 14238,'0'-25,"25"25,-1-25,1 25,0-25,0 25,0 0,-1-24,1 24,0 0</inkml:trace>
  <inkml:trace contextRef="#ctx0" brushRef="#br0" timeOffset="123624.73">15280 14287,'0'25,"-25"-25,50 0,0 0,0 0,-1 0</inkml:trace>
  <inkml:trace contextRef="#ctx0" brushRef="#br0" timeOffset="124011.11">16024 13816,'0'0,"0"25,-25 0,25 0,0-1,0 1,0 0,25 0,-25 0,25 24,-25-24,25 0,-25 0,25-1,-25 1,0 0,24 0,-24 0,0-1,0 1,0 0,0 0,25-25,-25 25,0 0,0-1,25-24</inkml:trace>
  <inkml:trace contextRef="#ctx0" brushRef="#br0" timeOffset="124440.29">16421 13915,'0'0,"-25"0,0 0,1 0,24 25,-25-25,25 25,0 0,0 0,0-1,25-24,-25 25,24 0,1-25,0 25,-25 0,25-25,0 24,-1 1,1-25,-25 25,25 0,0 0,-25-1,0 1,0 0,-25-25,0 25,0-25,1 0,-1 0,0 25,0-50</inkml:trace>
  <inkml:trace contextRef="#ctx0" brushRef="#br0" timeOffset="124612.15">16371 13816,'0'-25,"0"1,25 24,0 0,0 0,0-25,-1 25,1 0,0 0,0-25,24 25,-24 0,25 0,0 0</inkml:trace>
  <inkml:trace contextRef="#ctx0" brushRef="#br0" timeOffset="124907.11">17041 13717,'0'0,"-25"0,1 0,24 25,0 0,0-1,0 1,0 0,0 0,0 0,0-1,24 26,-24-25,0 0,25-1,0 1,-25 0,25 0,0-25,-25 25,24-1,1-24,0 0,0 0,0-24,-1-1,1 0,-25 0,0 0,0 1,0-1,0 0,0 0,0 0,-25 1,1-1,-1 0,25 0</inkml:trace>
  <inkml:trace contextRef="#ctx0" brushRef="#br0" timeOffset="125243.09">17587 13519,'25'0,"-1"-25,1 25,0-25,0 25,0 0,24 0,-24-25,0 25,25 0,-26 0,1-25,25 25,-25 0</inkml:trace>
  <inkml:trace contextRef="#ctx0" brushRef="#br0" timeOffset="125464.49">17909 13444,'-24'25,"48"-50,-48 75,24-25,0-1,0 1,24 0,-24 25,0-26,25 1,-25 0,0 0,0 24,0-24,0 0,0 25,0-26,25 1,-25 0,0 0,0 0,0-1,0 1,0 0,0 0,0 0,0-1</inkml:trace>
  <inkml:trace contextRef="#ctx0" brushRef="#br0" timeOffset="126063.35">18257 13866,'0'-25,"0"0,0 50,0 0,0 0,0-1,0 1,0 0,0 0,24 0,1-25,-25 24,25-24,0 0,0 0,-25-24,24 24,-24-25,0 0,0 0,0 0,0 1,0-1,0 0,-24 0,24 0,-25 25,25-24,-25 24,25-25,0 0,25 0,0 0,-1 25,1 0,0 0,0 0,-25 25,25-25,-25 25,0 0,24-25,-24 25,0-1,25-24,0 0,-25-24,25 24,-25-25,25 25,-25-25,24 25,1 0,0 0,0 0,0 0,-1 0,1 0,0 25,0-25,0 0,0 0,-1 0,1 0,0 25,0-25,0 0,-1 0,1 0</inkml:trace>
  <inkml:trace contextRef="#ctx0" brushRef="#br0" timeOffset="126760.29">13941 15850,'-25'0,"25"-25,25 25,-1 0,1-24,0 24,25-25,-26 25,1 0,0-25,25 25,-26-25,26 0,0 25,-26-24,26-1,0 0,-26 25,26-25,-25 25,0-25,0 25,-1-24,1 24,0 0</inkml:trace>
  <inkml:trace contextRef="#ctx0" brushRef="#br0" timeOffset="126984.43">14337 15677,'0'0,"-24"0,24 24,0 1,0 0,0 0,24 0,-24-1,0 1,25 0,-25 0,25 24,-25-24,0 0,25 0,-25 0,0-1,25 1,-25 0,24 0,-24 0,25-1,-25 1,25-25,-25 25,25 0</inkml:trace>
  <inkml:trace contextRef="#ctx0" brushRef="#br0" timeOffset="127331.72">14710 16098,'0'0,"0"-25,24 25,-24-24,25 24,-25-25,25 25,0 0,-25-25,25 25,-1 0,1 0,-25 25,25-25,-25 25,0-1,0 1,-25 0,0 0,25 0,-24-1,-1 1,0 0,0 0,0 0,1-1,24 1,-25 0,0-25,25 25,-25-25,0 25,50-25,0 0,0 0,0 0,-1 0,1 0,0 0,0-25,0 25,-1 0,26 0,-25-25,24 25</inkml:trace>
  <inkml:trace contextRef="#ctx0" brushRef="#br0" timeOffset="127615.32">15627 15503,'25'0,"-25"-25,25 25,0 0,0-25,-1 25,1 0,0-24,25 24,-26 0,1 0,0 0,0-25,0 25</inkml:trace>
  <inkml:trace contextRef="#ctx0" brushRef="#br0" timeOffset="127779.31">15801 15577,'-25'25,"0"-25,75-25,-75 50,50-25,0-25,0 25,-1 0,26 0,-25-24</inkml:trace>
  <inkml:trace contextRef="#ctx0" brushRef="#br0" timeOffset="128235.28">16768 15131,'-24'-25,"24"0,0 0,0 1,24-1,1 25,-25-25,25 25,0 0,0 0,-25 25,0 0,0-1,0 1,0 0,0 0,0 0,-25 24,25-24,0 25,0-26,-25 1,25 0,0 25,0-25,0-1,0 1,0 0,0 0,0 0,0-1,0 1</inkml:trace>
  <inkml:trace contextRef="#ctx0" brushRef="#br0" timeOffset="128387.85">16892 15925,'0'0,"-24"24</inkml:trace>
  <inkml:trace contextRef="#ctx0" brushRef="#br0" timeOffset="130292.01">21283 15007,'-25'0,"0"25,0-1,1 1,-1 0,0 0,0 0,0-1,1 1,-1 25,-25-25,25-1,-24 26,24-25,0 0,-25 24,26-24,-1 0,0 0,0 0,0-1,25 1,-24 0,24 0,-25 0,25-1,0 1,25-25,-1 0,1 0,0 0,0 0,0 0,-1 0,26-25,-25 25,25 0,-1-24,1 24,-1-25,-24 25,25 0,-1 0,1-25,-25 25,24 0,-24 0,0-25,0 25,0 0,-1 0,-24-25,25 25,0-24,-25-1,0 0,0 0,0 0,0 1,0-1,0 0,0 0,0 0,-25 0,25 1,0-26,-25 25,25 0,0 1,-24-1,24 0,0 0,0 0,-25 1,25-1,0 0,-25 0</inkml:trace>
  <inkml:trace contextRef="#ctx0" brushRef="#br0" timeOffset="130632.07">21605 14784,'0'0,"-25"0,25-25,-24 25,24-25,0 50,24-25,-24 25,25-1,-25 1,0 0,25 0,-25 0,0 24,0-24,25 0,-25 24,0-24,25 25,-25-1,0-24,0 25,0-25,0 24,0-24,24 0,-24 25,0-26,0 1,0 0,0 0</inkml:trace>
  <inkml:trace contextRef="#ctx0" brushRef="#br0" timeOffset="131056.3">21729 15280,'0'-25,"25"25,0 0,0-25,-1 25,1 0,-25-25,25 25,0-25,0 25,-1-24,1-1,0 25,-25-25,25 0,-25 0,25 25,-25-24,25-1,-25 0,0 0,0 0,0 1,0-1,0 0,0 0,0 0,0 1,0-1,0 50,0-1,0 1,0 0,-25 0,25 0,0 24,0-24,0 25,0-26,0 26,0-25,0 0,0 24,0-24,0 0,0 0,0 24,0-24,0 0,0 0,25 0,-25-1,0 1,0 0,0 0,0 0,24-1</inkml:trace>
  <inkml:trace contextRef="#ctx0" brushRef="#br0" timeOffset="132860.91">22325 15404,'0'0,"24"0,1 0,-25 25,0-1,0 1,0 0,0 0,0 0,0-1,0 1,0 0,0 0,0 0,0-1,0 1,0 0,0 0,25 0,-25-1,0 1,0 0,0 0,25-25,-25-25,25 25,-25-25,0 0,0 1,0-1,0 0,0 0,24 25,-24-25,25 1,-25-1,25 25,0-25,-25 0,25 0,-1 25,1-24,-25-1,25 25,-25-25,25 25,-25-25,25 25,-25 25,0 0,-25-25,25 25,-25-1,0 1,25 0,0 0,0 0,0-50,0 0,25 25,-25-25,25 25,0 0,-1 0,1 0,0 0,-25-25,25 25,0 0,-25-24,24-1,1 25,-25-25,0 0,0 50,0 0,0 0,0-1,0 1,0 0,-25 0,25 0,0-1,0 1,0 0,0 0,-24 0,24-1,0 1,0 0,0 0,0 0,0-50,0 0,0 0,24 0,-24 1,25-1,-25 0,25 0,-25 0,25 1,-25-1,25 25,-25-25,0 0,24 25,1 0,-25 25,0 0,-25 0,25-1,-24-24,24 25,-25 0,0-25,25 25,-25-25,0 25,1-25</inkml:trace>
  <inkml:trace contextRef="#ctx0" brushRef="#br0" timeOffset="133228.74">22622 14635,'25'-25,"0"25,0 0,-1 0,1 0,-25-25,25 25,0 0,0 0,-1 0</inkml:trace>
  <inkml:trace contextRef="#ctx0" brushRef="#br0" timeOffset="133428.15">22548 14833,'-25'25,"0"-25,25 25,25-25,0 0,0 0,-1 0,1 0,25 0,-25-25,-1 25,26 0,-25 0,24 0</inkml:trace>
  <inkml:trace contextRef="#ctx0" brushRef="#br0" timeOffset="134340.34">23689 14412,'0'24,"-25"1,0-25,25 25,-25 0,1-25,24 25,-25-1,0 1,25 0,-25-25,25 25,-25-25,25 25,-24-25,24 24,-25-24,25 25,-25-25,25 25,-25-25,25 25,-25-25,1 25,24-1,-25-24,25 25,25-25,-1 0,1 0,0 0,0 0,0 0,-1 0,1-25,0 25,0 0,0 0,24 0,-24-24,0 24,0 0,-1 0,1 0,0-25,0 25,0 0</inkml:trace>
  <inkml:trace contextRef="#ctx0" brushRef="#br0" timeOffset="134629.06">23515 14610,'25'0,"-25"25,0 0,0-1,0 1,0 0,0 0,0 0,0-1,0 1,0 25,0-25,0-1,25 1,-25 25,0-25,0-1,0 1,0 0,25 0,-25 0,0-1,0 1</inkml:trace>
  <inkml:trace contextRef="#ctx0" brushRef="#br0" timeOffset="135447.64">23937 14536,'0'-25,"0"50,-25-25,25 24,-25-24,0 0,1 0,24 25,0 0,0 0,0 0,0-1,0 1,0 0,0 0,0 0,0-1,0 1,24-25,1 0,0-25,0 25,0 0,-1-24,1 24,0 0,0 0,0 0,0 0,-25 24,24-24,-24 25,0 0,0 0,0 0,0-1,0 1,0 0,-24 0,24 0,-25-25,0 24,0 1,0-25,0 25,1-25,-1 25,0-25,0 0,0 0,1 0,-1 25,0-25,25-25</inkml:trace>
  <inkml:trace contextRef="#ctx0" brushRef="#br0" timeOffset="135776.31">24210 14412,'-25'24,"25"1,0 0,0 0,0 0,0-1,0 1,0 0,0 0,0 0,0-1,0 1,0 0,0 0,0 0,0-1,0 1,0 0,0 0,0 0,0-1,0 1,0 0,0 0,0 0</inkml:trace>
  <inkml:trace contextRef="#ctx0" brushRef="#br0" timeOffset="136078.97">24334 14635,'-25'25,"0"-25,25 24,-25-24,1 25,24 0,-25-25,25 25,0 0,0-1,0 1,0 0,0 0,25-25,-25 25,24-25,1 24,0-24,0 0,0 25,-1-25,1 0,0 0,0 0,0 0,-1-25,1 25</inkml:trace>
  <inkml:trace contextRef="#ctx0" brushRef="#br0" timeOffset="136368.25">24582 14560,'0'-24,"25"24,-1 0,1 0,-25-25,25 25,0 0,0 0,-1 0</inkml:trace>
  <inkml:trace contextRef="#ctx0" brushRef="#br0" timeOffset="136636.44">24607 14560,'0'25,"24"0,1 0,0 0,-25-1,25 1,0 0,-25 0,24 0,-24-1,25 1,-25 0,0 0,0 0,0-1,0 1,-25 0,1-25,24 25,-25 0,0-25,0 24,0-24,1 0,-1 25,0-25,0 0,0 0,1 0,-1 0,0-25</inkml:trace>
  <inkml:trace contextRef="#ctx0" brushRef="#br0" timeOffset="136948.76">24929 14337,'25'0,"-25"-25,25 25,-25 25,0 0,0 0,-25 0,25-1,0 1,-25 25,25-1,-25-24,25 25,0-1,-25 1,25 24,-24-24,24 0,-25-1,25 1,-25 24,25-24,-25-1,0 1,25-25,0 24</inkml:trace>
  <inkml:trace contextRef="#ctx0" brushRef="#br0" timeOffset="137956.69">24681 15553,'0'0,"25"0,-25 24,25-24,-25 25,0 0,0 0,0 0,0-1,0 1,0 0,0 0,-25 0,25-1,0 1,-25 0,0-25,25-25,0 0,25 25,-25-24,0-1,25 25,-25-25,25 25,-25-25,24 0,1 1,0-1,0 25,-25 25,0-1,0 1,-25-25,25 25,0 0,0-50,0 0,25 25,-25-25,0 1,25 24,-25-25,24 25,-24-25,25 25,0-25,0 25,0 0,-1 0,-24 25,25 0,-25 0,0-1,25 1,-25 0,25 0,0 0</inkml:trace>
  <inkml:trace contextRef="#ctx0" brushRef="#br0" timeOffset="138551.03">25202 15577,'0'-24,"0"-1,-25 50,25-1,-25-24,25 25,-25 0,25 0,0 0,0-1,-24-24,24 25,0 0,24-50,-24 0,25 25,-25-24,25 24,-25-25,25 0,0 0,0 0,-25 1,24 24,-24-25,25 0,-25 0,25 0,-25 1,25-1,-25 0,0 0,0 0,0 0,0 1,0-1,0 0,0 0,0 0,0 1,-25 24,25 24,-25-24,25 25,-25 0,1 0,24 0,-25 24,25-24,-25 0,25 0,0 0,0-1,0 1,0 0,25 0,-25 0,25-1,-1-24,1 25,0 0,0-25,0 25,-1-25,26 25,-25-25,0 0,-1 0</inkml:trace>
  <inkml:trace contextRef="#ctx0" brushRef="#br0" timeOffset="192652.31">21233 7243,'0'-25,"25"25,0 0,0 0,24-25,-24 25,25 0,24-24,25-1,-24 0,98 0,-123 25,-25-25,24 25,26-24,-26 24,-24 0</inkml:trace>
  <inkml:trace contextRef="#ctx0" brushRef="#br0" timeOffset="192980.5">22498 6499,'0'-25,"0"50,0 0,0-1,0 1,0 25,25-25,-25 24,0 26,0-26,0 26,0-1,0 25,0-24,0-1,0 1,0 24,0-25,0-24,0 24,0-24,25 24,-25-24,0-1,25 1,-25-25,0 24,24-24,-24 25,0-25,0 0</inkml:trace>
  <inkml:trace contextRef="#ctx0" brushRef="#br0" timeOffset="201581.15">9947 17438,'-25'0,"0"0,25 24,25-24,0 0,0 0,0 0,-1-24,26 24,24-25,50-25,-24 25,-1-24,25-1,-25 1,25-1,-74 25,24 0</inkml:trace>
  <inkml:trace contextRef="#ctx0" brushRef="#br0" timeOffset="201885.41">10518 17289,'0'0,"-25"0,25 25,0-1,0 1,25 0,-25 0,0 0,24-1,-24 1,25 25,-25-25,0 24,25-24,-25 25,0-25,0 24,25-24,-25 25,0-26,0 1,25 0,-25 0,0 0,0-1,0 1,0 0,0 0,0 0,0-1,24-24</inkml:trace>
  <inkml:trace contextRef="#ctx0" brushRef="#br0" timeOffset="202384.13">11187 17909,'-25'0,"25"-25,0 0,25 1,0-1,0 25,-25-25,25 25,-1 0,1 0,0 0,0 25,0-25,-25 25,25-1,-25 1,0 0,0 0,0 0,0-1,-25 1,25 25,-25-25,0-1,0 26,0-25,1 24,-1-24,0 0,0 0,0 0,1-1,-1 1,0-25,0 25,0-25,1 25,-1-25,0 25,50-25,0 0,-1 0,1 0,0 0,25 0,-26 0,26 0,-25 0,24 0,1 0,0-25,-1 25,-24 0,25 0,-1 0,-24 0,25 0,-1-25,1 25,0 0</inkml:trace>
  <inkml:trace contextRef="#ctx0" brushRef="#br0" timeOffset="202760.34">12155 17735,'0'0,"-25"0,50 0,-1 0,1 0,25 0,-25 0,24 0,1-24,-1 24,1-25,0 25,-1 0,1-25,24 25,-24-25,-25 25,24-25,1 25,-25 0,0 0,-1 0,1 0</inkml:trace>
  <inkml:trace contextRef="#ctx0" brushRef="#br0" timeOffset="202970.18">12378 17934,'-75'74,"150"-148,-125 148,75-74,0 0,0 0,-1 0,26 0,0-25,-1 25,1-24,0 24,-1-25,1 0,-1 25,26-25,-26 0,1 25,-25-24,24-1,1 25,-25 0,0-25</inkml:trace>
  <inkml:trace contextRef="#ctx0" brushRef="#br0" timeOffset="26230.02">13817 13246,'0'-25</inkml:trace>
  <inkml:trace contextRef="#ctx0" brushRef="#br0" timeOffset="26954.38">14759 13022,'0'0,"-25"0,-24 25,24-25,0 0,25 25,25-25,0 0,0 0,-1 0,1 0,25 0,-25 0,24 0,-24 0,25-25,-26 25,26 0,0 0,-26-25,26 25,-25 0,0 0,-1 0,1 0,0 0,0 0,0 0,-25 25,0 0,0 0,-25 0,0-1,0-24,0 25,1 25,-1-25,0 0,0-1,-24 1,24 0,0 0,0-25,0 25,25-1,-24-24,24 25,-25-25,25 25,25-25,-1 0,1 0,0 0,0 0,0 0,-1 0,1 0,25-25,-25 25,-1-25,26 25,-25-24,24 24,-24-25</inkml:trace>
  <inkml:trace contextRef="#ctx0" brushRef="#br0" timeOffset="27108.39">15354 13419,'-74'0,"148"0,-123 0,74-24,-1 24</inkml:trace>
  <inkml:trace contextRef="#ctx0" brushRef="#br0" timeOffset="29837.41">14461 17537,'25'0,"-25"-25,25 25,-25-25,25 25,-25-25,25 25,-25-24,25 24,-1-25,1 25,-25-25,25 25,-25-25,25 25,0-25,-1 1,1-1,0 0,0 25,0-25,-1 25,1 0,0 0,0 0,0 0,-25 25,24-25,-24 25,25 0,-25-1,0 1,0 0,0 0,0 0,0-1,0 1,0 0,0 0,0 25,-25-26,25 1,-24 25,-1-25,0-1,0 26,0-25,1 0,-1-1,-25 26,25-25,1 0,-1-1,0 1,0-25,25 25,-25-25,25 25,25-25,0 0,0 0,0 0,-1 0,1 0,0 0,0-25,24 25,-24 0,0 0,25-25,-26 25,26 0,-25 0,0-25,-1 25,1 0,0 0,0 0,0-24</inkml:trace>
  <inkml:trace contextRef="#ctx0" brushRef="#br0" timeOffset="30329.39">15454 17388,'0'-25,"24"0,1 25,-25-24,25 24,0-25,0 25,-25-25,24 0,1 25,25-25,-25 1,0 24,-1-25,1 25,0-25,0 0,0 25,-1 0,1-25,0 25,0-24,-25 48,0 1,0 0,0 0,0 24,0-24,-25 25,25-25,0 24,0 1,-25-25,25 24,0 1,-25-25,25 24,-24-24,24 25,0-25,-25-1,25 1,0 0,-25 0,25 0,0-1,-25-24,25 25,25-25</inkml:trace>
  <inkml:trace contextRef="#ctx0" brushRef="#br0" timeOffset="30789.62">16148 17363,'0'-25,"-25"25,1 0,24 25,0 0,0 0,0 0,0-1,0 1,0 0,0 0,0 0,0 24,0-24,0 0,24 0,-24 24,0-24,25 0,-25 0,25 0,-25-1,0 1,25-25,-25 25,25 0,-1-25,-24 25,25-25,0 0,-25-25,25 25,-25-25,25 25,-1-25,-24 0,25 1,0-26,-25 25,25 0,-25-24,25 24,-25 0,0-24,0 24,0 0,0 0,0-25,-25 26,25-1,-25-25,0 25,0 1,1-1,-26 0,25 0,0 25,1-25,-1 25,0 0,0 0,0 0,1 25,-1-25,25 25,-25-25,25 25,0 0,0-1</inkml:trace>
  <inkml:trace contextRef="#ctx0" brushRef="#br0" timeOffset="31001.58">16768 17587,'0'-25,"25"25</inkml:trace>
  <inkml:trace contextRef="#ctx0" brushRef="#br0" timeOffset="31397.46">17140 17041,'-24'0,"24"25,0-1,0 1,24 0,-24 0,25 0,-25 24,25-24,0 0,0 24,-25-24,24 25,1-25,0-1,-25 26,25-25,-25 0,25 0,-1-1,-24 26,25-50,-25 25,25 0,-25-1,25 1,-25 0</inkml:trace>
  <inkml:trace contextRef="#ctx0" brushRef="#br0" timeOffset="31709.32">17587 17090,'0'-24,"25"24,-25 24,24 1,1-25,-25 25,25 0,-25 24,25-24,0 0,-25 25,25-26,-1 1,-24 25,25-25,-25-1,25 1,-25 25,0-25,0 0,25-1,-25 1,0 0,0 0,0 0,0-1</inkml:trace>
  <inkml:trace contextRef="#ctx0" brushRef="#br0" timeOffset="32061.92">18083 17115,'0'0,"0"-25,25 25,-25-24,0 48,-25-24,0 0,25 25,-25-25,1 25,-1 0,0 0,0-1,0 1,25 0,0 0,0 0,0-1,0 1,25 0,-25 0,25-25,-25 25,25-1,0-24,-1 25,1-25,-25 25,25-25,0 0,0 25,-1-25,1 0,0 0,0 0,0 0,-1-25,1 25,25 0,-25-25,-1 25,1 0</inkml:trace>
  <inkml:trace contextRef="#ctx0" brushRef="#br0" timeOffset="32456.07">17140 18604,'0'0,"0"24,-24-24,48-24,1 24,0 0,0-25,0 25,24-25,-24 25,25-25,-1 0,26 0,-26 25,1-24,24-1,-24 0,0 25,-1-25,1 0,-1 25</inkml:trace>
  <inkml:trace contextRef="#ctx0" brushRef="#br0" timeOffset="32681.96">17463 18604,'-124'24,"248"-48,-273 48,174-24,0 0,-1-24,1 24,0-25,25 25,-26-25,26 0,0 25,-1-25,1 0,0 25,-1-24,1-1,-1 0,1 25,0-25,-26 0,1 25,25-24,-25 24,-1 0,-24-25,25 25</inkml:trace>
  <inkml:trace contextRef="#ctx0" brushRef="#br0" timeOffset="47652.86">19968 17413,'-25'0,"1"0,-1 0,0 0,50 0,0 0,-25-25,24 25,1 0,0 0,0 0,0 0,-1 0,26-25,-25 25,24-25,1 25,0-24,-1 24,1-25,24 0,-24 25,-1-25,26 0,-26 25,1-24,0 24,-1-25,1 25,0-25,-1 25,-24 0,0 0,0-25,-1 25,1 0,0 0,-50 0,0 0</inkml:trace>
  <inkml:trace contextRef="#ctx0" brushRef="#br0" timeOffset="47901.08">20687 17239,'-24'75,"48"-75,-24-75,0 174,0-49,25-25,-25 0,25 24,0 1,-25 0,25-1,-1 1,-24-1,25 1,0 0,-25-1,25 1,0-1,-25 1,0-25,25 24,-25 1,24-25,-24 0,0-1,25 1,-25 0,25 0,-25 0,25-25</inkml:trace>
  <inkml:trace contextRef="#ctx0" brushRef="#br0" timeOffset="48613.3">22027 18157,'-25'25,"25"-50,0 0,0 0,0 1,0-1,0 0,0 0,0 0,0-24,0 24,0-25,0 1,0-1,0 1,0-1,0 0,-25-24,25 24,-25-24,25 24,0-24,-24 24,-1-24,25 24,-25-24,25 24,-25 1,25-1,-25 0,25 26,-24-1,24 0,0 0,0 0,0 50,-25 0,25 0,0 0,0-1,-25 1,25 25,-25-25,25 24,-25 1,1-1,24 1,-25 0,0-26,0 26,0 0,1-26,-1 26,25-25,-25 0,0-1,25 1,0-50,25 1,-25-1,25 0,0 0,-25-24,24 24,1-25,0 25,0-24,0 24,-1-25,-24 26,25-26,0 25,-25 0,25 1,-25-1,0 0,25 0,-25 0,24 25,1 0,0 0,0 25,0 0,-1-25,1 25,0 0,0 24,0-24,0 0,-1 24,1-24,25 25,-25-1,-1-24,1 25,0-25,0 24,0-24</inkml:trace>
  <inkml:trace contextRef="#ctx0" brushRef="#br0" timeOffset="48945.08">22920 16917,'0'0,"0"25,-25-25,25 24,-25 1,25 0,0 0,0 0,0 24,0 1,0-25,0 49,0-24,0-1,0 1,25-1,-25 26,25-25,-25-1,25 1,-1 24,-24-24,25-1,-25-24,0 25,25-1,-25-24,25 0,-25 25,25-26,-25 1,25-25,-25 25</inkml:trace>
  <inkml:trace contextRef="#ctx0" brushRef="#br0" timeOffset="49273.15">22746 17239,'-25'-25,"50"50,-74-99,24 49,0 0,25-24,-25 24,25 0,0 0,0-24,25 24,0 0,0 0,24 0,-24 1,25-1,-1 0,-24 0,25 25,-1-25,1 1,24 24,-49 0,25-25,-1 25,1 0,-25 25,0-25,-1 0,-24 24,0 1,0 0,0 0,-24 24,24-24,-50 25,25-1,0-24,-24 25,24-1,-25-24,26 25,-1-25,-25-1,25 1,0 0,1-25,-1 25,25 0,-25-25,25 24</inkml:trace>
  <inkml:trace contextRef="#ctx0" brushRef="#br0" timeOffset="49989.63">24036 17810,'0'25,"0"-50,25 25,-25-25,25 0,-25 0,0 1,25-1,-25-25,0 25,0-24,24 24,-24-25,0 1,25-1,-25 0,25 1,-25-1,25-24,-25 24,0 1,0-26,0 26,0-1,0 0,0 1,-25-26,25 51,-25-26,25 25,-25-24,25 24,-24 25,24-25,-25 25,25-25,-25 25,0 0,25 25,-25 0,25 0,-25 24,25-24,-24 25,24-26,0 26,-25 0,25-1,-25 1,25-1,-25 1,25-25,-25 0,25 24,-24-24,24 0,-25-25,25 25,25-50,-25 0,24 25,1-25,-25-24,25 24,0 0,0 0,-1-24,26 24,-25-25,0 1,0 24,-1-25,1 25,0-24,0 24,0 0,-1 0,1 25,0 0,0 0,0 25,-1 25,1-25,0-1,0 26,0 0,24-1,-24 1,0-1,0 1,-1-25,26 24,-25 1,0-25,24 0,-24-1,0 1,0 0,-1-25,1 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2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5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8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6">11138 12005,'24'0,"1"0,0 0,0 0,0 0,-1 0,1 0,0 0,0 0,0 0,0 0,-1 0,1 0,0 0,0 0,0 25,-25 0,0 0,0 0,0-1,0 1,-25 0,0 0,25 0,-25 0,0-1,25 1,-24-25</inkml:trace>
  <inkml:trace contextRef="#ctx0" brushRef="#br0" timeOffset="-199753.32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8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6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2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8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3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5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8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2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8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8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2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4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4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6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4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4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1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3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2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3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8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7">3473 11509,'-50'0,"100"0,-100-24</inkml:trace>
  <inkml:trace contextRef="#ctx0" brushRef="#br0" timeOffset="12774.85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5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5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3">6400 918</inkml:trace>
  <inkml:trace contextRef="#ctx0" brushRef="#br0" timeOffset="-158256.44">6722 868,'25'-25</inkml:trace>
  <inkml:trace contextRef="#ctx0" brushRef="#br0" timeOffset="-157871.85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7:35.8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7565,'0'-24,"0"-1,0 0,0 0,0 0,0 50,0 0,0 0,0 0,0-1,0 1,0 0,0 0,0 0,0-1,0 1,0 0,0 0,25 0,-25-1,0 1,0 0,24 0,-24 0,0-1,0 1,0-50,-24 25,-1 0,0 0,0 0,0 0,1 0,-1 0,0 0,0 25,0-25,1 25,-1-25,0 25,0-25,0 25,1 0,-1-1,0 1,0 0,0 0,25 0,-24-1,24 1,0 0,0 0,0 0,0-1,0 1,0 0,24-25,1 25,0-25,0 0,0 0,-1 0,-24-25,25 25,0-25,0 25,0 0,-1-25,1 1,0-1,0 0,0 25,-25-25,24 0,-24 1,0-1,0 0,0 0,0 0,0 1,0 48,0 1,0 0,0 0,25-25,-25 25,25-1,-25 1,25-25,-25 25,25 0,-1 0,1-25,0 24,0-24,0 0,-1 0,1 0,0 0,0 0,0-24,-1 24</inkml:trace>
  <inkml:trace contextRef="#ctx0" brushRef="#br0" timeOffset="359.71">1985 7565,'0'0,"-25"0,25-24,-25 24,25 24,0 1,0 0,0 0,0 0,0-1,0 1,0 25,0-25,0 24,0 1,0-25,0 24,0 1,0 0,0-26,0 26,0-25,0 0,0 24,0-24,0 0,0 0,25-25,-25 24,0 1,0 0,0 0</inkml:trace>
  <inkml:trace contextRef="#ctx0" brushRef="#br0" timeOffset="715.87">1886 7640,'0'0,"0"-25,0 0,0 0,0 1,0-1,0 0,24 25,-24-25,25 25,0 0,0-25,0 25,-1 0,1-24,0 24,0 0,0 0,-1 0,1 0,-25 24,25-24,0 25,-25 0,0 0,-25 0,0-1,0 1,1-25,-1 25,0-25,0 25,0 0,1-25,-1 0,0 0,0 24,0-24</inkml:trace>
  <inkml:trace contextRef="#ctx0" brushRef="#br0" timeOffset="1143.83">521 8806,'0'0,"-25"0,50 0,0 0,0 0,0 0,-1 0,1 0,25 24,-1-24,1 0,25 0,-26 0,26 0,-1 0,0 0,1 0,-1 0,1 0,-1 0,-24 0,24 0,0 0,-24 0,0 0,-1 0,1-24,0 24,-26 0,1 0,0 0,0 0,0 0,-1 0,1 0</inkml:trace>
  <inkml:trace contextRef="#ctx0" brushRef="#br0" timeOffset="1884.28">1042 9103,'-25'0,"1"0,-1 0,25 25,0 0,25-25,-25 25,0 24,24-24,-24 0,0 25,0-26,0 26,0 0,0-26,0 26,0 0,0-26,0 1,0 25,0-25,0-1,0 1,0 0,-24-25,-1 0,0 0,0 0,0 0,1 0,24 25,-25-25,0 0,25 25,-25-25,0 24,25 1,-25-25,1 25,24 0,-25 0,25-1,-25 1,25 0,0 25,0-25,0-1,0 1,0 0,0 0,0 0,0-1,0 1,0 0,25-25,-25 25,25-25,-25 25,24-25,1 0,0 0,0 0,0-25,0 25,-1-25,1 25,0-25,0 0,0 1,-25-1,24 0,1 0,0 0,-25-24,25 24,-25 0,25 0,-25 0,0 1,0-1,0 0,0 0,0 0,-25 25,25 25,0 0,0 0,0 0,0-1,0 1,0 0,25 0,-25 0,24 0,-24-1,25 1,-25 0,25 0,0-25,-25 25,25-1,-1-24,1 0,-25 25,25-25,0 0,0 0,-1 0,1 0,0-25,0 25</inkml:trace>
  <inkml:trace contextRef="#ctx0" brushRef="#br0" timeOffset="2224.58">1662 9475,'0'0,"-25"0,1 0,48 0,1 0,0-24,0 24,0 0,-1-25,26 25,-25 0,0-25,0 25,24-25,-24 25,0-25,24 25,-24-24,0 24,0-25,0 25</inkml:trace>
  <inkml:trace contextRef="#ctx0" brushRef="#br0" timeOffset="2447.87">1935 9451,'0'0,"0"24,0 1,0 0,0 0,0 24,0-24,25 0,-25 25,0-26,25 26,-25 0,0-1,0 1,25-1,-25 1,0 0,24-1,-24-24,0 25,0-25,0 24,0-24,25-25,-25 25,0 0</inkml:trace>
  <inkml:trace contextRef="#ctx0" brushRef="#br0" timeOffset="2923.75">2977 8409,'25'0,"0"25,-1-25,1 0,0 0,0 0,0 0,-1 0,1 0,0 0,0 0,0 0,-1 0,1-25,0 25,0 0</inkml:trace>
  <inkml:trace contextRef="#ctx0" brushRef="#br0" timeOffset="3120.1">2952 8706,'0'0,"-25"0,25 25,25-25,0 0,0 0,-25-25,25 25,24 0,-24 0,0-24,0 24,24 0,-24 0,0-25</inkml:trace>
  <inkml:trace contextRef="#ctx0" brushRef="#br0" timeOffset="4163.74">5135 7640,'0'-25,"0"50,-25-25,25 25,-25-1,1 1,-1 0,0 0,0 24,0-24,0 25,-24-25,24-1,0 26,-24-25,24 0,0 0,0-1,0 1,1 0,-1 0,0-25,0 25,0-25,25 24,-24-24,24 25,24-25,1 0,0 0,25 0,-26 0,1 0,0 0,25 0,-26 0,1 0,25 0,-25 0,24 0,-24 0,0 25,25-25,-26 0,1 0,25 0,-25 25,-1-25,1 0,0 0,0 0,0 0,-25-25,0 0,0 0,-25 1,25-1,0 0,-25 0,25 0,0 1,-25-1,25 0,0 0,0 0,-25-24,25 24,0 0,0 0,-24 0,24 1,0-1,0 0,0 0</inkml:trace>
  <inkml:trace contextRef="#ctx0" brushRef="#br0" timeOffset="4635.04">5805 7789,'0'-25,"0"0,-25 0,0 25,25-25,-25 25,0 0,1 25,-1-25,0 25,25 0,0 0,0-1,0 1,0 0,0 0,0 0,0-1,0 1,25-25,0 25,-1 0,1 0,0 0,0-25,0 24,-1 1,1-25,0 25,0 0,0-25,-1 25,1-1,-25 1,0 0,0 0,0 0,-25-1,1-24,-1 0,0 0,0 25,0-25,1 0,-26 0,25 0,0 0,1-25,-26 25,25 0,0 0,1 0,24-24</inkml:trace>
  <inkml:trace contextRef="#ctx0" brushRef="#br0" timeOffset="4995.96">4936 8930,'0'0,"-24"0,48 0,1 0,0 0,0 0,0 0,24 0,-24 0,0-25,25 25,-1 0,-24 0,25-25,-1 25,1 0,-1-25,1 25,-25 0,24-25,1 25,-25 0,0-24,-1 24,1 0,0 0,0 0,-25-25</inkml:trace>
  <inkml:trace contextRef="#ctx0" brushRef="#br0" timeOffset="5542.81">5433 9153,'0'25,"-25"-25,0 0,25 25,-25-1,0 1,1 0,24 0,-25 0,0-1,0 1,0 0,1 0,-1 24,0-24,0 0,-24 25,24-26,0 1,0 0,0 0,0 0,1-25,-1 24,0 1,25 0,25-25,0 0,-1 0,1-25,0 25,0 0,0 0,24 0,-24 0,0 0,0-25,0 25,24 0,-24 0,0 0,0 0,-1 0,1-24,0 24,0 0,0 0,-1-25,1 25,0 0,0-25,0 25,-25-25,0 0,24 25,-24-24,0-1,0 0,0 0,-24 0,-1 1,25-1,-25 0,25-25,-25 26,25-1,0 0,0 0,0 0,0 1,0-1,0 0</inkml:trace>
  <inkml:trace contextRef="#ctx0" brushRef="#br0" timeOffset="6023.81">5656 9178,'0'25,"25"-25,-25 24,0 1,24-25,-24 25,0 0,25 0,0-1,-25 1,25 0,-25 0,25 0,-1-1,-24 26,25-25,0-25,-25 25,25-1,-25 1,25 0,-1-25,-24 25,25-25,-25 25,25-25,0 0,0 0,-1 0,-24-25,25 25,-25-25,25 25,-25-25,0 0,25 1,-25-1,0 0,0 0,0-24,0 24,0 0,25-25,-25 26,0-1,0-25,0 25,0 1,0-1,0 0,0 0</inkml:trace>
  <inkml:trace contextRef="#ctx0" brushRef="#br0" timeOffset="6691.76">7913 8558,'25'0,"-25"24,25-24,-25 25,0 0,0 0,0 0,0-1,0 1,-25 0,25 25,-25-26,0 1,25 25,-25-25,1-1,-1 26,0-25,0 0,0 0</inkml:trace>
  <inkml:trace contextRef="#ctx0" brushRef="#br0" timeOffset="18257.62">12403 6697,'0'25,"0"0,0 0,0-1,0 1,0 0,24 0,-24 25,0-26,0 1,25 0,-25 0,0 0,0 24,25-24,-25 0,25 0,-25-1,25 1,-25 0,0-50,-25 25,0-25,0 25,0 0,1-24,-1 24,0 0,25 24,-25-24,0 0,1 0,-1 25,0 0,0 0,0-25,1 25,24-1,-25 1,0 0,25 0,0 0,-25-1,25 1,0 0,0 0,25 0,0-1,0-24,-1 25,1-25,0 0,0-25,0 25,-1 0,1-24,0 24,0-25,0 25,-1-25,-24 0,25 25,-25-25,25 1,-25-1,0 0,0 0,0 0,0 1,0-1,0 50,0-1,0 1,0 0,0 0,0 0,25-1,0 1,0-25,-1 25,1-25,0 0,0 0,0 25,-1-25,1 0,0 0</inkml:trace>
  <inkml:trace contextRef="#ctx0" brushRef="#br0" timeOffset="19413.64">12800 6846,'-25'25,"50"-25,-1 0,1 0,0 0,0 0,0 0,-25-25,-25 25,25 25,0 0,0 0,0 24,0-24,0 0,0 0,0 24,0-24,0 25,0-26,0 26,0-25,25 0,-25 24,0-24,24 0,-24 0,25-1,-25 1,25 0,-25 0,0 0,0-50,0 0,0 0,0 0,0 1,0-1,0 0,0 0,-25 0,25 1,0-1,0-25,0 25,0 1,-25-1,25-25,0 25,0 1,-24-1,24 0,0 0,0 0,0 1,0-1,0 0,0 0,0 0,24 0,1 25,0-24,0 24,0 0,-1 0,1 0,0 0,0 24,0-24,-1 0,1 25,0 0,0-25,-25 25,0 0,0 0,-25-1,0 1,0-25,1 0,-1 25,0-25,0 0,0 25,1-25,-1 0</inkml:trace>
  <inkml:trace contextRef="#ctx0" brushRef="#br0" timeOffset="19773.92">12328 7838,'0'0,"-25"0,1 25,-1-25,50 0,-1 0,1 0,0 0,0 0,24 0,1 0,0 0,-1 0,26 0,-26 0,26 0,-26 0,26-25,-26 25,26 0,-26 0,26 0,-26 0,1 0,0-25,-1 25,1 0,-25 0,-1 0,1 0,0 0</inkml:trace>
  <inkml:trace contextRef="#ctx0" brushRef="#br0" timeOffset="21034.3">12750 8136,'0'-25,"0"0,0 50,0 0,0 0,25 0,-25-1,25 1,-25 25,0-25,0 24,24 1,-24-1,0 1,0 0,0-26,0 26,25 0,-25-1,0-24,0 25,0-26,0 1,0 0,0 0,0 0,0-1,0-48,0-1,-25 0,1 25,24-25,-25 25,25-25,-25 25,0 0,0 0,1-24,-1 24,0 0,0 24,0-24,1 25,-1-25,0 25,0-25,0 25,0 0,1-1,-1 1,25 0,-25 0,0 0,25 0,0-1,0 1,0 0,0 0,0 0,25-1,0 1,0 0,-1-25,1 0,0 0,0 0,0-25,0 25,-1-25,26 25,-25-24,0-1,-1 0,1 0,0 0,-25 1,0-1,25 25,-25-25,0 0,0 0,0 50,0 0,0 0,0 0,0-1,25 1,-25 0,0 0,24-25,-24 25,25-25,-25 24,25-24,0 25,0 0,-1-25,1 0,0 0,0 0,0 0</inkml:trace>
  <inkml:trace contextRef="#ctx0" brushRef="#br0" timeOffset="21289.64">13097 8682,'25'-25,"0"25,0 0,-1-25,26 25,-25 0,0-25,-1 25,26 0,-25 0,0-25,24 25,-24 0,25 0,-25-24,-1 24,1 0</inkml:trace>
  <inkml:trace contextRef="#ctx0" brushRef="#br0" timeOffset="21525.6">13370 8657,'0'0,"0"25,-25-25,0 0,25 24,0 1,0 0,0 0,25 0,-25 24,25-24,-25 0,0 24,0-24,0 25,25-25,-25 24,0-24,0 25,0-25,0-1,0 26,0-25,0 0,25-1,-25 1,0 0,0 0</inkml:trace>
  <inkml:trace contextRef="#ctx0" brushRef="#br0" timeOffset="21870.29">14238 7838,'0'0,"25"0,0 0,0 0,-1 0,1 0,0 0,0 0,0 0,-1 0,1 0</inkml:trace>
  <inkml:trace contextRef="#ctx0" brushRef="#br0" timeOffset="22046.98">14288 8062,'0'24,"0"1,25-25,-1 0,1 0,0 0,0 0,0-25,24 25,-24 0,25 0</inkml:trace>
  <inkml:trace contextRef="#ctx0" brushRef="#br0" timeOffset="22945.74">15230 6747,'0'0,"-24"0,48 0,1 0,0 0,0 0,0 0,-1 0,1 0,0 0,0 0,0-25,24 25,-24 0,25 0,-26 0,26 0,-25 0,25-25,-26 25,1 0,25 0,-25 0,-1 0</inkml:trace>
  <inkml:trace contextRef="#ctx0" brushRef="#br0" timeOffset="23177.77">15602 6697,'0'0,"0"25,0 0,0 0,0-1,0 26,0-25,0 25,25-26,-25 26,0 0,0-1,0 1,0-25,25 24,-25 1,25-1,-25-24,0 25,0-25,25-1,-25 1,25 0</inkml:trace>
  <inkml:trace contextRef="#ctx0" brushRef="#br0" timeOffset="23789.64">16669 6772,'0'24,"-25"-24,0 25,25 0,-24-25,-1 25,0 0,0 0,0-1,1 1,-1 0,0 25,0-26,0 1,25 0,-24-25,-1 25,0 0,25-1,-25-24,0 25,25 0,0 0,25-25,0 0,0 25,0-25,-1 0,1 0,0 0,25 0,-26 0,1 0,25 24,-25-24,24 0,-24 0,0 0,0 0,0 25,-1-25,1 0,0 0,0 0,0 0,-25-25,-25 1,25-1,-25 25,25-25,-25 0,25 0,-25 1,1-1,24 0,0 0,-25 0,25 1,0-1,0 0,0 0,0 0,0 1,0-1,0 0,0 0</inkml:trace>
  <inkml:trace contextRef="#ctx0" brushRef="#br0" timeOffset="24237.39">17388 6871,'0'-25,"0"0,-24 25,-1 0,0 0,0 0,0 25,1-25,24 25,-25 0,25 0,0-1,0 1,0 0,25 0,-1 0,1-1,0 1,0 0,0 0,-1 0,1-1,0 1,0 0,0 0,-1 0,-24-1,25 1,-25 0,0 0,0 0,0-1,-25 1,1-25,-1 0,0 0,0 0,0 0,1 0,-1-25,0 25,0 0,0 0,1 0,-1-24</inkml:trace>
  <inkml:trace contextRef="#ctx0" brushRef="#br0" timeOffset="24717.6">15925 8062,'25'0,"-25"24,25-24,-1 0,1 0,25 0,-25 0,24 25,1-25,-1 0,1 0,0 0,24 0,0 0,1 0,-1 0,1 0,-1 0,1 0,-1 0,0 0,1-25,-26 25,26 0,-26 0,1 0,0 0,-26 0,1 0,0-24,0 24,0 0</inkml:trace>
  <inkml:trace contextRef="#ctx0" brushRef="#br0" timeOffset="25561.6">16247 8409,'0'25</inkml:trace>
  <inkml:trace contextRef="#ctx0" brushRef="#br0" timeOffset="26177.57">16247 8434,'-24'24,"-1"-24,0 0,0 0,0 0,1 25,-1-25,0 0,0 0,0 0,1 0,24 25,-25-25,0 0,25-25,25 25,0 0,-1 0,1 0,0 0,0 0,0 0,-1 0,1 0,25 0,-25-25,-1 25,1 0,25 0,-25 0,-1 0,1-24,0 24,25 0,-26 0,1 0,0 0</inkml:trace>
  <inkml:trace contextRef="#ctx0" brushRef="#br0" timeOffset="26417.6">16396 8483,'-25'0,"25"25,0 0,0 0,0-1,0 1,0 25,0-25,0-1,0 26,0-25,0 0,0 24,0-24,0 0,0 24,-24-24,24 0,0 0,-25 0,25 0,0-1,0 1,0 0</inkml:trace>
  <inkml:trace contextRef="#ctx0" brushRef="#br0" timeOffset="26973.31">17066 8682,'-25'0,"25"24,-25-24,25 25,-24-25,24 25,-25-25,0 25,25 0,-25-25,0 24,1 1,24 0,-25-25,0 25,0 0,0-25,25 24,-24-24,-1 25,25 0,25-25,-1 0,1 0,0 0,0 0,0 0,-1 0,1 0,0 0,25 0,-26 0,1 0,25 0,-25 0,-1 0,26 0,-25 0,0 0,-1 0,1 0,0 0,0 0,-25-25,0 0,-25 1,0-1,0 0,1 0,-1 0,0 1,0-1,0 0,1 0,24 0,-25 1,0-1,0 0,25 0,-25 0,25 1,-24-1,24 0</inkml:trace>
  <inkml:trace contextRef="#ctx0" brushRef="#br0" timeOffset="28053.75">17562 8632,'0'-25,"0"0,0 1,0 48,0 1,0 0,25 0,-25 0,25-1,-25 1,24 0,-24 0,25 0,-25-1,25 1,0 0,-25 0,25-25,-25 25,25-1,-1-24,-24 25,25-25,0 0,-25 25,0-50,25 25,-25-25,0 1,25-1,-25 0,24 0,-24 0,25 1,-25-1,25-25,-25 25,25 1,-25-1,25 0,-25 0,24 0,1 1,-25-1,25 25,0-25,0 0,-1 25,1-25,0 25,0 0,0 0</inkml:trace>
  <inkml:trace contextRef="#ctx0" brushRef="#br0" timeOffset="28237.36">18802 8161,'0'-25,"25"25,-25-25,25 25,-25-25</inkml:trace>
  <inkml:trace contextRef="#ctx0" brushRef="#br0" timeOffset="29861.43">9947 11410,'0'-25,"0"50,-25-25,25 25,-25-25,1 25,-1-25,0 25,0-1,0 1,1-25,-1 25,-25 0,25 0,1-1,-26 1,25 0,0 0,1 0,-26-1,25 1,0 0,1-25,24 25,0 0,24-25,1 24,0-24,0 0,0 0,24 0,-24 25,25-25,-26 0,26 0,0 0,-26 25,26-25,-25 0,0 0,24 25,-24-25,0 0,0 0,-1 0,1 0,0 0,0 0,0 0,-1 0,-24-25,25 25,-25-25,0 0,0 1,0-1,0 0,0 0,0 0,0 1,0-1,0 0,0 0,0 0,0 1,0-1,-25 0,25 0,0 0,-24 1,24-1,0 0,-25 25,25-25</inkml:trace>
  <inkml:trace contextRef="#ctx0" brushRef="#br0" timeOffset="30433.62">10741 11559,'-25'0,"0"-25,0 25,1 0,24-25,-25 25,0 0,0 0,25 25,-25-25,1 0,24 25,-25 0,25 0,-25-1,25 1,0 0,0 0,0 0,0-1,0 1,0 0,-25 0,25 0,0-1,0 1,0 0,0 0,25 0,0-25,-25 24,25-24,-1 0,1 0,-25-24,25 24,0-25,0 0,-1 0,1 0,0 25,-25-24,25 24,-25-25,25 25,-1 0,1 0,-25 25,0-1,25-24,-25 25,0 0,0 0,25 0,-25-1,0 1,0 0,0 0,0 0,25-25,-25 24,0 1,0 0,24 0</inkml:trace>
  <inkml:trace contextRef="#ctx0" brushRef="#br0" timeOffset="30626.55">11162 11857,'0'-25,"25"25,0 0,-25-25,25 25,0 0,-1 0,1-25,0 25,0 0,0 0,0 0</inkml:trace>
  <inkml:trace contextRef="#ctx0" brushRef="#br0" timeOffset="30789.78">11286 11931,'-24'0,"24"25,-25-25,25 25,25-25,-1 0,1 0,0-25,0 25,0 0,0-25</inkml:trace>
  <inkml:trace contextRef="#ctx0" brushRef="#br0" timeOffset="31549.18">12353 11559,'0'-25,"0"0,0 1,0 48,-25 1,0 0,25 0,-24 0,-1-1,0 1,0 0,0 0,1 0,-1-25,0 24,0 1,0 0,1 0,-1-25,25 25,-25-25,25 24,0 1,25-25,0 0,-1 0,26 0,-25 0,24 0,-24 0,25 0,-1 0,1 0,0 0,-26 0,26 0,0 0,-25 0,24 0,-24 0,0 0,0 0,-1 0,1-25,-25 1,0-1,0 0,-25 0,25 0,-24 25,24-24,-25-1,0 0,25 0,-25 0,25 1,0-1,-25 0,25 0,0 0,0 1</inkml:trace>
  <inkml:trace contextRef="#ctx0" brushRef="#br0" timeOffset="31842.89">12948 11460,'-24'0,"24"-25,-25 25,25 25,0 0,0-1,0 1,25 0,-25 0,0 0,0 24,0-24,24 0,-24 24,0-24,0 0,25 25,-25-26,0 1,0 0,25 0,-25 0</inkml:trace>
  <inkml:trace contextRef="#ctx0" brushRef="#br0" timeOffset="32229.24">12998 11733,'0'0,"-25"0,50 0,0 0,0 0,-1 0,1 0,-25-25,25 25,0-25,0 25,-1 0,1-25,-25 0,25 25,0-24,-25-1,0 0,0 0,0 0,0 1,0-1,0 50,0-1,0 1,0 0,0 0,25 24,-25-24,24 0,-24 0,25 0,-25-1,0 26,25-25,-25 0,25-1,-25 1,0 0,0 0,25-25,-25 25,24-25,-24 24</inkml:trace>
  <inkml:trace contextRef="#ctx0" brushRef="#br0" timeOffset="33322.21">13792 11633,'25'0,"-1"25,1-25,0 0,0 0,0 0,-1 0,1-25,0 25,25 0,-26 0,1 0,0 0,0 0,0 0,-1 0,-24-24</inkml:trace>
  <inkml:trace contextRef="#ctx0" brushRef="#br0" timeOffset="33789.39">14511 11336,'25'0,"0"0,0 0,-1 0,1 0,0 0,0 0,0-25,-1 25,26 0,-25 0,0 0,-1 0,1 0,0 0,-25-25,25 25</inkml:trace>
  <inkml:trace contextRef="#ctx0" brushRef="#br0" timeOffset="34020.58">14734 11336,'0'0,"-24"0,24 25,0-1,0 1,0 0,0 0,0 0,0-1,0 1,0 0,0 0,0 0,-25-1,25 1,0 0,0 0,-25 0,25-1,0 1,0 0,0 0,0 0,0-1,0 1</inkml:trace>
  <inkml:trace contextRef="#ctx0" brushRef="#br0" timeOffset="34645.71">15379 11361,'0'0,"0"24,0 1,-25-25,25 25,-24-25,24 25,-25 0,0-25,25 24,-25-24,25 25,-25-25,25 25,-24-25,24 25,-25-25,25 25,0-1,25 1,-1-25,-24 25,25-25,0 0,0 25,0-25,-1 0,1 25,0-25,0 0,0 24,-1-24,1 0,0 0,-25 25,25-25,0 0,-1 0,1 0,-25-25,0 1,25 24,-25-25,0 0,0 0,0 0,0 1,0-1,0 0,0 0,-25 0,25 1,-25-1,25 0,-24 0,24 0,0 1,-25-1,25 0,0 0,0 0,-25 25,0 0,25 25,-25-25,25 25</inkml:trace>
  <inkml:trace contextRef="#ctx0" brushRef="#br0" timeOffset="35274.84">16198 11385,'0'-24,"0"-1,0 0,-25 25,25-25,-25 25,0 0,1 0,-1 0,0 25,0-25,0 25,1-25,-1 0,25 25,-25-25,25 24,-25-24,25 25,0 0,0 0,25 0,0-1,0-24,-1 0,1 25,0-25,0 25,0-25,-1 0,1 25,0-25,0 25,0-25,-1 0,1 24,0-24,0 25,0-25,-1 25,-24 0,0 0,0-1,-24-24,-1 0,0 0,0 0,0 0,1 0,-1 0,0 0,0 0,0 0,1 0,-1-24,0 24,0 0,0 0,1-25,-1 25</inkml:trace>
  <inkml:trace contextRef="#ctx0" brushRef="#br0" timeOffset="46529.37">10269 12551,'0'25,"0"0,0 0,0-1,0 1,0 0,0 0,0 0,0-1,25-24,-25 25,0 0,0 0,0 0,0-1</inkml:trace>
  <inkml:trace contextRef="#ctx0" brushRef="#br0" timeOffset="46738.35">10418 12626,'0'0,"0"24,0 1,0 0,0 0,0 0,0-1,0 1</inkml:trace>
  <inkml:trace contextRef="#ctx0" brushRef="#br0" timeOffset="47153.85">10468 13246,'-25'25,"25"-1,-25-24,25 25,-24 0,24 0,-25 0,25-1,-25 1,25 0,-25 0,25 0,0 24,0-24,0 0,0 0,0-1,0 1,25 0,0-25,0 0,-1 0,1-25,0 25,0 0,0-25,-1 1,1-1,0 0,0 0,0 0,-25 1,24-1,-24 0,0 0,0 0,0 1,0-1,0 0,-24 25,24-25,-25 0,0 25,0 0,0 0,1 0,-1 0,0 0,0 25,25 0</inkml:trace>
  <inkml:trace contextRef="#ctx0" brushRef="#br0" timeOffset="48125.35">11832 13767,'0'24,"-25"1,1 0,-1 0,0 0,25-1,-25 1,0 0,1 0,-1 0,-25-1,25 26,1-25,-1 0,0 24,0-24,0 0,1 0,-1-25,0 24,25 1,-25-25,25 25,25-25,0 0,0 25,-1-25,26 0,-25 0,0 0,24 0,-24 25,0-25,24 0,-24 0,0 0,25 25,-26-25,1 0,0 0,0 0,0 0,-1 0,1 0,0 0,-25-25,25 25,-25-25,0 0,0 0,0 0,0 1,0-1,0 0,0-25,0 26,0-1,0-25,0 25,0 1,-25-1,25-25,0 25,-25 1,25-1,0 0,0 0,0 0,-25 25,25-24</inkml:trace>
  <inkml:trace contextRef="#ctx0" brushRef="#br0" timeOffset="48457.34">12254 13841,'0'0,"-25"0,25 25,25-25,0 25,-25-1,0 1,24 25,-24-25,0-1,25 1,-25 25,0-25,0-1,0 26,0-25,0 24,0-24,0 0,25 0,-25 0,0 0,0-1,25-24</inkml:trace>
  <inkml:trace contextRef="#ctx0" brushRef="#br0" timeOffset="48837.34">12378 14213,'0'0,"0"-25,25 25,-1-25,1 25,-25-24,25-1,0 25,-25-25,25 25,-25-25,25 0,-1 25,-24-24,0-1,25 0,-25 0,0 0,0 1,0-1,0 0,0 50,0 0,0-1,0 1,25 0,-25 0,0 0,0-1,0 26,25-25,-25 0,0-1,25 1,-25 0,0 25,0-26,24 1,-24 0,25 0,-25 0,0 0,25-25</inkml:trace>
  <inkml:trace contextRef="#ctx0" brushRef="#br0" timeOffset="49577.43">13370 13990,'25'0,"0"0,-1 0,1 0,0 0,0 0,0 0,0 0,-1-25,1 25,0 0,25 0,-26 0,1 0,0-25,0 25,0 0,-1 0,1 0,0 0,0 0</inkml:trace>
  <inkml:trace contextRef="#ctx0" brushRef="#br0" timeOffset="49805.31">13444 14139,'25'0,"-25"24,25-24,0 0,0 0,0-24,-1 24,1 0,0 0,25 0,-26-25,1 25,0 0,25 0,-26-25,1 25,0 0,0 0,0 0,-1 0</inkml:trace>
  <inkml:trace contextRef="#ctx0" brushRef="#br0" timeOffset="50909.28">14536 13643,'25'0,"0"0,-1 0,1 0,0 0,25 0,-26 0,1 0,0-25,25 25,-26 0,26 0,-25-25,24 25,-24 0,0 0,0 0,0 0,-1-25,1 25,0 0,-25 25</inkml:trace>
  <inkml:trace contextRef="#ctx0" brushRef="#br0" timeOffset="51193.1">14834 13643,'0'24,"24"1,-24 0,25 0,-25 0,0-1,0 1,0 25,0-25,0-1,0 1,0 25,0-25,0-1,0 1,0 0,25 0,-25 0,0-1,0 1,0 0,25-25</inkml:trace>
  <inkml:trace contextRef="#ctx0" brushRef="#br0" timeOffset="51781.31">15652 13717,'0'0,"0"-25,0 50,0 0,-25 0,25-1,-25-24,25 25,-24 0,-1 0,0 0,0-1,0 1,1-25,-1 25,25 0,-25 0,0-25,0 24,1-24,24 25,-25-25,25 25,0 0,25-25,-1 0,1 0,0 0,0 0,0 0,-1 0,26 0,-25 0,0 25,24-25,-24 0,25 0,-25 0,-1 0,1 0,0 0,0-25,0 25,-1 0,1 0,-25-25,0 0,0 0,0 1,-25-1,25 0,-24 0,-1 0,25 1,-25-1,25 0,-25 0,25 0,-25 25,25-24,-24-1,24 0,-25 0,25 0,-25 25,25-24,-25-1,25 0</inkml:trace>
  <inkml:trace contextRef="#ctx0" brushRef="#br0" timeOffset="52225.2">16421 13618,'0'-25,"-25"25,0 0,1 0,-1 0,0 25,0-25,0 25,25-1,-24-24,24 25,0 0,0 0,0 0,0-1,24 1,1-25,-25 25,25 0,0-25,0 25,-1-25,1 24,-25 1,25-25,0 25,0 0,-25 0,0-1,0 1,0 0,-25-25,0 25,0-25,0 0,1 0,-1 25,0-25,0 0,0 0,1 0,-1-25,0 25,0 0,0-25</inkml:trace>
  <inkml:trace contextRef="#ctx0" brushRef="#br0" timeOffset="52817.21">17934 13543,'-25'0,"1"0,-1 0,0 0,0 0,-24 0,24 0,0 25,-25-25,25 25,1-25,-26 25,25 0,0-1,-24 1,24 0,0 0,0 24,1-24,-1 25,25-25,-25 24,25 1,0-25,0 24,0 1,0-1,0-24,25 25,0-25,-1 24,26-24,-25 0,24 0,1-25,0 25,-1-25,26 0,-26 0,1 0,0 0,24 0</inkml:trace>
  <inkml:trace contextRef="#ctx0" brushRef="#br0" timeOffset="53578.1">18058 13841,'0'-25,"0"0,0 1,0 48,25 1,-25 0,0 0,0 0,0-1,0 1,0 0,0 0,0 0,0-1,0 1,0 0,0-50,0 0,25 25,-25-24,0-1,0 0,25 0,-25 0,24 25,-24-24,0-1,25 25,-25-25,25 0,0 0,0 25,-25-24,24 24,-24 24,25 1,-25 0,0 0,25 0,0-1,0 1,-1-25,-24 25,25-25,0 0,0 0,0 0,-1 0,1-25,0 25,0-25,0 25,-1-24,1-1,0 0,-25 0,0 0,0 1,-25-1,0 25,1 0,24 25,-25-25,25 24,-25-24,25 25,0 0,0 0,0 0,25-1,0-24,-1 0,1 0,-25 25,25-25</inkml:trace>
  <inkml:trace contextRef="#ctx0" brushRef="#br0" timeOffset="53997.88">18926 13816,'0'-25,"0"1,-24 24,24-25,-25 25,0 25,0-1,25 1,-25-25,25 25,0 0,0 0,0-1,25-24,0-24,0-1,0 25,-25-25,24 25,-24-25,25 25,-25-25,0 1,25 24,-25-25,0 0,25 25,-25 25,0 0,25-1,-25 1,0 0,24 0,1 0,0-25,-25 24,25-24,0 0,-1 0,1 0,0 0,0 0,0 0,-1 0</inkml:trace>
  <inkml:trace contextRef="#ctx0" brushRef="#br0" timeOffset="54585.63">19770 13419,'0'-24,"0"-1,-25 25,25 25,-25-1,25 1,-25 0,25 0,0 0,-25-1,25 1,-24 25,24-25,-25-1,25 26,0-25,0 0,0-1,0 1,0 0,0 0,0 0,25-25,-1 24,1-24,0 0,-25-24,25 24,0 0,-1 0,-24-25,25 25,-25-25,25 25,-25-25,0 0,0 50,0 0,0 0,0 0,25-25,0 0,0 0,-1-25,1 25,0-25,-25 0,25 25,-25-25,0 1,0-1,-25 25</inkml:trace>
  <inkml:trace contextRef="#ctx0" brushRef="#br0" timeOffset="55306.52">19075 13891,'25'0,"0"0,-25-25,25 0,-1 25,-24-25,25 25,-25-25,0 1,0-1,0 0,0 0,0 50,25-25,-25 25,0 0,0-1,25 1,-25 0,25-25,-25 25,24-25,-24 25,25-25,0 24,0-24,0 0</inkml:trace>
  <inkml:trace contextRef="#ctx0" brushRef="#br0" timeOffset="55702.47">19472 13593,'0'25,"25"-25,0 0,-1 0,1 0,0 0,0 0,0 0,-1 0,1 0,0 0,0 0,0 0,-1 0</inkml:trace>
  <inkml:trace contextRef="#ctx0" brushRef="#br0" timeOffset="56761.24">20712 13618,'0'25,"0"-1,0 1,0 0,0 0,0 0,0-1,0 1,0 0,0 0,0 0,0-1,0 1,0 0,0 0,0 0,0-1,0 1,0 0,0 0,0 0,0-1,25-24,-25-24,0-1,0 0,0 0,0 0,0 1,0-1,0 0,0 0,0 0,0 1,0-1,0 0,0 0,0 0,0 1,25-1,-25 0,0 0,0 0,0 1,25-1,-25 0,24 25,1 0,0 0,0 0,-25 25,25-25,-25 25,0-1,0 1,0 0,-25-25,0 25,0-25,0 0,1 0,24 25,-25-25</inkml:trace>
  <inkml:trace contextRef="#ctx0" brushRef="#br0" timeOffset="57305.06">21010 13519,'-25'0,"25"-25,0 0,0 50,0 0,0-1,0 1,0 0,0 0,0 0,0-1,0 1,-25 0,25 25,0-26,0 1,0 0,0 0,0 0,0-1,0 1,0 0,0 0,0 0,0-50,0 0,0 0,0 0,25 25,-25-24,25 24,-25-25,25 0,0 0,-1 25,-24-25,25 25,-25 25,25-25,-25 25,0 0,25-25,-25 25,0-1,25-24,-25 25,0 0,0 0,24-25</inkml:trace>
  <inkml:trace contextRef="#ctx0" brushRef="#br0" timeOffset="58169.62">21407 13816,'0'-25,"0"1,0-1,-25 25,0 0,0 25,1-25,24 24,-25-24,25 25,-25-25,25 25,0 0,-25-25,25 25,0-1,25-24,0-24,0-1,-1 25,-24-25,0 0,25 25,-25-25,0 1,0-1,-25 25,25 25,-24-25,24 24,-25-24,25 25,0 0,0 0,25-25,-1 0,1 0,0 0,-25-25,25 25,0 0,-1 0,1 0,-25-25,25 25,0 0,0 0,-1-25,1 25,-25 25,0 0,0 0,-25-25,25 25,-24-25,24 24,24-24,-24-24,25 24,0 0,0 0,0-25,-1 25,1-25,0 25,0-25,0 25,-1-25,1 25,-25-24,25 24,-25-25,25 25,-25-25,0 0,0 0,0 1,-25 24,0 0,25 24,-25-24,1 25,-1-25,25 25,-25 0,25 0,0-1,0 1,0 0,25 0,0-25,-1 0,-24 25,25-25,0 0,0 0,0 0,-1 0,1 0</inkml:trace>
  <inkml:trace contextRef="#ctx0" brushRef="#br0" timeOffset="58881.21">22449 13320,'-25'0,"25"-25,0 50,0 0,0 0,0 0,0-1,-25 1,25 0,0 0,0 24,0-24,-25 25,25-25,0-1,0 1,0 0,0 0,0 0,0-1,0 1,0 0,0 0,0 0,0-1</inkml:trace>
  <inkml:trace contextRef="#ctx0" brushRef="#br0" timeOffset="59089.43">22250 13618,'25'0,"0"-25,0 25,-1 0,1 0,0 0,25 0,-26 0,1 0,25 0,-25 0,-1 0</inkml:trace>
  <inkml:trace contextRef="#ctx0" brushRef="#br0" timeOffset="59577.68">22622 13915,'25'-24,"0"24,-25-25,25 25,-1-25,1 25,-25-25,25 25,-25-25,25 1,-25-1,0 0,0 0,0 0,0 1,-25 24,25-25,-25 25,25 25,0-1,0 1,25-25,-25 25,0 0,25 0,-25-1,25-24,-25 25,0 0,24-25,-24 25,25-25</inkml:trace>
  <inkml:trace contextRef="#ctx0" brushRef="#br0" timeOffset="59949.2">23044 13717,'0'-25,"0"0,-25 25,0 0,25 25,-25-25,1 25,-1 0,25 0,-25-1,25 1,0 0,25-25,0-25,-1 25,-24-25,25 25,-25-24,25 24,-25-25,0 0,0 50,0 0,0-1,0 1,25-25,0 25,0-25,-25 25,24-25,1 0</inkml:trace>
  <inkml:trace contextRef="#ctx0" brushRef="#br0" timeOffset="60589.37">23218 13767,'0'-25,"0"0,24 25,-24 25,0 0,0-1,0 1,0 0,-24 0,24 0,0-50,0 0,24 25,-24-25,25 0,0 1,0-1,-25 0,25 25,-25-25,0 50,0 0,0 0,0-1,24-24,1 0,-25 25,25-25,0 0,-25-25,25 25,-1 0,-24-24,25 24,-25-25,0 0,0 0,25 25,-25-25,0 50,25-25,-25 25,25 0,-25 0,0-1,0 1,0 0,0 0,-25 0,0-1,0-24,0 25</inkml:trace>
  <inkml:trace contextRef="#ctx0" brushRef="#br0" timeOffset="60786.18">23689 13717,'0'-25,"0"0,0 50,0 0,0 0,0 0,0-1,0 1,0 0,25 0,-1 0</inkml:trace>
  <inkml:trace contextRef="#ctx0" brushRef="#br0" timeOffset="60909.6">23862 13593,'0'0,"0"-25,0 0</inkml:trace>
  <inkml:trace contextRef="#ctx0" brushRef="#br0" timeOffset="61094.63">23962 13519,'0'24,"0"1,0 0,24-25,-24 25,0 0,25-1,-25 1</inkml:trace>
  <inkml:trace contextRef="#ctx0" brushRef="#br0" timeOffset="61381.14">23937 13866,'0'-25,"0"0,25 0,-1 1,1-1,0 25,0-25,0 0,0 25,-25-25,24 25,1 0,-25-24,0 48,-25 1,25 0,-24-25,24 25,0 0,0-1,0 1,24-25,1 0,0 0,-25-25</inkml:trace>
  <inkml:trace contextRef="#ctx0" brushRef="#br0" timeOffset="61661.2">24284 13097,'0'0,"25"25,0-25,0 0,-1 24,1-24,0 25,0 0,0 0,-1 25,1-26,0 26,0-25,-25 24,25 1,-25 0,0-1,0 1,0-1,0 1,0 0,-25-1,0 1,0-1,0-24,1 25,-26-1,25-24,0 0,1 25,-1-26</inkml:trace>
  <inkml:trace contextRef="#ctx0" brushRef="#br0" timeOffset="61809.34">24681 13915,'0'-24,"0"-1</inkml:trace>
  <inkml:trace contextRef="#ctx0" brushRef="#br0" timeOffset="64177.12">19894 7293,'0'24,"25"-24,-1 0,1 0,0 0,0 0,0 0,-1-24,1 24,25 0,-25 0,-1 0,26 0,-25 0,0-25,-1 25,1 0,0 0</inkml:trace>
  <inkml:trace contextRef="#ctx0" brushRef="#br0" timeOffset="64385.14">19968 7565,'25'-24,"0"24,0 0,-1 0,1-25,25 25,-25 0,24-25,-24 25,25 0,-26-25,26 25,-25 0,24 0,-24 0</inkml:trace>
  <inkml:trace contextRef="#ctx0" brushRef="#br0" timeOffset="65737.25">22721 6772,'0'-25,"25"25,-25-25,25 25,0 0,-25-25,25 25,-25-25,24 25,-48 25,-1 0,0 0,0-25,25 25,-25-1,1 1,-1 0,0 0,0 0,-24 0,24 24,0-24,0 0,0 0,1-1,-1 1,0 0,0-25,25 25,-25 0,25-1,0 1,25-25,0 0,0 0,0 0,-1 0,1 0,25 0,-25 0,24 0,-24 0,25 0,-26 0,26 0,0 0,-26 0,26 0,-25 0,24 0,-24 0,25 0,-25 0,0 0,-1 0,1 0,0 0,-25-25,0 1,0-1,0 0,-25 0,0 0,25 1,-24-1,-1 0,0 0,25-24,-25 24,0 0,0 0,1 0,24 0,-25-24,25 24,-25 0,25 0,-25 25,25-24,0-1,-25 0,25 50</inkml:trace>
  <inkml:trace contextRef="#ctx0" brushRef="#br0" timeOffset="66265.42">23515 6623,'-25'-25,"25"0,0 50,0 0,0 0,0-1,0 1,0 0,0 0,0 0,0-1,0 1,0 0,0 0,0 25,25-26,-25 1,25 25,-25-25,0-1,0 1,25 0,-25 0,0 0,25-1,-25 1,24-25,-24 25</inkml:trace>
  <inkml:trace contextRef="#ctx0" brushRef="#br0" timeOffset="66689.31">23590 6945,'-25'-24,"50"24,-1 0,1 0,0-25,0 25,0 0,-1 0,26-25,-25 25,0-25,-1 25,1-25,0 0,0 1,-25-1,0 0,0 0,0 0,0 1,0-1,0 0,-25 25,25 25,0 0,0-1,25 1,-25 0,0 25,0-26,25 1,-25 0,24 0,-24 25,0-26,25 1,-25 25,0-25,25-1,-25 1,0 0,25 0,-25 0,0-1,0 1,25 0,-25 0,25-25</inkml:trace>
  <inkml:trace contextRef="#ctx0" brushRef="#br0" timeOffset="67076.84">22845 7689,'-24'0,"48"0,1 0,0 0,0 0,0 0,-1 0,1 0,25 0,0 0,-26 0,26 0,0 0,24 0,-24 0,-1 0,1 0,24-24,-24 24,-1 0,1 0,24 0,-24 0,0 0,-1 0,1-25,-25 25,24 0,-24 0,0 0,0 0,0 0,-1 0,-24-25</inkml:trace>
  <inkml:trace contextRef="#ctx0" brushRef="#br0" timeOffset="67557.13">22721 8111,'25'0,"0"0,0 0,0 0,-1 0,1 0,25 0,-25 0,-1 0,26-25,0 25,-25 0,24 0,1 0,-1 0,1 0,-25 0,24 0,-24 0,25 0,-25 0,-1 0,1 0,0 0,0 0</inkml:trace>
  <inkml:trace contextRef="#ctx0" brushRef="#br0" timeOffset="67885.1">23218 8086,'0'0,"0"25,0 0,0 0,0 0,0-1,-25 1,25 0,0 25,-25-26,25 26,0-25,-25 24,25 1,-25 0,25-26,0 26,-24 0,24-26,0 1,0 0,0 0,0 0,0-1,0 1</inkml:trace>
  <inkml:trace contextRef="#ctx0" brushRef="#br0" timeOffset="68864.37">23986 8260,'0'-25,"0"50,-24-25,24 25,-25 0,0-1,0-24,0 25,25 0,-24 0,-1 0,0-25,0 24,0 1,1 0,-1 0,0 0,25-1,-25-24,0 25,1 0,24 0,24-25,1 0,0 0,0 0,0 0,-1 0,1 0,0 0,0 0,0 0,-1 0,1 0,0 0,0 0,24 0,-24 0,0 0,0-25,0 25,0 0,-1 0,1 0,-25-25,25 25,-25-25,0 1,0-1,-25 0,25 0,-25 0,25 1,0-1,-24 25,24-50,0 25,-25 1,25-1,0 0,0 0,-25 25,25-25,0 1</inkml:trace>
  <inkml:trace contextRef="#ctx0" brushRef="#br0" timeOffset="69333.7">24235 8186,'-25'0,"50"24,-1-24,-24 25,25 0,0 0,-25 0,0-1,0 1,0 0,0 0,25 0,-25-1,0 1,25 0,-25 0,0 0,0-1,24 1,-24 0,25-25,-25 25,25-25,-25 25,25-25,0-25,-1 0,1 0,0 0,-25 1,25-26,-25 25,25 0,-1 1,1-1,-25-25,25 25,0 1,-25-26,25 25,-25 0,24 1,-24-26,25 25,-25 0,25 25,-25-24</inkml:trace>
  <inkml:trace contextRef="#ctx0" brushRef="#br0" timeOffset="81484">1960 16148,'0'-25,"0"50</inkml:trace>
  <inkml:trace contextRef="#ctx0" brushRef="#br0" timeOffset="81621.42">1637 16470,'0'0,"0"25,-24-25,-1 25,0-25,0 0,25 25</inkml:trace>
  <inkml:trace contextRef="#ctx0" brushRef="#br0" timeOffset="81777.73">2134 16594,'0'0,"24"0,1 0</inkml:trace>
  <inkml:trace contextRef="#ctx0" brushRef="#br0" timeOffset="83269.2">3746 15032,'0'24,"0"1,0 0,0 0,0 0,0-1,0 1,25-25,-25 25,0 0,0 0,0-1,0 1,0 0,24 0,-24 0,0 0,0-1,0 1,0 0,0 0,0 0,0-50,-24 0,-1 25,0 0,0 0,25-25,-25 25,1 0,-1 0,25 25,-25-25,0 0,0 0,25 25,-24-25,24 25,-25-25,0 24,25 1,-25-25,25 25,-25 0,25 0,0-1,0 1,0 0,-24 0,24 0,0-1,0 1,24 0,-24 0,25-25,0 25,0-25,0 0,-1 0,1 0,0-25,0 25,0 0,-1-25,1 25,0-25,0 0,0 1,-1-1,1 0,-25 0,25 0,-25 1,0-1,0 0,0 0,0 0,-25 1,0 24,25 24,0 1,0 0,0 0,25 0,-25-1,25 1,0 0,0-25,-25 25,24-25,1 0,-25 25,25-25,0 0,0 0,0 0</inkml:trace>
  <inkml:trace contextRef="#ctx0" brushRef="#br0" timeOffset="83612.86">4217 15255,'0'0,"-25"0,25 25,0-1,0 1,0 0,0 0,0 0,0 0,0-1,0 26,0-25,0 0,25 24,-25-24,0 25,0-26,0 1,0 25,25-25,-25-1,0 1,0 0,0 0,0 0,25-1,-25 1</inkml:trace>
  <inkml:trace contextRef="#ctx0" brushRef="#br0" timeOffset="83896.85">4192 15429,'0'0,"0"-25,-24 0,24 0,0 0,0 0,0 1,0-1,0 0,24 0,1 25,0-25,0 25,0 0,-1 0,1 0,0 25,0-25,-25 25,25 0,-25 0,0-1,0 1,0 0,-25 0,25 0,-25-25,25 25,-25-25,0 24,1-24,24 25,-25-25</inkml:trace>
  <inkml:trace contextRef="#ctx0" brushRef="#br0" timeOffset="84237.27">3820 16148,'0'0,"-25"0,1 0,-1 25,0-25,0 0,50 0,0 24,0-24,-1 0,1 0,25 0,-1 0,-24 0,25 0,24-24,-24 24,0 0,-1 0,1 0,-1 0,-24 0,25 0,-1 0,-24 0,25 0,-25 0,-1 0,1 0,0 0,0 0,0 24</inkml:trace>
  <inkml:trace contextRef="#ctx0" brushRef="#br0" timeOffset="84953.85">4118 16371,'-25'0,"0"25,25 0,0 0,0-1,0 1,0 0,0 0,0 0,0-1,0 1,0 0,0 0,0 24,0-24,0 0,0 0,-24 0,24-1,-25-24,25 25,-25-25,0 25,0-25,0 0,1 25,-1-25,0 25,0-25,0 0,25 24,-24-24,-1 25,25 0,-25-25,25 25,-25 0,25-1,0 1,-25 0,25 0,0 24,0-24,0 0,0 0,0 0,25-1,-25 1,25-25,-25 25,25-25,0 0,-1 0,1 0,0-25,0 25,0-25,-1 1,1-1,0 0,0 0,-25 0,25 1,0-26,-1 25,-24 0,25 1,-25-1,0 0,0 0,0 0,0 1,0-1,-25 25,25 25,0-1,-24 1,24 0,0 0,0 0,0-1,24-24,-24 25,0 0,25 0,-25 0,25-25,-25 24,25 1,0 0,-1-25,1 25,0-25,0 0,0 0,-1-25</inkml:trace>
  <inkml:trace contextRef="#ctx0" brushRef="#br0" timeOffset="85237.47">4540 16594,'24'0,"1"0,0 0,0 0,0-24,-1 24,1 0,0 0,0 0,0-25,-1 25,1 0,0 0,0 0</inkml:trace>
  <inkml:trace contextRef="#ctx0" brushRef="#br0" timeOffset="85477.17">4862 16545,'-25'25,"0"-25,25 24,-24 1,24 0,0 0,0 0,0-1,0 1,0 0,0 0,0 24,0-24,0 0,0 0,0 24,0-24,0 0,0 0,0 0,0-1,0 1,0 0,0 0,0 0,-25-25,25 24,0 1</inkml:trace>
  <inkml:trace contextRef="#ctx0" brushRef="#br0" timeOffset="93808.84">5433 15925,'24'0,"1"0,-25-25,25 25,0 0,0-25,-1 25,1-25,0 25,0 0,0 0,-1-25,1 25,0 0,0-24,0 24,-1 0</inkml:trace>
  <inkml:trace contextRef="#ctx0" brushRef="#br0" timeOffset="94044.92">5532 16049,'25'0,"-1"0,1 0,0 0,0-25,0 25,-1 0,1-25,0 25,0 0,0-25,-1 25,1 0</inkml:trace>
  <inkml:trace contextRef="#ctx0" brushRef="#br0" timeOffset="104256.53">16843 15875,'0'25,"0"0,0-1,0 1,0 0,0 0,0 0,25-1,-25 1,0 0,0 0,0 0,0 24,24-24,-24 0,0 0,0-1,0 1,25 0,-25 0,0 0,0 0,0-1,0 1,0 0,0 0,0-50,0 0,0 0,0 1,0-1,0 0,0 0,0 0,0 0,0 1,0-1,0 0,0 0,-25 0,25 1,0-1,0 0,0 0,0 0,0 1,0-1,0 0,0 0,0 0,0 1,0-1,0 0,0 0,0 0,25 25,0 0,-25 25,25-25,0 0,-25 25,24-25,-24 25,25 0,-25-1,0 1,0 0,0 0,-25-25,25 25,-24-25,-1 24,0-24,0 0,0 0,1 25,-1-25</inkml:trace>
  <inkml:trace contextRef="#ctx0" brushRef="#br0" timeOffset="104833.22">17339 15949,'-25'-24,"0"24,25-25,25 25,-25 25,25-1,-25 1,25-25,-25 25,0 0,24-25,-24 25,25-1,-25 1,0 0,25 0,-25 0,25-25,-25 24,25 1,-25 0,24 0,-24 0,0-1,25-24,-25 25,0 0,0-50,25 0,-25 1,0-1,0 0,25 0,-25 0,0 1,25-1,-25 0,0 0,0-24,24 24,-24 0,0 0,0 0,0-24,25 24,-25 0,0 0,25 25,-25-24</inkml:trace>
  <inkml:trace contextRef="#ctx0" brushRef="#br0" timeOffset="105109.95">18009 16024,'-25'0,"50"0,-1-25,1 25,0 0,0 0,0 0,-1 0,1-25,0 25</inkml:trace>
  <inkml:trace contextRef="#ctx0" brushRef="#br0" timeOffset="105298.15">18058 16073,'0'0,"0"25,25-25,0 0,0 0,-1 0,1 0,0 0,0 0,0 0,24 0,-24-25</inkml:trace>
  <inkml:trace contextRef="#ctx0" brushRef="#br0" timeOffset="105845.01">18926 15751,'0'25,"0"0,0-1,0 1,0 0,0 0,0 0,0-1,0 1,0 0,0 0,0 0,0-1,0 1,0 0,0 0,0 0,25-1,-25 1,0 0,0 0,25-25</inkml:trace>
  <inkml:trace contextRef="#ctx0" brushRef="#br0" timeOffset="106380.92">18902 15776,'0'0,"0"-25,0 0,24 25,1 0,-25-25,25 25,0 0,0 0,-1 0,1 0,0 25,0-25,-25 25,25-25,-25 25,0 0,0-1,0 1,-25 0,25 0,-25-25,25 25,-25-1,0-24,25 25,-24-25,-1 25,0-25,0 0,0 25,1-25,-1 0,50 0,-1 0,1 0,0 0,0 25,0-1,-1-24,1 25,0-25,0 25,0 0,-1-25,1 0,0 25,0-25,0 0,-25 24,24-24,1 0,0 0,0 25,0-25,-1 0</inkml:trace>
  <inkml:trace contextRef="#ctx0" brushRef="#br0" timeOffset="106728.7">19497 15677,'25'0,"-1"0,-24-25,25 25,0 0,0 0,0 0,-1 0,1 0,0 0,0 0,0 0,-1-25,1 25,0 0,0 0</inkml:trace>
  <inkml:trace contextRef="#ctx0" brushRef="#br0" timeOffset="106937.95">19670 15701,'0'25,"0"0,0 0,0 0,0-1,25 1,-25 0,25 0,-25 0,0-1,0 1,0 0,0 0,25 0,-25-1,0 1,0 0,0 0,25 0,-25-1</inkml:trace>
  <inkml:trace contextRef="#ctx0" brushRef="#br0" timeOffset="107104.53">20167 16073,'0'-24,"24"24,-24-25,25 25</inkml:trace>
  <inkml:trace contextRef="#ctx0" brushRef="#br0" timeOffset="109529.06">17835 17140,'0'0,"25"0,-25 25,0 0,0-1,0 1,25-25,-25 25,0 0,0 0,0-1,24 1,-24 0,0 0,0 0,25-1,-25 1,0 0,25 0,-25 0,25-25,-25 25,0-1,25-24,-25 25,24 0,1-25,0 0,-25-25,25 25,-25-25,0 1,25 24,-25-25,0 0,0 0,0 0,24 0,-24 1,0-1,0 0,0 0,25 0,-25 1,0-1,0 0,25 25,-25-25,0 0,0 1,25 24</inkml:trace>
  <inkml:trace contextRef="#ctx0" brushRef="#br0" timeOffset="109816.93">18480 17190,'25'0,"-1"0,1 0,0 0,-25-25,25 25,0 0,-1 0,1 0,0-25,0 25,0 0</inkml:trace>
  <inkml:trace contextRef="#ctx0" brushRef="#br0" timeOffset="110085.25">18554 17338,'25'0,"0"0,0 0,-1 0,1 0,-25-24,25 24,0 0,0-25,-1 25,1 0,0 0,0 0</inkml:trace>
  <inkml:trace contextRef="#ctx0" brushRef="#br0" timeOffset="111957.06">19422 17016,'0'25,"0"0,0-1,0 1,25 0,-25 0,0 0,0-1,0 1,0 0,0 0,25 0,-25-1,0 1,0 0,0 0,25 0,-25-1,0 1,0 0,25-25</inkml:trace>
  <inkml:trace contextRef="#ctx0" brushRef="#br0" timeOffset="112564.11">19422 16991,'0'-25,"25"25,0 0,-25-24,25 24,0 0,-1 0,1-25,0 25,0 0,0 0,-25 25,24-25,-24 24,0 1,0 0,0 0,-24 0,24-1,-25 1,0 0,0-25,0 25,1-25,-1 25,0-25,50 0,-25 24,25-24,-25 25,24-25,1 25,0 0,-25 0,25-25,0 24,-1 1,1-25,0 25,0-25,0 25,-1-25,1 0</inkml:trace>
  <inkml:trace contextRef="#ctx0" brushRef="#br0" timeOffset="113117.06">19894 16942,'0'0,"25"0,-1 0,-24-25,25 25,0 0,0 0,0 0,-25-25,24 25,1 0,0 0,0-25,0 25,-1 0,1 0,0 0,-25-25,25 25</inkml:trace>
  <inkml:trace contextRef="#ctx0" brushRef="#br0" timeOffset="113429.08">20092 16892,'0'25,"25"-25,-25 25,0-1,0 1,0 0,0 0,25 0,-25-1,25 1,-25 0,0 0,0 0,0-1,24 1,-24 0,0 0,0 0,0-1,25-24,-25 25</inkml:trace>
  <inkml:trace contextRef="#ctx0" brushRef="#br0" timeOffset="119005.14">19670 17859,'25'0,"0"0,0 0,0-24,-1 24,1 0,0 0,0 0,0 0,0 0,-1 0,1 0,0 0,0-25,0 25,-1 0,1 0,0 0,0 0,0 0,-1 0,1 0,-25-25,-25 25,50 0,0 0,0 0,-25-25,25 25,-1 0,1 0,0 0,-25-25,25 25</inkml:trace>
  <inkml:trace contextRef="#ctx0" brushRef="#br0" timeOffset="120800.49">20117 18182,'0'25,"0"-1,0 1,0 0,0 0,25 0,-25-1,0 1,0 0,0 0,0 0,0-1,25 1,-25 0,0 0,0 0,0 0,0-1,0 1</inkml:trace>
  <inkml:trace contextRef="#ctx0" brushRef="#br0" timeOffset="121181.55">20216 18182,'0'0,"25"-25,-25 0,25 25,-25-25,25 25,-25-24,24 24,1 0,0 0,0 0,0 0,-1 0,1 0,0 24,0-24,-25 25,0 0,-25 0,0 0,0-1,1-24,-1 0,0 25,0-25,0 0,1 25,-1-25,-25 0,25 0,1 0,-1 0,0 0</inkml:trace>
  <inkml:trace contextRef="#ctx0" brushRef="#br0" timeOffset="124304.23">7144 14982,'0'-25,"0"0,25 25,-25 25,0 0,0 0,0 0,-25-25,0 24,25 26,-25-25,25 0,-24-1,-1 26,25-25,-25 0,0 24,0-24,25 0,-24 0,-1 0,25-1,-25 1,0 0,25 0,-25-25,25 25,-24-1,24 1,24-25,1 0,0 0,0 0,0 0,-1 0,1-25,0 25,25 0,-26 0,1 0,25 0,-25 0,0 0,-1 0,26 0,-25 0,0 0,-1-24,1 24,0 0,0 0,0 0,-1 0,-24-25,0 0,-24 0,-1 0,0 1,0-1,25 0,-25 25,25-25,-24 0,-1 0,25 1,-25 24,25-25,0 0,-25 0,25 0,0 1,0-1,-25 0,25 0</inkml:trace>
  <inkml:trace contextRef="#ctx0" brushRef="#br0" timeOffset="124784.51">7739 14982,'-24'0,"-1"0,25 25,0 0,25-1,-25 1,0 0,0 0,24 0,-24-1,0 1,25 0,-25 25,0-26,25 1,-25 0,0 25,25-25,-25-1,0 1,25 0,-25 0,0 0,0-1,24 1,-24 0,0 0,0 0,0-1,25-24,-25 25</inkml:trace>
  <inkml:trace contextRef="#ctx0" brushRef="#br0" timeOffset="125277.29">7888 15354,'25'0,"0"0,0 0,-1-25,1 25,0-25,0 25,0-24,-1-1,1 0,-25 0,0 0,0 1,0-1,0 0,-25 25,25-25,0 0,-24 1,-1-1,0 25,25 25,0-1,25-24,-25 25,0 0,25 0,-25 0,0 24,24-24,-24 0,25 0,-25-1,25 26,-25-25,25 0,0 0,-25-1,25 1,-25 0,24 0,-24 0,0-1,25 1,-25 0,25-25,-25 25,0 0,25-25</inkml:trace>
  <inkml:trace contextRef="#ctx0" brushRef="#br0" timeOffset="128080.6">7169 16272,'-25'0,"50"0,0 0,0 0,-1 0,1 0,0 0,0-25,0 25,-1 0,1 0,0 0,0 0,0 0,-1 0,26 0,-25 0,24 0,-24-25,25 25,-1 0,1 0,0 0,-1 0,1 0,-1-25,26 25,-26 0,26 0,-1-24,-24 24,24-25,26 25,-26-25,0 25,1-25,24 0,-25 25,26-24,-26 24,0-25,1 0,-1 25,1-25,-26 25,1 0,0-25,-1 25,-24 0,0 0,0-24,-1 24</inkml:trace>
  <inkml:trace contextRef="#ctx0" brushRef="#br0" timeOffset="129816.73">7491 16594,'-24'0,"24"25,0 0,0 0,24-25,-24 25,0-1,25 1,-25 0,0 0,25 24,-25-24,25 0,-25 0,25 24,-25-24,0 0,24 0,-24 0,25-1,-25 1,0 0,25 0,-25 0,0-50,-25 0,25 0,-25 0,25 1,-24-1,24 0,-25 25,25-25,-25 0,25-24,-25 24,25 0,-25 0,25 1,-24-1,24 0,0 0,-25 0,25 1,0-1,0 0,0 0,0 0,0 1,25 24,-25-25,24 25,1-25,0 25,0 0,0 0,-1 0,1 0,0 0,0 0,0 25,-1-25,-24 25,0-1,25 1,-25 0,0 0,-25-25,25 25,-24-1,-1 1,0 0,0-25,0 25,1-25,48 0,-24 25,25-25,0 0,0 24,0-24,-1 25,1 0,0-25,25 25,-26 0,1-25,0 24,0-24,0 25,-1-25,1 0,0 0,0 0,0 25,-1-25,1 0,0 0</inkml:trace>
  <inkml:trace contextRef="#ctx0" brushRef="#br0" timeOffset="130164.32">8136 16520,'0'-25,"25"25,0 0,0 0,0-25,-1 25,1 0,0 0,0-24,0 24,-1 0,26-25,-25 25,0-25,24 25,-24-25,0 25,0-25,-1 25,1-25,0 25,0 0,0 0</inkml:trace>
  <inkml:trace contextRef="#ctx0" brushRef="#br0" timeOffset="130428.48">8484 16446,'0'0,"-25"0,25 24,0 1,25 0,-1 0,-24 0,0-1,25 26,-25-25,25 0,-25 24,0-24,25 25,-25-26,25 26,-25-25,24 24,-24-24,25 0,-25 0,25 0,-25-1,25 1,-25 0,25 0,-1 0,1-25</inkml:trace>
  <inkml:trace contextRef="#ctx0" brushRef="#br0" timeOffset="130928.42">9054 16297,'0'0,"0"-25,0 0,0 0,25 25,0-25,-1 25,1 0,-25-24,25 24,0 0,0 0,-1 24,1 1,-25 0,0 0,0 0,0-1,0 1,-25 0,25 0,-24 0,24 0,-25-1,0 1,25 0,-25 0,0 0,1-1,-1-24,25 25,25-25,-1 0,1 0,0 0,0 0,0-25,24 25,-24-24,0 24,25-25,-26 25,26-25,-25 25,24-25,-24 25,25-25,-25 25</inkml:trace>
  <inkml:trace contextRef="#ctx0" brushRef="#br0" timeOffset="131800.79">8707 14858,'-25'0,"25"25,0 0,0-1,0 1,0 0,0 25,0-26,0 1,25 25,-25-25,0 24,25-24,-25 25,0-26,24 1,-24 25,25-25,-25 0,0-1,25 1,-25 0,25 0,-25 0,25-1,-1 1,-24 0,25-25,-25 25</inkml:trace>
  <inkml:trace contextRef="#ctx0" brushRef="#br0" timeOffset="132160.41">8732 14957,'0'0,"0"-25,0 1,24 24,-24-25,25 0,0 0,0 25,-25-25,25 25,-1 0,1-24,0 24,0 0,0 0,-1 0,1 0,0 0,0 24,-25 1,25 0,-25 0,0 0,0-1,0 1,0 0,0 0,0 0,-25-1,0 1,0-25,0 25,1 0,-1-25,0 25,0-25,0 24,1-24,-1 25,0-25</inkml:trace>
  <inkml:trace contextRef="#ctx0" brushRef="#br0" timeOffset="142337.03">3696 14560,'0'-24,"0"-1,-25 25,1 0,-1 0,0 0,0 0,25 25,-25-25,1 0,-1 24,0 1,0 0,0-25,25 25,-24 0,-1-1,25 1,-25 0,25 0,0 0,-25-1,25 1,0 25,0-25,0-1,0 26,0 0,0-26,0 26,0-25,0 24,0 1,25-25,-25 24,0 1,25-25,-25 25,0-1,25 1,-25-1,24 1,-24 0,25-1,-25 26,25-26,-25 26,25-26,0 26,-25-1,24-24,1 24,-25 0,25 1,0-1,0 1,-25-1,24 1,1-1,-25 0,25 1,0-26,-25 26,25-1,-25 1,0-26,24 26,-24-26,0 26,0-26,0 1,-24 0,24-1,0-24,-25 0,25 24,-25-24,0 0,25 0,-25-25,1 25,-1-1,0-24,0 25,0-25,1 0,-1 0,0 0,0 0,0 0,1 0,-1 0,0 0,25-25,-25 25,25-24</inkml:trace>
  <inkml:trace contextRef="#ctx0" brushRef="#br0" timeOffset="143404.54">6648 14362,'0'0,"-25"25,0-25,1 0,24 25,-25-25,25 24,-25-24,25 25,-25-25,25 25,0 0,-25 0,25-1,0 1,0 25,0-25,0 24,0 1,-24-1,24 1,0 0,0 24,0-24,0 24,0 0,0 1,0-1,0 1,0-1,0 1,24-1,-24 0,25 1,0-1,0 1,0-26,-1 26,1-1,0 0,25 1,-26-1,1-24,25 24,-25 1,24-1,-24 1,0-1,0 0,-1-24,1 24,0-24,0 0,0-1,-1 1,1-1,-25 1,0 0,25-1,-25 1,0-1,0-24,0 25,0-25,-25 24,25-24,-25 0,1 0,-1 0,0-25,0 24,0-24,1 0,-1 0,0 25,0-25,0 0,1 0,-1 0,0 0,0-25,0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1:07.2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49 4911,'0'25,"25"-25,-25-25,25 25,-1-24,1-1,0 0,-25 0,25 0,0 0,-25 1,24-1,-24 0,25-25,0 26,-25-26,25 25,-25-24,25 24,-25-25,0 25,0-24,0 24,0-25,0 26,0-1,0-25,-25 25,25-24,-25 24,25 0,-25 0,25 1,0-1,-25 25,25-25,-24 0,24 50,0 0,0 0,0-1,0 1,0 0,0 0,0 24,0-24,0 0,0 25,0-26,0 26,0-25,24 0,-24 24,0-24,25 25,-25-26,25 1,-25 25,25-25,-25-1,25 1,-1 0,-24 0,25-25,0 25,-25-1,25-24,0 25,-1-25,-24 25,25-25,0 0,0 0,0 25</inkml:trace>
  <inkml:trace contextRef="#ctx0" brushRef="#br0" timeOffset="492.01">3895 4663,'24'0,"1"0,0 0,0 0,-25 25,25 0,-25 0,0-1,25-24,-25 25,0 0,0 0,0-50,0 0,0 0,0 1,0-1,0 0,0 0,0 0,0 1,24-1,-24 0,25 25,0 0,-25-25,25 25,-25 25,25-25,-1 25,1-25,-25 25,25-1,0 1,-25 0,25 0,-25 0,24-1,1 1,-25 0,25 0,-25 0,0 0,25-1,-25 1,25 0,-25 0,0 0,24-25,-24 24</inkml:trace>
  <inkml:trace contextRef="#ctx0" brushRef="#br0" timeOffset="800.3">4589 4266,'0'25,"0"0,0 0,0 0,25-1,-25 1,0 0,0 25,25-26,-25 1,25 25,-25-25,24-1,-24 26,0-25,25 0,-25-1,25 1,-25 25,0-25,25 0,-25-1,25 1,-25 0,0 0,0 0,24-25</inkml:trace>
  <inkml:trace contextRef="#ctx0" brushRef="#br0" timeOffset="1100.21">4490 4366,'0'0,"0"-25,0 0,0 0,25 0,0 1,-1 24,1 0,0-25,0 25,0 0,-1 0,1 0,0 0,0 0,0 25,-1-1,-24 1,0 0,0 0,0 0,-24-1,-1 1,0 0,0-25,0 25,1 0,-1-1,0-24,0 25,0-25,1 25</inkml:trace>
  <inkml:trace contextRef="#ctx0" brushRef="#br0" timeOffset="1404.87">5656 4465,'0'-25,"25"0,-1 25,1 0,0-25,0 25,0 0,-1 0,1 0,25-24,-25 24,-1 0,1 0,0 0,0-25</inkml:trace>
  <inkml:trace contextRef="#ctx0" brushRef="#br0" timeOffset="1568.77">5532 4688,'0'25,"25"-25,-1 0,1 0,0 0,25-25,-26 25,1-25,25 25,-25-25</inkml:trace>
  <inkml:trace contextRef="#ctx0" brushRef="#br0" timeOffset="2555.97">7144 4341,'0'0,"-25"0,25 25,25-25,0 0,0 0,0 0,-1 0,1-25,0 25,0 0,24 0,-24-25,0 25,0 0,0-25,-1 25,1 0,0 0,0-25,0 25,-1 0,1 0,0 0,-25-24</inkml:trace>
  <inkml:trace contextRef="#ctx0" brushRef="#br0" timeOffset="3136.21">8310 3894,'0'0,"0"-24,25 24,-25-25,0 50,0-1,0 1,-25 0,25 0,-25-25,25 25,-25-1,25 1,-24 0,-1 0,0 0,0-1,0 1,0 0,25 0,-24-25,-1 25,0-1,25 1,-25-25,25 25,0 0,25-25,0 0,0 0,-1 0,1 25,0-25,25 0,-25 0,24 0,1 0,-25-25,24 25,1 0,-1 0,-24 0,25 0,-1 0,-24-25,25 25,-25 0,-1 0,1 0,0 0,0-25,0 25,-1 0,-24-25,0 1,0-1,-24 25,-1-25,25 0,-25 0,0 25,0-24,1-1,-26 0,25 0,0 0,1 1,-1-1,0 0,-25 0,26 0,-1 1,0 24,25-25,0 0</inkml:trace>
  <inkml:trace contextRef="#ctx0" brushRef="#br0" timeOffset="3552.14">9029 3721,'0'25,"0"-1,25 1,-25 0,25 0,-25 0,0-1,0 1,25 25,-25-25,0-1,24 1,-24 25,0-25,25-1,-25 26,0-25,25 0,-25-1,25 1,0 0,-25 0,24-25,-24 25</inkml:trace>
  <inkml:trace contextRef="#ctx0" brushRef="#br0" timeOffset="3952.78">9153 4093,'25'0,"0"0,0 0,-1-25,1 25,0 0,25-25,-25 25,-1-25,1 25,0-24,0-1,0 25,-1-25,1 0,-25 0,25 1,-25-1,0 0,0 0,0 0,0 1,0-1,0 0,0 0,0 0,0 0,0 50,0 0,0 0,0 0,25 24,-25-24,25 0,-25 25,24-26,1 26,-25-25,25 0,0 24,0-24,-1 25,1-26,0 1,0 0,0 25,-1-26,1-24,0 25</inkml:trace>
  <inkml:trace contextRef="#ctx0" brushRef="#br0" timeOffset="4372.42">8111 5060,'-24'0,"-1"0,0 25,50-25,0 0,24-25,-24 25,25 0,-1 0,1-25,0 25,24-24,0 24,1-25,-1 0,1 25,24-25,-25 0,25 25,1-24,-1-1,0 0,-24 25,24-25,0 0,0 0,-24 25,24-24,-25-1,1 25,-1-25,-24 25,24-25,-24 25,-1-25,1 25,-25-24,0 24,-1 0,1 0</inkml:trace>
  <inkml:trace contextRef="#ctx0" brushRef="#br0" timeOffset="5732.22">8384 5507,'0'24,"0"1,25 0,-25 0,0 0,25-1,-25 1,0 0,25 0,-25 0,0-1,0 1,25 0,-25 0,24 0,-24 0,0-1,25 1,-25 0,0 0,25 0,-25-50,0 0,-25 25,25-25,-25 25,25-25,-24 1,-1-1,25 0,-25 0,25 0,-25 0,25 1,0-1,-25 0,25 0,0 0,-24 1,24-1,0 0,0 0,0 0,0 1,0-1,24 0,-24 0,25 25,-25-25,25 1,0-1,0 25,-1-25,1 25,-25-25,25 25,0 0,0 0,-1 25,1-25,-25 25,25-25,-25 25,0-1,0 1,0 0,0 0,0 0,0-1,0 1,-25-25,25 25,-25 0,1 0,-1-25,25 24,-25-24,0 25,0-25,1 25,-1-25,0 25,50-25,0 25,-1-25,1 0,0 24,0-24,24 0,-24 25,0-25,0 25,24-25,-24 0,0 25,25-25,-26 0,1 25,25-25,-25 0,-1 0</inkml:trace>
  <inkml:trace contextRef="#ctx0" brushRef="#br0" timeOffset="6028.39">9252 5482,'0'-25,"25"25,0-25,0 25,0-25,0 25,-1 0,1-24,25 24,-25-25,24 25,-24-25,0 25,24-25,-24 25,25 0,-25-25,-1 25,1 0,0-24,0 24,0 0,-1 0</inkml:trace>
  <inkml:trace contextRef="#ctx0" brushRef="#br0" timeOffset="6248.16">9501 5383,'0'0,"-25"0,25 24,0 1,0 0,0 0,0 0,0-1,0 1,25-25,-25 25,24 0,-24 0,25-1,-25 1,25 0,-25 0,25 0,0-25,-25 24,24 1,-24 0,25 0,0 0,-25 0,25-25,0 24</inkml:trace>
  <inkml:trace contextRef="#ctx0" brushRef="#br0" timeOffset="6888.32">12403 4142,'-25'0,"0"0,0 0,0 0,1 0,48 0,1 0,0 0,0 0,0 0,24 0,-24 0,0 0,0-24,24 24,-24 0,0 0,25-25,-26 25,26 0,-25 0,0-25,-1 25</inkml:trace>
  <inkml:trace contextRef="#ctx0" brushRef="#br0" timeOffset="7112.42">12452 4018,'0'0,"-25"0,25 25,0 0,0 0,0 0,25-1,-25 1,25 0,0 0,-25 0,25-1,0 1,-1 0,-24 0,25 0,0-1,0-24</inkml:trace>
  <inkml:trace contextRef="#ctx0" brushRef="#br0" timeOffset="7472.89">13866 3770,'0'0,"-25"-24,1-1,-1 25,0 0,0 0,25 25,-25-25,1 0,-1 24,25 1,-25 0,0 0,25 0,-25-1,25 1,0 0,0 0,0 24,0-24,0 0,0 0,0 0,25-25,0 24,0 1,0 0,-1-25,1 25,0-25,0 0,24 25,-24-25,25 0,-1 0,1 0,0 0</inkml:trace>
  <inkml:trace contextRef="#ctx0" brushRef="#br0" timeOffset="7628.14">14982 3969,'0'0,"0"-25</inkml:trace>
  <inkml:trace contextRef="#ctx0" brushRef="#br0" timeOffset="10770.11">1960 8558,'-25'0,"25"-25,25 0,0 0,0 25,-25-25,24 25,-24-24,25 24,0 0,-25-25,25 25,-25-25,25 25,-25-25,0 0,0 1,24-1,-24 0,0 0,25 0,-25 1,0-26,0 25,25-24,-25 24,0-25,0 25,0-24,0 24,0-25,0 1,0 24,0-25,0 25,0 1,0-1,0 0,0 0,-25 0,25 1,-25-1,25 0,-24 25,-1 0,25 25,0 0,-25-25,25 24,0 1,0 0,0 0,0 24,0-24,0 0,0 25,0-1,0-24,25 25,-25-1,0 1,25-25,-25 24,24-24,1 25,-25-25,25-1,0 1,0 0,-1 0,1 0,0-25,0 24,0-24,-1 0,1 0,0 0,0-24,0 24,-1-25,1 25,-25-25,25 0,0 0,-25 1,25-1,-25 0,24 0,-24 0,0 1,0-1,0 0,0 0,0 0,0 0,0 1,0-1,-24 25,24 25,0-1,0 1,0 0,0 0,0 0,0 0,24-1,1 1,-25 0,25 0,0-25,-25 25,25-25,-1 24,1-24,0 0,0 0,0 0,-1 0,1 0</inkml:trace>
  <inkml:trace contextRef="#ctx0" brushRef="#br0" timeOffset="10929.92">2902 7739,'0'0,"-24"0,-1 0,0 0,25-25,-25 25,25-25</inkml:trace>
  <inkml:trace contextRef="#ctx0" brushRef="#br0" timeOffset="11182.31">3200 7491,'-25'0,"1"0,-1 0,25 25,0 0,0-1,25 1,-25 0,24 0,1 0,-25 24,25-24,0 25,0-26,-25 26,24 0,1-26,0 26,-25 0,25-25,0 24,-25-24,0 0,24 0,-24-1,0 1</inkml:trace>
  <inkml:trace contextRef="#ctx0" brushRef="#br0" timeOffset="11661.92">3498 7813,'25'-24,"-25"-1,24 0,-24 50,0 0,0-1,-24 1,-1 0,25 0,-25-25,25 25,0-1,0 1,0 0,0 0,25-25,-25 25,25-25,-1 0,-24 25,25-25,0 0,0 0,0 0,-1 0,1 0,0 0,0 0,0-25,-1 25,26-25,-25 25,0-25,-1 25,1-25,0 0,0 1,-25-1,0 0,0 0,-25 25,0 0,0 0,1 25,-1 0,25 0,0-1,0 1,0 0,0 0,0 0,25 0,-25-1,24-24,1 25,0-25,25 25,-25-25,-1 0,26 0,0-25</inkml:trace>
  <inkml:trace contextRef="#ctx0" brushRef="#br0" timeOffset="12878.59">5656 8111,'-25'0,"25"25,0-50,0 0,25 25,-25-24,25-1,-1 0,-24 0,0 0,0 0,0 1,0-1,0 0,0-25,0 26,0-1,0-25,0 25,0-24,-24 24,24 0,0-24,-25 24,25 0,-25 0,25 0,0 1,-25-1,25 0,-25 0,25 0,0 50,0 0,0 0,0 0,0-1,25 1,-25 25,25-25,-25-1,25 26,0 0,-25-1,24 1,1-1,0 1,-25 0,25-1,0 26,-25-26,24 1,1 0,-25-1,0-24,25 25,-25-26,25 26,-25-25,0 0,0-1,25-24,-25 25,0 0,24-25,-24-25,25 25,-25-25,25 25,-25-24,25-1,-25-25,25 25,-25 1,24-26,-24 25,25 0,-25-24,0 24,0 0,0 0,0 1,0-1,0 0,0 0,0 50,0 0,0 0,25-25,0 24,0-24,0 0,-1-24,1 24,0-25,0 25,-25-25,25 25,-1-25,1 0,-25 0,0 1,0-1,0 0,-25 0,1 0,-1 25,0 0,0 0,25 25,-25-25,25 25,-24-25,24 25,-25-25,25 25,0-1,0 1,0 0,0 0,0 0,25 0,-1-1,1 1,0 0,0-25,0 0,-1 0,1 0,0 0,0-25,0 25,-1-25,1 25,25-24</inkml:trace>
  <inkml:trace contextRef="#ctx0" brushRef="#br0" timeOffset="14198.24">6698 7392,'0'0,"-25"0,25 25,0-1,0 1,0 0,0 25,0-26,0 26,0-25,25 24,-25 1,24 0,-24-1,25 1,-25 24,25-24,-25 0,25-1,0 26,-25-26,24 1,1-1,-25 26,25-26,-25 1,25-25,0 24,-25-24,24 0,1 0,0-25,0 0,0 0,-1 0,-24-25,0 0,0 0,0 1,0-1,0 0,0 0,-24 0,24 1,-25 24,0-25,0 0,0 0,1 0,-1 1,0-1,0 25,0-25,1 0,24 0,0 1,24 24,1-25,0 25,0-25,0 25,-1-25,1 25,0-25,0 25,0-24,-1 24,-24-25,25 25,0-25,0 0,-25 0,0 0,0 1,-25 24,25 24,-25-24,25 25,0 0,0 0,0 0,0 0,0-1,25 1,-25 0,25-25,0 25,0-25,-1 0,1 0,0 0,0 0,0-25,-1 25,1-25,0 25,0-25,0 1,-1-1,1 0,-25 0,0 0,0 0,0 1,-25-1,1 25,24-25,-25 25,0-25,0 25,0-25,1 25,-1 0,0-24,0 24,0 0,1 0,-1 24,25 1,0 0,0 0,0 0,25-25,-1 24,1-24,0 0,0 0,-25 25,25-25,-1 0,-24-25,25 25,0 0,0-24,0-1,-1 0,-24 0,0 0,25 25,-25-24,0-1,25 0,-25 0,0 0,25 25,0 0,-1 0,-24 25,25-25,-25 25,25-25,0 25,-25 0,25-1,-1 1,1 0,0 0,0-25,0 0,-25 25,24-25,1 0,0 0,0 0,0 0,-1-25,1 25,0-25,-25 0,25 25,-25-25,25 1,-25-1,0 0,0 0,0 0,0 1,0-1,0 0,-25 25,0-25,0 25,0 0,1 25,-1 0,25 0,0-1,0 1,0 0,0 0,0 0,0-1,25-24,-25 25,24-25,-24 25,25-25,0 0,0 0,0 0,-1 0,1 0,0 0,25-25,-25 25,24 0</inkml:trace>
  <inkml:trace contextRef="#ctx0" brushRef="#br0" timeOffset="14343.02">8732 7640,'24'0,"-24"-25,25 25</inkml:trace>
  <inkml:trace contextRef="#ctx0" brushRef="#br0" timeOffset="19418.22">4912 10939,'0'25,"0"-1,0 1,24-25,-24-25,25 1,-25-1,25 25,-25-25,25 0,0 0,-25-24,25 24,-1 0,1 0,0-24,-25 24,25 0,-25-24,25 24,-25 0,0-25,0 26,0-26,0 25,0-24,-25 24,25-25,-25 25,25 1,-25-26,25 25,-25 0,1 1,24-1,-25 25,25-25,-25 25,25 25,-25 0,25-1,-25 26,25-25,0 0,0-1,0 26,0-25,0 0,0 24,0-24,0 25,0-1,0-24,25 25,-25-26,25 26,-25-25,25 24,-25-24,25 25,-1-25,-24 24,25-24,-25 0,25 24,0-24,-25 0,25 0,-1 0,-24-1,25 1,-25 0,25-25,0 25,0-25,-1 25,1-25,0 0</inkml:trace>
  <inkml:trace contextRef="#ctx0" brushRef="#br0" timeOffset="19898">5656 10889,'0'-25,"0"50,25-25,-25 25,0 0,24-25,-24 25,0-1,25-24,-25 25,0 0,0 0,0 0,0-50,0 0,0 0,0 0,0 1,0-1,0 0,25 0,-25 0,0 1,25 24,-25-25,25 25,-25-25,24 25,1-25,0 25,-25 25,25-25,-25 25,25-25,-25 25,0-1,24 1,-24 0,25 25,-25-26,0 1,25 0,-25 0,0 0,25-1,-25 1,0 0,25-25,-25 25,24-25,-24 25,25-25,-25 25,25-25,0 0,0 0,0 0</inkml:trace>
  <inkml:trace contextRef="#ctx0" brushRef="#br0" timeOffset="20966.4">6970 9996,'0'-25,"0"50,-24 0,24 0,0 0,-25 0,25-1,-25-24,25 25,0 0,0 0,0 0,0 24,-25-24,25 0,0 0,0 24,0-24,0 25,0-26,-25 26,25-25,0 24,0-24,0 25,0-25,0 24,0-24,0 25,0-26,0 26,0 0,25-1,-25-24,25 25,-25-1,25 1,-25 0,25-26,-1 26,-24-25,25 24,0-24,0 0,0 25,-25-26,24 1,1 0,0 0,0-25,0 25,0-1,-1-24,1 25,0-25,0 0,0 0,-1 0,1 0,0-25,0 25,0-24,-1 24,1-25</inkml:trace>
  <inkml:trace contextRef="#ctx0" brushRef="#br0" timeOffset="21338.22">7739 10096,'0'0,"-24"-25,24 0,-25 25,25 25,0 0,0-1,0 1,0 0,0 0,0 0,0-1,0 26,25-25,-25 24,0-24,0 0,24 25,-24-26,0 26,0-25,25 0,-25-1,0 1,0 0,25 0,-25 0,25-25,-25 24,25-24,-25 25</inkml:trace>
  <inkml:trace contextRef="#ctx0" brushRef="#br0" timeOffset="21701.36">7516 10145,'0'0,"-25"-25,25 1,0-1,0 0,0 0,0 0,0 0,0 1,25 24,0-25,-25 0,25 0,0 25,-1-25,1 25,0-24,0 24,0-25,-1 25,1 0,0 0,-25 25,25-25,-25 24,0 1,0 0,0 0,0 0,-25-1,0 1,25 0,-25 0,1 0,-1 0,0-1,0-24,25 25,-25-25,1 25,-1-25,25 25,0 0</inkml:trace>
  <inkml:trace contextRef="#ctx0" brushRef="#br0" timeOffset="22138.27">8111 10294,'-24'0,"24"-25,0 0,0 1,24 24,1 0,0 0,-25 24,25-24,-25 25,0 0,0 0,0 0,0-1,0 1,-25 0,25 0,-25 0,25-1,-25 1,1 0,24 0,-25-25,25 25,25-25,-1-25,1 25,0 0,0-25,0 25,0-25,24 25,-24 0,25-25,-26 25,26-24,0 24</inkml:trace>
  <inkml:trace contextRef="#ctx0" brushRef="#br0" timeOffset="22434.3">7764 11187,'25'0,"0"-25,0 25,-1 0,1-25,0 25,0-25,24 25,-24 0,25-24,-25 24,24-25,1 25,0-25,-26 25,26 0,0-25,-26 25,26 0</inkml:trace>
  <inkml:trace contextRef="#ctx0" brushRef="#br0" timeOffset="22729.9">8335 11137,'0'25,"0"0,0 0,0 0,0-1,25 1,-25 0,0 0,24 24,-24-24,25 0,-25 0,25 0,-25-1,25 1,-25 0,0 0,25 0,-25-1,24 1,-24 0,0 0,0 0,25-25,-25 24,0 1,0 0,0 0,0 0</inkml:trace>
  <inkml:trace contextRef="#ctx0" brushRef="#br0" timeOffset="23054.05">8360 11336,'0'0,"0"-25,0 0,24 25,-24-25,25 1,0 24,0-25,0 25,-1 0,1-25,0 25,0 0,0 0,-1 0,1 0,0 0,-25 25,25-25,-25 25,0-1,0 1,-25 0,0 0,0 0,1-1,-1-24,0 25,0-25,0 25,1-25,-1 0,0 25,0-25,0 0</inkml:trace>
  <inkml:trace contextRef="#ctx0" brushRef="#br0" timeOffset="23358.04">8905 11435,'0'0,"0"25,0 0,0-1,0 1,0 0,25-25,-25 25,25 0,-25-1,25 1,-1 0,-24 0,25 24,-25-24,25 0,-25 0,25 0,-25-1,25 1,-25 0,24 0,-24 0,25-1,-25 1,25 0,-25 0,25-25</inkml:trace>
  <inkml:trace contextRef="#ctx0" brushRef="#br0" timeOffset="23946.05">8682 9897,'25'0,"0"0,-1 0,1 25,0-25,25 25,-26-1,26 1,0 25,-1-25,1 49,-1-24,26-1,-26 26,1 24,0-25,-1 26,1-1,-25 0,24 0,-24 0,0 1,0-26,0 25,-25-24,24-1,-24 1,0-26,0 1,0-1,0 1,-24 0,-1-26,0 26,0-25,0 0,1-1,-1 1</inkml:trace>
  <inkml:trace contextRef="#ctx0" brushRef="#br0" timeOffset="24993.9">10989 10492,'0'-24,"25"24,-1 0,1 0,-25-25,25 25,0 0,24-25,-24 25,0-25,0 25,24 0,-24-25,25 25,-25-24,24 24,-24 0,0-25,25 25,-26 0,1-25,0 25,0 0,0 0</inkml:trace>
  <inkml:trace contextRef="#ctx0" brushRef="#br0" timeOffset="25226.97">11138 10616,'24'0,"1"-24,0 24,0 0,0-25,-1 25,26-25,-25 25,0-25,24 25,-24-25,25 25,-25-24,-1 24,1 0,0-25,0 25,0 0,-1 0,1 0,0 0</inkml:trace>
  <inkml:trace contextRef="#ctx0" brushRef="#br0" timeOffset="25953.91">13147 10021,'25'0,"-1"0,1-25,0 25,25 0,-26 0,1-25,25 25,-1 0,-24-24,25 24,0 0,-26-25,26 25,-25 0,24 0,-24 0,0-25,0 25,0 0,-1 0</inkml:trace>
  <inkml:trace contextRef="#ctx0" brushRef="#br0" timeOffset="26565.93">14660 9351,'0'-24,"25"24,-25-25,0 50,-25-25,0 24,0 1,1 0,-1 0,0 0,0-1,0 1,0 0,1 0,-26 0,25-1,0 1,1 0,-1 0,0 0,0-1,0 1,25 0,0 0,25 0,0-25,0 0,0 0,-1 0,26 0,-25 0,24 0,1 0,0-25,-1 25,-24 0,25 0,-1 0,1 0,0 0,-1-25,-24 25,25 0,-26 0,1 0,0 0,0 0,0 0,-25-25,0 0,-25 25,25-24,-25 24,25-25,-25 25,0-25,25 0,-24 25,-1-25,0 1,0-1,0 0,25 0,-24 0,-1 25,0-24,0-1,0 0,25 0,-24 0,-1 1,25-1,0 0,-25 0,25 0</inkml:trace>
  <inkml:trace contextRef="#ctx0" brushRef="#br0" timeOffset="26966.41">15280 9153,'-25'0,"25"-25,-25 25,25 25,0 0,0 0,0-1,25 1,-25 0,0 25,25-26,-25 1,0 25,0-25,25-1,-25 26,0-25,0 24,25-24,-25 0,0 25,24-26,-24 1,25 0,-25 0</inkml:trace>
  <inkml:trace contextRef="#ctx0" brushRef="#br0" timeOffset="27378.52">15354 9624,'0'-25,"25"25,0-24,0 24,0-25,-1 25,1 0,0-25,25 25,-26-25,1 25,-25-25,25 25,0-24,0 24,-25-25,0 0,0 0,0 0,0 1,0-1,0 0,-25 0,0 0,25 50,0 0,25 0,-25 0,25-1,-25 1,25 0,-25 0,24 24,1-24,-25 0,25 25,-25-26,25 1,-25 25,25-25,-25-1,24 1,1 0,-25 0,25 0,-25-1,25 1,0 0,-25 0</inkml:trace>
  <inkml:trace contextRef="#ctx0" brushRef="#br0" timeOffset="27778.37">14685 10616,'25'0,"-1"0,1 0,0 0,25 0,-26 0,26-24,-25 24,24 0,1 0,24-25,-24 25,0 0,24 0,-24-25,24 25,0-25,-24 25,24 0,-24-25,0 25,24 0,-24-24,-1 24,-24 0,25 0,-25-25,-1 25,1 0,0 0,0 0</inkml:trace>
  <inkml:trace contextRef="#ctx0" brushRef="#br0" timeOffset="28161.77">15280 10889,'-25'0,"25"25,0 0,0 0,0-1,0 1,0 0,0 0,0 0,25 24,-25-24,25 0,-25 25,0-26,25 1,-25 25,0-25,0-1,24 1,-24 0,0 0,25 0,-25-1,25 1</inkml:trace>
  <inkml:trace contextRef="#ctx0" brushRef="#br0" timeOffset="28573.55">15330 11112,'0'0,"0"-24,0-1,0 0,0 0,24 0,-24 1,25-1,0 0,0 0,24 0,-24 25,0-24,25 24,-26-25,1 25,0 0,25 0,-25 0,-1 25,1-25,-25 24,0 1,0 0,0 0,-25 0,1-1,-1-24,0 25,0 0,0 0,0-25,1 0,-1 25,0-25,0 0,0 24,50 1,0-25,0 25,0-25,24 25,-24-25,25 25,-25-25,24 25,1-25,-25 24,24-24,1 0,-1 25,-24-25,25 0,-1 25,-24-25,0 0,0 0,0 0,-1 0,1 25</inkml:trace>
  <inkml:trace contextRef="#ctx0" brushRef="#br0" timeOffset="29761.95">17264 8905,'0'0,"0"-25,25 25,0 0,-25-25,25 25,-50 0,0 0,0 25,1-25,-1 0,-25 0,25 0,-24 25,24-25,-25 0,26 25,-26-25,25 0,-24 24,24-24,0 0,0 0,0 25,1-25,-1 0,25 25,0 0,0 0,0 0,0-1,0 1,0 0,0 0,0 24,0-24,0 25,0 24,0-24,0 24,0 1,0-1,25 0,-25 26,24-1,-24-25,25 26,-25-1,25-25,0 25,0 1,-25-26,24 0,1 26,0-26,0 25,-25-24,25-1,-1 0,-24 1,25-1,-25 1,25-1,-25-24,0-1,25 1,-25-25,25 0,-25-1,24 1,1 0,0-25,0 25,24-25,-24-25,0 25,25-25,-26 25,26-25,0 25,-1-24,1-1,24 0,-24 25,0-25,-1 0</inkml:trace>
  <inkml:trace contextRef="#ctx0" brushRef="#br0" timeOffset="30261.86">18405 9004,'0'-25,"0"50,0 0,0 0,0 0,0-1,0 1,0 0,0 0,0 0,0-1,0 1,0 25,0-25,0-1,25 1,-25 0,0 0,25 0,-25-1,0 1,0 0,0 0,25 0,-25-1,0 1,25-25</inkml:trace>
  <inkml:trace contextRef="#ctx0" brushRef="#br0" timeOffset="30570.6">17959 10046,'0'25,"25"-25,0-25,-1 25,1 0,0 0,25-25,-1 25,26 0,-26-25,26 25,-1 0,0-25,1 25,-1 0,1-24,-1 24,25-25,-24 25,-1 0,1-25,-1 25,-24-25,24 25,-24-25,-1 25,1 0,-25 0,-1-24,1 24</inkml:trace>
  <inkml:trace contextRef="#ctx0" brushRef="#br0" timeOffset="30885.85">18356 10542,'0'25,"0"-50,25 25,-1 0,26-25,-25 25,0 0,24-25,1 25,-1 0,1-24,0 24,-1-25,1 25,0-25,-1 25,1 0,-1-25,-24 25,25 0,-25 0,-1 0,1-25</inkml:trace>
  <inkml:trace contextRef="#ctx0" brushRef="#br0" timeOffset="31172.88">18827 10418,'-25'25,"25"0,0-1,0 1,0 0,25 0,-25 0,0-1,25 1,-25 0,25 0,-25 0,0 24,25-24,-25 0,24 24,-24-24,0 0,0 25,25-26,-25 1,0 0,25 0,-25 0,0-1,0 1,25 0,-25 0,25-25</inkml:trace>
  <inkml:trace contextRef="#ctx0" brushRef="#br0" timeOffset="31746.1">19596 11013,'0'-25,"0"1,25-1,0 25,-1-25,1 25,0 0,0 0,0 0,-1 0,1 0,0 0,-25 25,0 0,0-1,0 1,-25 0,25 0,-25 0,1-1,-1-24,0 25,0 0,0 0,1 0,-1 0,0-25,0 24,0-24,1 25,-1-25,0 0,25 25,25-25,0 0,-1 0,1-25,0 25,0 0,24 0,-24 0,25-25,-25 25,24 0,1 0,-25-24,24 24,1 0,0-25,-26 25,26 0</inkml:trace>
  <inkml:trace contextRef="#ctx0" brushRef="#br0" timeOffset="32490.47">20514 9773,'0'0,"-25"0,50 0,0 0,-1 0,1-25,0 25,25 0,-26 0,26 0,-25 0,24-25,1 25,0 0,-1 0,1-24,0 24,-26 0,26-25,0 25,-1 0,-24 0,0-25</inkml:trace>
  <inkml:trace contextRef="#ctx0" brushRef="#br0" timeOffset="32801.45">21977 8855,'0'0,"-25"0,25-25,0 50,0 0,0 0,25 0,-25-1,0 1,25 25,-25-25,25 0,0 24,-25-24,25 0,-25 24,24-24,1 0,0 0,-25 0,25 24,0-24,-25 0,24 0,1-1</inkml:trace>
  <inkml:trace contextRef="#ctx0" brushRef="#br0" timeOffset="33066.21">21928 9773,'24'0,"26"-25,-25 25,0 0,24 0,1-25,0 25,-1 0,1-24,-1 24,1-25,24 25,-24 0,24-25,1 25,-26-25,26 25,-26-25,26 25,-26-24,1 24</inkml:trace>
  <inkml:trace contextRef="#ctx0" brushRef="#br0" timeOffset="33354.11">22176 10269,'25'0,"-25"-25,24 25,1 0,25 0,-25-24,-1 24,26 0,-25-25,24 25,1 0,0 0,-26-25,26 25,0 0,-1-25,1 25,-1 0,-24 0,25 0,-25 0,-1-25</inkml:trace>
  <inkml:trace contextRef="#ctx0" brushRef="#br0" timeOffset="33585.85">22647 10220,'0'24,"0"1,0 0,0 0,0 0,0-1,0 1,0 0,0 25,0-26,0 1,0 0,0 25,0-26,0 1,0 0,0 25,0-26,0 1,0 0,0 0,25 0,-25-1,25 1</inkml:trace>
  <inkml:trace contextRef="#ctx0" brushRef="#br0" timeOffset="33832.48">23044 10641,'0'25,"25"0,-25 0,25-1,-25 1,24 0,-24 25,25-26,-25 1,25 0,-25 25,25-26,0 1,-25 0,24 0,-24 0,25-1,-25 1,0 0</inkml:trace>
  <inkml:trace contextRef="#ctx0" brushRef="#br0" timeOffset="34566.35">23019 8731,'0'0,"25"0,0 0,0-25,-1 25,1 0,0 0,0 0,24 0,-24 0,25 0,-25 0,24-24,-24 24,25 0,-26 24,1-24,0 25,0-25,24 25,-24 0,0 0,0-1,0 26,-1 0,-24-1,25 1,0 24,-25 1,25 24,-25-25,25 26,-25-1,0 0,24 0,-24 25,25-25,0 1,-25-1,25 0,-25 0,25 1,-1-1,-24 0,25-25,0 1,-25-1,25 1,0-1,-25-24,0 24,25-49,-25 25,0-1,0-24,0 0,0 0,0-1,0 1,-25-25,0 25,0-25,0 0,-24 0,24 0,-25 0,1 0,-1 0,0 0,1 0,-1 0,1 0,-26 0,26 0,24 0,-25 0,1-25</inkml:trace>
  <inkml:trace contextRef="#ctx0" brushRef="#br0" timeOffset="54361.81">3349 14238,'-25'0,"25"-25,-25 0,25 0,-24 25,24-24,-25-1,25 0,0 0,-25 25,25 25,0 0,0 0,0-1,0 1,0 0,25 0,-25 24,0-24,25 0,-25 0,0 25,0-26,24 1,-24 0,0 0,25 0,-25-1,0 1,0 0,25-25,-25 25,0 0,0-1</inkml:trace>
  <inkml:trace contextRef="#ctx0" brushRef="#br0" timeOffset="54721.5">3151 14139,'-25'-25,"0"0,0 0,25 0,0 1,25-1,0 25,0-25,-1 25,1-25,0 25,0 0,0-25,-1 25,1 0,0 0,0 0,0 0,-1 0,1 0,0 25,0-25,-25 25,25-25,-25 25,0 0,0-1,-25-24,25 25,-25-25,0 25,0 0,1-25,-1 25,0-25,0 0,0 24,1-24,-1 0,0 0</inkml:trace>
  <inkml:trace contextRef="#ctx0" brushRef="#br0" timeOffset="54993.9">3771 14312,'0'0,"0"25,0 0,0 0,0 0,0-1,0 1,0 0,0 0,0 0,0-1,0 1,24 0,-24 0,0 0,0-1,25 1,-25 0,0 0,25 0</inkml:trace>
  <inkml:trace contextRef="#ctx0" brushRef="#br0" timeOffset="55213.8">4217 14213,'0'-25,"25"25,0 0,-25-25,25 25,-1 0,1-24,0 24,0 0,0-25,-1 25,1 0</inkml:trace>
  <inkml:trace contextRef="#ctx0" brushRef="#br0" timeOffset="55365.71">4341 14312,'0'0,"-25"0,25 25,25-50,0 25,0-25,0 25,24 0</inkml:trace>
  <inkml:trace contextRef="#ctx0" brushRef="#br0" timeOffset="55965.92">5631 13816,'-25'-49,"25"73,0 1,0 0,0 0,0 0,25-1,-25 1,0 25,25-25,-25 24,25-24,-25 25,24-26,1 1,-25 25,25-25,-25-1,25 26,-25-25,0 0,25 0,-25-1,0 1,0 0,24-25,-24 25</inkml:trace>
  <inkml:trace contextRef="#ctx0" brushRef="#br0" timeOffset="56726.61">6499 13940,'0'0,"-25"0,1 0,-1 0,0 0,0 0,0 25,1-25,-1 25,0 0,0-25,0 24,1 1,24 0,-25 0,25 0,-25-1,25 1,0 0,0 0,25-25,-25 25,25-25,-1 0,1 0,0 0,0-25,0 25,-1-25,1 0,0 0,0 1,-25-1,25 25,-25-25,0 0,0 0,0 1,0 48,0 1,0 0,0 0,0 0,0-1,24 1,1 0,0-25,-25 25,25-25,0 0,-1 0,1 0,0-25,0 0,0 0,-25 1,24 24,-24-25,0 0,0 0,25 0,-25 1,0-1,0 0,0 0,0 0,0 1,0-1,0 0,0 0,-25 25,25-25,0 50,0 0,0 0,0 0,0-1,0 1,0 0,25 0,-25 0,25-1,-25 1,25-25,0 25,-25 0,24 0,1-1,0 1,0-25,0 0,-1 0,1 0</inkml:trace>
  <inkml:trace contextRef="#ctx0" brushRef="#br0" timeOffset="56901.57">6574 13965,'-25'0,"0"0,25-25,25 25,0 0,-1-25,1 25,25 0,-25 0</inkml:trace>
  <inkml:trace contextRef="#ctx0" brushRef="#br0" timeOffset="57726.58">7094 13891,'25'24,"-25"1,25-25,-25 25,0 0,0 0,25-1,-25 1,0 0,0 0,0 0,0-1,0 1,0 0,0-50,0 0,0 1,0-1,0 0,0 0,0 0,25 25,-25-24,0-1,25 25,-25-25,24 25,-24-25,25 25,0 0,-25 25,0 0,0 0,0-1,0 1,0 0,0 0,0-50,0 0,0 0,25 25,-25-24,0-1,25 0,-25 0,0 0,24 25,-24 25,0 0,25-25,0 0,-25-25,25 25,-25-25,25 25,-1-24,1 24,0 0,-25 24,0 1,0 0,0 0,25 0,-25-1,0 1,0 0</inkml:trace>
  <inkml:trace contextRef="#ctx0" brushRef="#br0" timeOffset="59974.5">8608 13767,'-25'0,"0"0,0 0,25 24,-25-24,1 0,24 25,-25-25,0 25,0 0,0 0,25-1,-24-24,24 25,0 0,0 0,0 0,0-1,24 1,1-25,0 0,0 0,0 0,-1-25,1 1,0 24,0-25,0 0,-25 0,24 25,-24-25,25 1,-25-1,0 0,-25 25,1 0,24 25,0 0,0-1,0 1,0 0,24-25,-24 25,25-25,-25 25,25-25,0 24,0-24,-1 0,1 0,0-24,0-1,0 0,-1 0,-24 0,0 1,0-1,0 0,0 0,0 0,0 1,0-1,0 0,0 0,0 0,0 1,-24-1,24 0,0 0,-25 0,25 1,0 48,0 1,0 0,0 0,0 0,0-1,0 1,25 0,-25 0,24 0,-24-1,25 1,0 0,0 0,0 0,-1-1,1 1,0-25,0 25,0-25,-1 0,1 0,0 0</inkml:trace>
  <inkml:trace contextRef="#ctx0" brushRef="#br0" timeOffset="60165.52">8732 13767,'24'0,"1"-25,0 25,0 0,24-25,-24 25,25 0,-25-25,24 25</inkml:trace>
  <inkml:trace contextRef="#ctx0" brushRef="#br0" timeOffset="61049.5">9873 13519,'0'0,"-25"-25,25 0,0 50,0 0,0-1,25 1,-25 0,0 0,24 24,-24-24,0 0,0 25,0-26,25 26,-25-25,0 0,25 24,-25-24,0 0,0 0,0-1,0 1,0 0,25-25,-25 25,0-50,0 0,0 0,0 1,0-1,0 0,0 0,0 0,25 1,-1-1,1 25,0-25,0 0,0 25,-1-25,26 25,-25 0,0 0,24-24,-24 24,0 0,0 0,0 24,-1-24,-24 25,0 0,0 0,-24-25,-1 25,0-1,0-24,0 25,-24 0,24-25,0 25,-25-25,26 25,-26-25,25 0,0 24,1-24,-1 0,0 0,0 0</inkml:trace>
  <inkml:trace contextRef="#ctx0" brushRef="#br0" timeOffset="61877.7">10542 13742,'0'0,"0"25,0-1,0 1,0 0,0 0,0 0,25-1,0 1,0 0,0-25,-1 0,1 0,0-25,0 25,-25-25,0 1,0-1,0 0,-25 0,0 25,0 0,25-25,-49 25,24 0,0 0,0 0,1-24,-1 24,0 0,50 0,0-25,-1 25,1 0,0 0,0-25,0 25,-1 0,1-25,0 25,0 0,0-25,-1 25,1-24,0 24,-25 24,0 1,25 0,-25 0,0 0,25-25,-25 24,0 1,24-25,-24 25,25 0,0 0,-25-1,25-24,0 25,-1-25,1 0,-25-25,25 25,-25-24,25 24,-25-25,25 0,-25 0,0 0,24 1,-24-1,0 50</inkml:trace>
  <inkml:trace contextRef="#ctx0" brushRef="#br0" timeOffset="62061.25">10840 13395,'0'0,"-25"0,0 0,25-25</inkml:trace>
  <inkml:trace contextRef="#ctx0" brushRef="#br0" timeOffset="62849.57">11262 13866,'0'-25,"0"0,24 0,-24 1,0-1,0 0,0 0,0 0,0 1,0-26,0 25,0 0,-24-24,24 24,-25 0,25-24,0 24,-25 0,25 0,-25 0,25 1,-25-1,25 0,-24 0,-1 25,25 25,0 0,0 0,0-1,0 1,0 0,0 0,25 0,-25 24,24-24,-24 0,0 24,25-24,-25 25,25-25,-25-1,25 26,-25-25,0 0,25-1,-25 1,24 0,-24 0,25 0,0-25,-25 24,25-24,0 0,0 0,-1 0,1-24,0 24,0-25,0 25,-25-25,24 25,-24-25,0 0,0 1,0-1,0 0,0 0,0 0,0 1,-24 24,24-25,0 50,0-1,0 1,0 0,24-25,-24 25,25-25,-25 25,25-25,-25 24,25-24,0 0,-1 0,1 0,0 0,0 0,0 0</inkml:trace>
  <inkml:trace contextRef="#ctx0" brushRef="#br0" timeOffset="63001.71">11683 13419,'0'0,"-24"0,-1 0</inkml:trace>
  <inkml:trace contextRef="#ctx0" brushRef="#br0" timeOffset="63845.91">11807 13519,'-24'0,"24"24,24-24,-24 25,0 0,0 0,25 0,-25-1,0 1,0 0,0 0,0 0,0-1,0 1,0-50,25 25,-25-24,25-1,-25 0,25 25,-25-25,0 0,24 1,1-1,-25 0,0 0,25 25,-25-25,0 50,0 0,0 0,25-25,-25 25,0-1,25-24,-25 25,24-25,1 0,0 0,0-25,0 1,-1 24,1-25,-25 0,25 0,-25 0,0 1,0-1,0 0,-25 25,0 0,25 25,-24-25,24 25,-25-1,25 1,0 0,25-25,-1-25,1 25,-25-25,25 1,-25-1,25 0,-25 0,25 25,-25-25,24 50,1 0,-25 0,25 0,-25-1,25 1,-25 0,25 0,-25 0,24 24,-24-24,25 0,-25 24,25-24,-25 25,0-25,0-1,25 1,-25 0,0 0,0 0,0-1,-25-24,0 0,0 0,1-24,-1 24,0-25,0 0,0 25,25-25,0 0,0 1,0-1,0 0,25 25,-25-25,25 25,0-25</inkml:trace>
  <inkml:trace contextRef="#ctx0" brushRef="#br0" timeOffset="64665.71">13196 13767,'25'0,"0"0,0 24,-25 1,0 0,25-25,-25 25,0 0,0-1,0 1,0 0,0 0,-25 0,25-1,-25 1,0 0,0 0,1 0,-1-1,0 1,0 0,0 0,1-25,-26 25,25-1,0-24,1 25</inkml:trace>
  <inkml:trace contextRef="#ctx0" brushRef="#br0" timeOffset="66557.32">14461 13295,'-24'0,"-1"0,0 0,0 0,0 25,1-25,-1 0,50 0,-1 0,1 0,0 0,0 0,0 0,-1 0,1 0,25 0,-25-25,0 25,24 0,-24 0,25-24,-26 24,26 0,-25 0,0 0,24-25,-24 25,0 0,0 0,-1 0</inkml:trace>
  <inkml:trace contextRef="#ctx0" brushRef="#br0" timeOffset="66794.48">14660 13320,'0'0,"-25"0,25 25,0 0,0 0,25-1,-25 1,0 0,0 0,25 0,-25-1,25 1,-25 25,24-25,-24-1,25 1,-25 25,25-25,-25-1,25 1,-25 0,25 0,-25 0,24-1,-24 1,0 0</inkml:trace>
  <inkml:trace contextRef="#ctx0" brushRef="#br0" timeOffset="67053.92">15106 13841,'-24'25,"24"0,0-1,0 1,0 0,0 0,0 0,0-1,0 1,0 0,24 0,-24 0,0-1,0 1,25 0,-25 0,0 0,25-25,-25 24,0 1</inkml:trace>
  <inkml:trace contextRef="#ctx0" brushRef="#br0" timeOffset="67353.7">15677 13643,'25'0,"0"0,-1 0,1 0,0-25,0 25,0 0,-1 0,1 0,0 0,0 0,0 0</inkml:trace>
  <inkml:trace contextRef="#ctx0" brushRef="#br0" timeOffset="67518.65">15727 13767,'0'0,"-25"0,50 0,-1 0,1 0,0-25,25 25,-26 0,1 0</inkml:trace>
  <inkml:trace contextRef="#ctx0" brushRef="#br0" timeOffset="68050.68">16992 13469,'0'-25,"0"50,0 0,0 0,0-1,0 1,0 0,0 0,0 0,0 24,0-24,0 0,0 0,0-1,0 1,0 0,0 0,0 0,0-1,0 1,24-25,-24 25,0 0,0 0,25-25,0 0</inkml:trace>
  <inkml:trace contextRef="#ctx0" brushRef="#br0" timeOffset="68505.39">17562 13469,'0'0,"-25"-25,0 25,1 25,-1-25,25 25,-25-25,25 25,-25-1,0 1,25 0,0 0,-24 0,24-1,-25 1,25 0,-25 0,25 0,-25-1,25 1,0 0,0 0,0 0,0-1,25-24,0 25,0-25,-1 25,1-25,0 0,0 0,0 0,-1 0,1-25,0 25,0-25,0 25,-1 0,1-24,0-1,-25 0,0 0,-25 25,25-25,-25 25,1 0,-1 0,0 0,0-24,0 24,1 0,-26 0,25 24,0-24,1 0,-1 0</inkml:trace>
  <inkml:trace contextRef="#ctx0" brushRef="#br0" timeOffset="69037.89">17934 13593,'0'-25,"0"0,0 1,25 24,-25-25,25 25,0-25,-1 25,-24-25,25 25,0 0,0 0,-25-25,25 25,-25 25,0 0,0 0,0 0,0-1,0 1,-25 0,25 0,-25 0,25-1,-25 1,0 0,1-25,24 25,-25 0,0-1,0-24,25 25,-25-25,1 25,-1-25,25 25,25-25,-1 0,1 0,0 0,0 0,0 0,-1 0,1 0,0 0,0 0,0 0,-1 0,1 0,0 0,0 0,0 0</inkml:trace>
  <inkml:trace contextRef="#ctx0" brushRef="#br0" timeOffset="69405.73">18505 13543,'0'0,"0"-24,-25 24,25-25,-25 25,25-25,-25 25,0 0,25 25,0 0,-24-1,24 1,0 0,0 0,0 0,0-1,0 1,0 0,0 0,24 0,1-25,0 0,0 0,0 0,-1 0,1 0,-25-25,25 25,0 0,0-25,-1 0,1 0,0 1,-25-1,0 0,0 0,0 0,-25 1,0-1,1 0,-1 25,0 0,0-25,0 25,1 0</inkml:trace>
  <inkml:trace contextRef="#ctx0" brushRef="#br0" timeOffset="69770.47">19026 13271,'0'24,"0"1,0 0,0 0,24 0,-24-1,0 1,0 0,0 0,0 24,0-24,25 0,-25 0,0 0,0 24,25-24,-25 0,0 0,0-1,25-24,-25 25,0 0,0 0,25-25,-25 25</inkml:trace>
  <inkml:trace contextRef="#ctx0" brushRef="#br0" timeOffset="70133.28">19398 13444,'0'-25,"-25"25,0 0,25 25,-25-25,0 25,1-25,24 25,-25-25,0 25,25-1,-25-24,0 25,25 0,0 0,25 0,0-25,0 0,0 24,24-24,-24 0,0 25,0-25,24 0,-24 0,0 0,0 0,24 0,-24 0,0 0,0 0,-1 0,1 0</inkml:trace>
  <inkml:trace contextRef="#ctx0" brushRef="#br0" timeOffset="72105.68">20489 13618,'25'-25,"-25"0,0 0,-25 25,0 0,0 25,1-25,24 25,-25-25,0 0,25 25,-25 0,0-25,25 24,-24-24,24 25,0 0,0 0,0 0,24-25,1 0,0 0,0 0,0 0,-1 0,1 0,0-25,0 25,0 0,-25-25,24 25,-24-25,0 0,0 1,0-1,0 0,0 0,0 50,0 0,0 0,0-1,25 1,0 0,-25 0,25-25,0 0,-1 0,1-25,0 0,0 0,0 1,-25-1,24 25,-24-25,25 25,0 0,-25 25,25-25,-25 25,0-1,0 1,0 0,0-50,25 0,0 1,-1-1,1 0,0 0,0 0,0 25,-1 0,1 0,0 0,0 0,-25 25,25-25,-25 25,0 0,24 0,-24-1,0 1,25 0,0-25,-25 25,25-25</inkml:trace>
  <inkml:trace contextRef="#ctx0" brushRef="#br0" timeOffset="72462.05">21456 13271,'0'0,"0"-25,0 50,0-1,0 1,0 0,0 0,0 0,0-1,-24 26,24-25,0 0,-25-1,25 26,-25-25,25 0,0-1,0 1,0-50,25 25,-25-24,25 24,-1 0,1-25,0 25,-25 25,25-25,0 0,-25 24,24-24,1 0,0 0,0 0</inkml:trace>
  <inkml:trace contextRef="#ctx0" brushRef="#br0" timeOffset="73857.42">14933 15056,'-25'0,"50"0,0 0,-1 0,1 0,0 0,0 0,0-24,24 24,-24 0,25 0,-1-25,1 25,-1-25,1 25,0-25,-26 0,26 25,0-24,-1 24,-24-25,25 25,-25 0,-1-25,1 25</inkml:trace>
  <inkml:trace contextRef="#ctx0" brushRef="#br0" timeOffset="74125.36">15478 14932,'0'25,"0"0,0 0,25 0,0-1,-25 1,0 0,25 25,-25-26,25 1,-25 0,24 0,-24 24,25-24,-25 0,0 0,25 0,-25 0,0-1,0 1,25 0,-25 0,0 0,0-1,0 1,25-25,-25 25,0 0</inkml:trace>
  <inkml:trace contextRef="#ctx0" brushRef="#br0" timeOffset="74660.75">15999 15602,'0'-25,"0"1,25 24,0-25,0 0,0 25,-1-25,1 25,0-25,0 25,0 0,-1 0,1-24,0 24,0 24,-25 1,0 0,0 0,0 0,0-1,-25 26,25-25,-25 0,0-1,1 1,24 25,-25-25,0-1,0 1,0-25,1 25,-1 0,0 0,0-1,0-24,25 25,-24-25,48 0,1 0,0 0,0 0,0 0,-1 0,1 0,25 0,-25 0,-1 0,1 0,0 0,0 0,0 0,-1 0,1 0,0 0,-25-25,25 25,0 0</inkml:trace>
  <inkml:trace contextRef="#ctx0" brushRef="#br0" timeOffset="75053.39">17240 15255,'-25'0,"0"0,50 0,0 0,-1-25,1 25,0 0,0 0,0 0,-1-25,1 25,0 0,0 0,0 0,-25-25,24 25,1 0,0 0</inkml:trace>
  <inkml:trace contextRef="#ctx0" brushRef="#br0" timeOffset="75277.39">17215 15379,'0'0,"25"0,-1 0,1 0,0-25,0 25,0 0,24-25,-24 25,25 0,-26-25,26 25,-25 0,0-24,-1 24,1 0,0 0,0 0,0 0</inkml:trace>
  <inkml:trace contextRef="#ctx0" brushRef="#br0" timeOffset="76429.08">18604 14858,'0'25,"0"0,0-1,0 1,0 0,0 0,0 0,0-1,0 1,0 0,25 0,-25 24,0-24,0 0,0 0,0 0,24-1,-24 1,0 0,0 0,0 0,0 0,25-1,-25 1,0-50</inkml:trace>
  <inkml:trace contextRef="#ctx0" brushRef="#br0" timeOffset="77417.45">19224 15106,'0'-25,"0"50,0 0,0 0,0-1,0 1,0 0,0 0,0 0,0-1,0 1,0 0,0 0,0 0,25 0,-25-1,25-24,-25 25,24-25,1 0,0 0,0 0,0 0,-1 0,1 0,0 0,0-25,0 25,-1 0,-24-24,25 24,0-25,0 0,0 0,-25 0,24 25,-24-25,0 1,0-1,0 0,0 0,0 0,0 1,0-1,0 0,0 0,-24 0,24 1,-25-1,0 25,25-25,-25 0,0 0,1 25,-1-24,0 24,0 0,0 0,25 24,0 1</inkml:trace>
  <inkml:trace contextRef="#ctx0" brushRef="#br0" timeOffset="77853.14">20191 14932,'0'0,"-24"0,-1 0,0 0,0 0,25 25,-25 0,25 0,-24-25,24 25,0-1,0 1,0 0,0 0,0 0,0-1,0 1,0 0,0 0,24 0,1-1,-25 1,25-25,0 25,0-25,-1 0,1 0,0-25,0 25,0-25,-1 25,-24-24,25-1,0 0,-25 0,0 0,0 1,0-1,0 0,0 0,0 0,0 1,-25-1,25 0,-25 25,25-25,-24 0,-1 1,0-1,0 25,25-25,-25 25</inkml:trace>
  <inkml:trace contextRef="#ctx0" brushRef="#br0" timeOffset="78282.53">20663 14883,'0'-25,"-25"25,25 25,0 0,0-1,0 1,0 0,0 0,0 0,0-1,0 1,0 0,0 0,0 0,25-1,-25 1,24-25,-24 25,25-25,0 25,0-25,0 0,-1 25,1-25,0 0,0 0,0 0,0-25,-1 25,1 0,0-25,0 25,0-25,-1 25,1-25,0 25,-25-24,25 24,-25-25,0 0,0 0,-25 0,0 25,25-24,-25-1,1 0,-26 25,25-25,0 25,-24-25</inkml:trace>
  <inkml:trace contextRef="#ctx0" brushRef="#br0" timeOffset="78961.33">19373 15007,'0'0,"0"-25,25 25,-25 25,0 0,-25-25,25 24,0 1,0 0,-25 0,25 0,0-1,0 1,0 0,0 0,0 0,25-1,0 1,-1-25,1 0</inkml:trace>
  <inkml:trace contextRef="#ctx0" brushRef="#br0" timeOffset="79697.11">21630 14610,'0'25,"0"0,0-1,25 1,-25 0,0 0,0 0,25-1,-25 26,0-25,0 24,0-24,24 0,-24 25,0-26,0 1,0 25,25-25,-25-1,0 1,0 0,0 0,0 0</inkml:trace>
  <inkml:trace contextRef="#ctx0" brushRef="#br0" timeOffset="80101.64">22077 14759,'24'-25,"1"25,-25-25,-25 25,1 25,-1-25,0 25,0-25,0 25,0-25,1 24,-1-24,0 25,0-25,0 25,1-25,24 25,0 0,0-1,24-24,1 0,0 25,0-25,0 25,-1-25,1 25,25-25,-25 0,0 25,24-25,-24 0,25 24,-26-24,1 0,0 0,0 25,0-25,-1 0,1 0,0 0,0 0,-25 25,25-25</inkml:trace>
  <inkml:trace contextRef="#ctx0" brushRef="#br0" timeOffset="80320.27">22994 14908,'-25'0,"25"-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9:27.7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47 5655,'24'0,"1"-24,0-1,0 0,0 0,-1 0,-24 1,25-26,0 25,-25 0,25-24,0 24,-1 0,-24-24,25 24,-25-25,0 1,25-1,-25 25,0-24,0-1,0 0,0-24,-25 24,25 1,-25-1,1 0,-1 1,25 24,-25-25,0 26,0-1,1 0,-1 25,25-25,-25 25,0 25,25 0,-25 0,25-1,0 1,0 25,-24-25,24-1,0 26,0 0,0-26,0 26,0 0,0-1,0 1,0 0,0-26,0 26,0 0,0-1,0-24,0 25,0-26,24 26,1-25,-25 24,25-24,0 0,0 0,-1 0,1-1,0 1,0 0,0-25,-1 25,1-25,25 0,-25 25</inkml:trace>
  <inkml:trace contextRef="#ctx0" brushRef="#br0" timeOffset="543.88">4242 5531,'0'-24,"0"-1,0 0,0 0,25 25,0 0,-25 25,24 0,-24 0,0-1,0 1,0 0,0 0,0 0,0-1,0-48,25-1,-25 0,25 0,-25 0,0 1,25-1,-25 0,25 0,-25 0,0 1,24-1,1 0,-25 0,25 25,0 0,0 25,-1 0,-24 0,25-1,-25 1,25 0,-25 0,0 0,0 24,25-24,-25 0,0 0,0-1,25 1,-25 0,0 0,24 0,1-1,-25 1,25 0</inkml:trace>
  <inkml:trace contextRef="#ctx0" brushRef="#br0" timeOffset="859.99">5085 4936,'0'-25,"0"50,0 0,25-25,-25 25,0 0,0-1,0 26,0-25,0 0,25 24,-25-24,0 25,0-1,0-24,0 25,25-1,-25-24,0 25,0-26,0 26,25-25,-25 0,24-1,-24 1,0 0,0 0,25 0,0-1</inkml:trace>
  <inkml:trace contextRef="#ctx0" brushRef="#br0" timeOffset="1211.24">5085 4986,'0'0,"25"-25,-25 0,25 25,-25-25,25 1,0-1,-1 0,1 0,0 0,0 25,-25-25,25 25,-1-24,1 24,0 0,0 0,0 0,-1 0,1 24,-25 1,0 0,0 0,0 0,0 0,0-1,-25 1,25 0,-24-25,-1 25,0 0,0-1,0-24,1 25,-1-25,25 25,-25-25,0 0,25 25,-25-25</inkml:trace>
  <inkml:trace contextRef="#ctx0" brushRef="#br0" timeOffset="1815.2">5482 5829,'0'0,"0"-25,0 0,0 1,25 24,0-25,0 0,-1 25,1 0,-25-25,25 25,0 0,0 0,-1 0,1 0,-25 25,25-25,-25 25,25-25,-25 25,0-1,0 1,0 0,-25 0,0 0,0 0,1-1,-1 1,0 0,0 0,0 0,-24-1,24 1,0 0,0-25,1 25,-1 0,0-1,0-24,25 25,25-25,0 0,0 0,-1 0,1 0,25 0,-25-25,-1 25,26 0,-25 0,24 0,-24 0,25-24,-25 24,-1 0,1 0,0 0,0 0,0 0,-1 0,1 0</inkml:trace>
  <inkml:trace contextRef="#ctx0" brushRef="#br0" timeOffset="2450.17">6450 5333,'24'0,"1"0,0 0,0 0,0 0,-1 0,1 0,0 0,0 0,0 0,-1 0,1 0,0-25,25 25,-26 0,1 0,0 0,0 0</inkml:trace>
  <inkml:trace contextRef="#ctx0" brushRef="#br0" timeOffset="2638.06">6400 5531,'0'0,"0"25,25-25,0 0,-1 0,1 0,0 0,0 0,24 0,-24 0,0 0,25 0,-26 0,26 0,-25 0,0 0,-1 0</inkml:trace>
  <inkml:trace contextRef="#ctx0" brushRef="#br0" timeOffset="3484.86">8211 4936,'0'25,"-25"-25,50 0,0 0,-1 0,1 0,0 0,0 0,0-25,24 25,-24 0,25 0,-1 0,-24 0,25 0,-26 0,26-25,-25 25,0 0,-1 0,1 0,0 0</inkml:trace>
  <inkml:trace contextRef="#ctx0" brushRef="#br0" timeOffset="3852.06">9153 4713,'0'25,"0"-1,0 1,0 0,0 0,0 0,0 0,0 24,0-24,0 0,0 24,0-24,0 0,0 25,0-26,0 1,0 25,0-25,0-1,0 1,0 0,0 0,0 0,25-25,-25 24,0 1,25-25</inkml:trace>
  <inkml:trace contextRef="#ctx0" brushRef="#br0" timeOffset="4515.88">9848 4862,'25'0,"-25"-25,-25 50,0-25,0 0,0 0,1 0,-1 0,0 25,0-25,0 0,1 0,-1 0,25 24,0 1,0 0,0 0,0 0,0-1,0 1,0 0,0 0,0 0,25-25,-1 0,1 0,0 0,-25-25,25 25,0 0,-1 0,1 0,0 25,0-25,0 0,-25 24,24-24,-24 25,25-25,-25 25,0 0,0 0,0-1,-25 1,1-25,-1 25,0-25,0 25,0-25,-24 25,24-25,0 0,0 0,1 0,-1 0,0 0,0 0,0 0,1 0,-1 0,25-25</inkml:trace>
  <inkml:trace contextRef="#ctx0" brushRef="#br0" timeOffset="5419.75">10642 4961,'-25'0,"0"0,0 0,0 0,25 25,-24-25,-1 0,0 0,25 25,-25-25,0 24,1 1,24 0,-25-25,25 25,-25 0,25-1,-25-24,25 25,0 0,0 0,-25-25,25 25,0-1,0 1,0 0,0 0,0 0,0-1,25 1,0 0,0-25,0 25,-1-25,1 0,0 0,0 0,0 0,-1 0,1 0,0-25,0 25,0-25,-1 25,-24-25,0 1,0-1,0 0,0 0,-24 25,-1 0,0 0,0 0,0 0,1 0,24 25,-25-25,0 0,25 25</inkml:trace>
  <inkml:trace contextRef="#ctx0" brushRef="#br0" timeOffset="5839.99">10989 5333,'0'0,"0"25,25-25,-1 25,-24-1,0 1,0 0,0 0,0 0,0-1,-24-24,24 25,-25 0,0 0,0 0,0-1,1-24,-1 25,0-25,25 25,-25-25</inkml:trace>
  <inkml:trace contextRef="#ctx0" brushRef="#br0" timeOffset="6312.91">11609 5035,'0'-24,"-25"24,0 24,1 1,-1 0,25 0,-25 0,0-25,25 24,-25 1,25 0,-24 0,24 0,0-1,0 1,0 0,0 0,0 0,0-1,24-24,1 25,0-25,0 0,0 0,-1 0,1 0,0 0,0-25,0 25,-1-24,1-1,0 25,-25-25,25 0,-25 0,0 1,0-1,0 0,0 0,0 0,-25 1,0-1,0 0,1 25,-1-25,0 0,0 25,0 0,1 0,-1 0</inkml:trace>
  <inkml:trace contextRef="#ctx0" brushRef="#br0" timeOffset="6711.98">12130 4986,'-25'0,"25"25,-25-25,25 24,-25-24,25 25,0 0,0 0,-24 0,24-1,0 1,0 0,0 0,0 0,24-1,-24 1,25-25,0 25,0 0,0-25,-1 0,1 0,0 0,0 0,0 0,-1-25,1 25,0-25,0 25,0-25,-1 1,-24-1,0 0,0 0,0 0,-24 25,24-24,-25-1,0 25,0-25,0 25,1 0,-1-25,0 25,0 0,0 0</inkml:trace>
  <inkml:trace contextRef="#ctx0" brushRef="#br0" timeOffset="7079.81">12899 4961,'0'25,"-25"-25,0 25,0-25,25 24,-24-24,-1 25,25 0,-25 0,25 0,0-1,0 1,0 0,0 0,0 0,0-1,25 1,0-25,-1 25,1 0,0-25,0 25,0-25,-1 0,26 0,-25 0,24 0,-24 0,0-25,25 25,-26 0,1-25,0 0,0 25,0-25,-25 1,0-1,0 0,0 0,0 0,-25 1,0-1,0 0,0 25,-24-25,24 25</inkml:trace>
  <inkml:trace contextRef="#ctx0" brushRef="#br0" timeOffset="8063.76">8955 6003,'25'0,"-1"0,1 0,0 0,0 0,0 0,-1 25,1-25,0 0,0 0,0 0,-1 0,1 0,0 0,0 0,25 0,-26 0,26 0,0 24,-1-24,1 0,-1 0,26 0,-1 0,-24 0,49 0,-25 0,1 25,24-25,0 0,1 0,-1 25,0-25,0 0,25 0,-25 25,1-25,24 0,-25 25,25-25,-25 0,25 24,-25-24,1 0,24 25,-25-25,0 25,0-25,0 0,-24 25,-1-25,26 0,-26 0,-24 25,24-25,-24 0,-26 0,26 0,-25 0,0 0,-1 0,1 0,0 0,-25-25,0 0</inkml:trace>
  <inkml:trace contextRef="#ctx0" brushRef="#br0" timeOffset="9606.84">9848 6598,'-25'0,"0"0,0 0,1 0,-1 0,0 0,25 25,-25-25,0 0,25 25,-24-25,24 24,-25-24,25 25,0 0,0 0,0 0,0-1,25 1,-1-25,-24 25,25 0,0 0,25 0,-26-25,1 24,0 1,0 0,0 0,-1 0,-24-1,25 26,-25-25,0 0,0-1,0 1,0 0,-25 0,25 0,-24-25,-1 24,0-24,0 25,0-25,1 0,-1 0,0 0,0 0,0 0,1-25,-1 25,0 0,0-24,25-1,0 0,25 0,0 0,0 1,-1-1,26 0,-25 0,0 0,24-24,-24 24,25 0,-26 0,1 1,0-26,25 25,-26 0,-24 0,25 1,0-1,-25 0,0 0,0 0,-25 1,0 24,1-25,-1 25,0 0,0 0,0 0,25 25</inkml:trace>
  <inkml:trace contextRef="#ctx0" brushRef="#br0" timeOffset="9834.81">10493 7069,'0'0</inkml:trace>
  <inkml:trace contextRef="#ctx0" brushRef="#br0" timeOffset="10656.14">10865 6921,'0'-25,"-25"25,0 0,25-25,0 0,25 25,-25-25,25 25,0-25,-1 25,1 0,-25-24,25 24,0 0,0 0,-1 0,1 0,0 0,0 0,-25 24,25 1,-25 0,0 0,0 0,0 0,-25-1,0 1,25 0,-25-25,25 25,-25 0,50-25,99 0,-99 0,0 24,0 1,-1-25,1 0,-25 25,25-25,-25 25,25 0,-25-1,0 1,0 0,0 0,-25-25,25 25,-25-25,0 0,1 24,-1-24,0 0,0 0,0 0,1 0,-1 0,0 0,0 0,0 0,1 0,-1 0,0 0,0 0,0 0,25-24</inkml:trace>
  <inkml:trace contextRef="#ctx0" brushRef="#br0" timeOffset="11068.23">11758 6921,'0'-25,"-25"25,25 25,0-1,0 1,0 0,0 0,0 0,0-1,0 1,0 0,0 0,0 0,0-1,0 1,0 0,25 0,-25 0,0-1,0 1,25 0,-25 0,0 0,24-25,-24 24,25-24,-25 25,0-50</inkml:trace>
  <inkml:trace contextRef="#ctx0" brushRef="#br0" timeOffset="11547.69">12427 6921,'25'0,"-25"-25,0 50,0-1,-25-24,25 25,-24-25,-1 25,25 0,-25-25,0 25,0-25,25 24,-24-24,-1 25,0 0,0-25,25 25,25-25,0 0,0 25,-1-25,26 0,-25 0,0 0,24 0,-24 0,25 0,-25 0,24 0,1 0,-25 0,24 0,1 0,-25 0,-1 0,26 0,-25 0,0-25,-1 25,1 0</inkml:trace>
  <inkml:trace contextRef="#ctx0" brushRef="#br0" timeOffset="11843.74">12427 6896,'0'0,"-24"0,24 25,0-1,0 1,0 0,0 0,0 0,0-1,0 26,0-25,0 0,0 24,0-24,0 0,0 0,0 24,0-24,0 0,0 0,0-1,0 1,0 0,0 0,0 0</inkml:trace>
  <inkml:trace contextRef="#ctx0" brushRef="#br0" timeOffset="12859.7">14238 5854,'25'0,"-25"-25,25 25,-50 25,0 0,0-25,1 25,-1-1,0-24,0 25,0 0,-24 0,24 0,-25-1,26 1,-1 0,-25 0,25-25,1 25,-1-1,0 1,0 0,25 0</inkml:trace>
  <inkml:trace contextRef="#ctx0" brushRef="#br0" timeOffset="13080.32">13916 5904,'25'24,"-1"1,-24 0,25-25,-25 25,25 0,0-25,-25 24,25 1,-1 0,1 0,0-25,0 25,0-1,-1 1,1 0</inkml:trace>
  <inkml:trace contextRef="#ctx0" brushRef="#br0" timeOffset="13960.54">15478 4936,'0'0,"-24"0,-1 0,0 0,0 0,0 0,1 25,-1-25,0 0,0 0,0 0,1 0,-1 0,0 25,0-25,0 0,1 0,-1 0,0 0,25 25,0-1,0 1,0 0,0 0,0 0,0-1,0 1,0 0,0 25,0-26,0 26,0 0,0-1,0 26,0-26,0 26,0-26,-25 26,25-1,0 1,0-26,0 26,0-1,0 25,0-24,0-1,0 25,0-24,0 24,0-25,0 1,0 24,0-25,0 1,0-1,0 1,0-1,0-24,0-1,0 26,-25-26,25 1,-24-25,24 24,-25 1,0-25,25-1,-25 26,25-25,0 0,0-1,0 1,0 0,0 0,25-25,0 0,0 0,24 0,-24 25,25-25,-1 0,26 0,-26 0,26 0,-1 24,0-24,1 0,-1 0,26 0,-26 0,0 25,-24-25,24 0,-24 0</inkml:trace>
  <inkml:trace contextRef="#ctx0" brushRef="#br0" timeOffset="15011.07">16868 5035,'0'25,"0"0,0 0,0 0,0-1,0 1,0 0,0 0,0 0,0-1,0 1,0 0,24 0,-24 0,0-1,0 1,0 0,0 0,0 0,25-1,-25 1,0 0,0 0,0 0,0-1,0 1,0 0</inkml:trace>
  <inkml:trace contextRef="#ctx0" brushRef="#br0" timeOffset="15423.9">15875 5928,'-24'25,"-1"-25,0 0,0 0,50 0,0 0,0 0,-1 25,1-25,25 0,-1 0,1 0,24 25,-24-25,24 0,26 0,-1 25,0-25,0 0,1 0,24 24,0-24,-25 0,25 25,0-25,0 0,-25 25,25-25,-25 0,25 25,-24-25,-1 0,-25 25,25-25,-24 0,-26 0,1 24,0-24,-1 0,-24 0,0 0</inkml:trace>
  <inkml:trace contextRef="#ctx0" brushRef="#br0" timeOffset="16144.3">15999 6623,'0'25,"0"-1,0 1,0 0,0 0,0 0,0-1,0 1,-24 0,24 0,0 25,-25-26,25 1,0 25,0-25,-25 24,25-24,0 0,0 0,-25-1,25 1,0 0,0 0,0 0,0-1,0 1,25-25</inkml:trace>
  <inkml:trace contextRef="#ctx0" brushRef="#br0" timeOffset="16559.74">16446 6821,'-25'25,"0"-25,0 0,25 25,-24-25,24 25,-25 0,25-1,0 1,-25-25,25 25,0 0,0 0,0-1,0 1,0 0,25 0,0-25,-25 25,24-25,1 24,0-24,0 25,0-25,-1 0,1-25,0 25,0 0,0-24,-1 24,1-25,0 25,-25-25,25 0,-25 0,0 1,0-1,0 0,0 0,0 0,0 1,-25-1,0 0,0 0,1 0,-1 25,-25-25,25 1,-24 24,24 0,0-25,-24 25,24 0,0 0,0 0,0 0,25 25,-24-25</inkml:trace>
  <inkml:trace contextRef="#ctx0" brushRef="#br0" timeOffset="16984.34">17066 6796,'-25'0,"0"0,1 25,-1 0,0 0,25 0,0 0,0-1,-25 1,25 0,0 0,0 0,0-1,25 1,-25 0,25 0,0 0,-1-1,1-24,0 25,0-25,0 0,-1 0,1 0,0 0,0 0,0-25,-1 25,1-24,0 24,0-25,-25 0,25 0,-25 0,0 1,0-1,0 0,0 0,-25 0,0 1,0-1,0 0,1 25,-26-25,25 25,0-25,1 25,-1 0,0 0,0 0,0 25,1-25</inkml:trace>
  <inkml:trace contextRef="#ctx0" brushRef="#br0" timeOffset="17411.8">17761 6896,'-25'0,"0"0,0 25,0-1,25 1,0 0,0 0,0 0,0-1,0 1,0 0,0 0,0 0,25-25,0 24,0 1,-25 0,25-25,-1 25,26-25,-25 25,0-25,24 0,-24 0,25 0,-1 0,1 0,-25-25,24 25,1 0,-25-25,-1 0,1 25,0-25,0 1,0 24,-25-25,0 0,0 0,0 0,0 1,-25-1,0 0,0 0,0 0,1 1,-1 24,0-25,-25 25,26-25,-1 25,0 0,0-25,0 25,1 0,-1 0,0 0,0 0,0 0</inkml:trace>
  <inkml:trace contextRef="#ctx0" brushRef="#br0" timeOffset="19319.72">19472 5928,'25'0,"0"0,-1 0,26 0,-25 0,0 0,24 0,-24 0,25 0,-26 0,26-24,0 24,-1 0,1 0,-25 0,24 0,1 0,-25 0,0-25,24 25,-24 0,0 0,0 0</inkml:trace>
  <inkml:trace contextRef="#ctx0" brushRef="#br0" timeOffset="19864.12">22176 5135,'0'0,"0"24,-25-24,25 25,0 0,0 0,0 0,0-1,0 1,0 25,0-25,25-1,-25 26,0-25,0 24,25-24,-25 25,0-25,24-1,-24 26,25-25,-25 0,0-1,25 1,-25 0,25 0,-25 0,25-25,-25 25,24-25,-24 24</inkml:trace>
  <inkml:trace contextRef="#ctx0" brushRef="#br0" timeOffset="20368.09">20985 6350,'-25'0,"50"0,0 0,0 0,0 25,-1-25,1 0,0 0,25 0,-1 0,1 0,-1 0,1 25,24-25,1 0,-1 0,1 0,-1 24,25-24,0 0,-24 0,24 0,0 0,-24 0,24 25,0-25,0 0,-24 0,24 0,-25 0,1 0,-1 0,1 0,-1 0,-24 0,24 0,-24 0,-1 0,-24 0,25 0,-25-25,-1 25,1 0,-25-24,0-1</inkml:trace>
  <inkml:trace contextRef="#ctx0" brushRef="#br0" timeOffset="21759.85">20886 6772,'0'24,"0"1,0 0,0 0,0 0,0 0,-25 24,25-24,0 25,-25-26,25 26,0-25,-25 24,25-24,0 0,0 25,0-26,0 1,0 0,0 0,0 0,0-1,0 1,0 0</inkml:trace>
  <inkml:trace contextRef="#ctx0" brushRef="#br0" timeOffset="22316.14">21531 6921,'0'-25,"0"0,-25 25,0 25,0-25,25 25,-24-25,-1 24,25 1,-25 0,0-25,25 25,-25 0,1-1,24 1,-25 0,0 0,25 0,-25-1,25 1,-25 0,25 0,-24 0,24-1,0 1,0 0,0 0,0 0,24-1,1-24,-25 25,25-25,0 0,0 25,-1-25,1 0,0 0,0 0,0 0,24 0,-24 0,0 0,0 0,-1-25,1 25,0 0,-25-25,0 1,0-1,0 0,-25 0,0 25,1-25,-1 25,0-24,0 24,0 0,1 0,-1 0,0 0,0 0,0 0,1 24,-1-24,25 25,-25-25,25 25</inkml:trace>
  <inkml:trace contextRef="#ctx0" brushRef="#br0" timeOffset="22888">21977 7169,'0'-25,"0"0,0 0,25 0,0 25,-25-24,25 24,0-25,-1 0,1 25,0 0,-25-25,25 25,0 0,-1 0,-24-25,25 25,0 0,0 0,0 0,-25 25,0 0,0 0,0 0,0-1,0 1,0 0,-25 0,0 0,25-1,-25 1,0 25,1-25,-26-1,25 1,0 0,-24 0,24 0,0-25,-25 24,26 1,-1-25,0 25,0-25,0 0,1 0,24 25,24-25,1 0,0 0,0 0,0 0,-1 0,1 0,25 0,-25 0,24 0,-24 0,25 0,-25 0,24 0,1 0,-25 0,24 0,-24 0,0 0,0 0</inkml:trace>
  <inkml:trace contextRef="#ctx0" brushRef="#br0" timeOffset="23340.16">22845 7218,'0'-25,"-24"25,-1 0,0 0,0 0,25 25,-25-25,25 25,-24-25,24 25,-25 0,0-1,25 1,0 0,-25 0,25 0,0-1,0 1,0 0,0 0,25 0,0-1,0-24,-1 0,1 25,0-25,25 0,-26 0,26 0,-25 0,0 0,24-25,-24 25,0 0,25-24,-26 24,-24-25,25 25,0 0,-25-25,0 0,0 0,0 1,-25 24,25-25,-25 0,1 0,-1 25,0-25,0 25,-25-24,26 24,-1-25,0 25,0 0,0 0</inkml:trace>
  <inkml:trace contextRef="#ctx0" brushRef="#br0" timeOffset="24511.94">23168 5283,'25'0,"0"0,-1 0,1 0,0 0,25 0,-26 0,1 0,0 0,0 0,0 0,24 0,-24 0,0 0,0 0,-1 0,1 0,0 0,0 0,0 0,-1 0,1 0,0 25,-25 0,25 0,-25 0,0-1,0 26,0-25,0 0,0 24,0-24,0 25,0-1,0 1,0-1,0 1,0 25,0-26,0 26,0-1,-25 0,25 1,0-1,-25 1,25-1,0 25,-25-24,25-1,0 0,0 1,0-1,0 1,0-1,0-24,0 24,0-24,0-1,0 1,0 0,0-1,0 1,-24-25,24 24,0 1,0-1,-25-24,25 25,0-1,0-24,-25 25,25-25,0 24,0-24,0 0,0 0,0 0,0-1,-25-24,0 0,25-24,-24 24,-1 0,0 0,0-25,0 25,1-25,-26 25,0-25,26 25,-26 0,25-25,-24 25,24 0,0-25,0 25</inkml:trace>
  <inkml:trace contextRef="#ctx0" brushRef="#br0" timeOffset="27491.78">6474 9451,'-24'0,"-1"0,25 24,0 1,-25 0,25 0,0 0,0-1,0 1,0 0,0 0,0 0,0-1,0 1,0 25,0-25,0-1,0 26,0 0,0-26,0 26,0-25,0 25,0-1,0-24,-25 25,25-26,0 1,0 0,0 0,0 0,0-1,0 1,0 0,0 0,0 0</inkml:trace>
  <inkml:trace contextRef="#ctx0" brushRef="#br0" timeOffset="27911.53">6400 9624,'0'0,"0"-25,0 1,0-1,0 0,0 0,25 0,0 1,-1 24,-24-25,25 0,0 25,-25-25,25 25,0-25,-1 25,1-24,0 24,0 0,0 0,-1 0,1 0,0 0,0 0,-25 24,25 1,-25 0,0 0,0 0,0-1,0 1,0 25,0-25,0-1,-25 1,25 0,-25 0,0-25,0 25,1-1,-1 1,0-25,0 25,-24-25,24 0,0 25,0-25,0 0,1 0</inkml:trace>
  <inkml:trace contextRef="#ctx0" brushRef="#br0" timeOffset="28492.2">7219 10418,'0'-25,"0"0,0 1,24 24,1 0,0-25,0 25,0 0,-1 0,1 0,0 0,0 0,-25 25,25-25,-25 24,0 1,0 0,0 0,0 0,0-1,-25 1,0 0,0-25,0 25,25 0,-24-25,-1 24,0-24,0 25,0-25,1 0,-1 25,0-25,0 0,50 0,0 0,0 0,-1 0,1 0,25 0,-25 0,-1 0,26 0,-25 0,0 0,24 0,-24 0,0 0,24 0,-24 0</inkml:trace>
  <inkml:trace contextRef="#ctx0" brushRef="#br0" timeOffset="28756.73">8335 10120,'25'0,"-1"0,1 0,0 0,0 0,0 0,-1 0,1-24,0 24,25 0,-26 0,1 0</inkml:trace>
  <inkml:trace contextRef="#ctx0" brushRef="#br0" timeOffset="28920.99">8360 10244,'0'0,"0"25,24-25,1 0,0 0,0 0,0 0,-1 0,1-25</inkml:trace>
  <inkml:trace contextRef="#ctx0" brushRef="#br0" timeOffset="29739.76">9798 9872,'25'0,"0"0,0 0,-25 25,24-25,1 0,0 0,0 0,0 0,-1 0,1 0,0-25,0 25,0 0,-1 0,1 0,0 0,0 0,0 0,-1 0,-24 25,0 0,0 0,-24-1,-1 1,25 0,-25 0,25 0,-25 24,0-24,25 0,-24 0,-1 24,25-24,-25 0,0 25,0-26,25 1,-24 0,-1 0,0 0,25-1,-25 1,25 0,0 0,-25 0</inkml:trace>
  <inkml:trace contextRef="#ctx0" brushRef="#br0" timeOffset="29927.85">10468 10418,'-25'0</inkml:trace>
  <inkml:trace contextRef="#ctx0" brushRef="#br0" timeOffset="30647.93">10964 9872,'0'-25,"-25"25,0 0,1 0,24 25,-25 0,25 0,-25-25,25 25,-25-1,25 1,-25 0,25 0,-24 25,-1-26,25 26,-25-25,25 0,0 24,0-24,0 0,0 24,0-24,0 0,0 0,0 0,25-1,0 1,-1 0,1-25,0 0,0 25,24-25,-24 0,0 0,25 0,-26 0,1-25,25 25,-25 0,-1-25,1 25,0-25,0 25,0-24,-1-1,-24 0,0 0,0 0,-24 1,-1 24,25-25,-25 25,0-25,0 25,1 0,-1 0,0 0,0 0,0 0,1 0,-1 0,0 0,0 0,25 25,-25-25,1 0,24 25,-25-25,25 24,0 1</inkml:trace>
  <inkml:trace contextRef="#ctx0" brushRef="#br0" timeOffset="31099.85">12303 9971,'-24'0,"-1"0,25 25,-25-25,25 25,-25-25,25 25,-25-25,25 25,-24 0,24-1,-25 1,0 0,25 0,-25 24,0-24,1 0,-1 0,25 0,-25-1,0 1,0 0,25 0,0 0,-24-25,24 24</inkml:trace>
  <inkml:trace contextRef="#ctx0" brushRef="#br0" timeOffset="31371.71">11857 10046,'-25'0,"25"-25,0 50,25-25,0 25,0 0,-1-1,1 1,0-25,0 25,0 0,24 0,-24-1,0 1,0 0,-1 0,1 0,0-25,0 24,0 1,-1 0,1-25,0 25,0-25,-25 25</inkml:trace>
  <inkml:trace contextRef="#ctx0" brushRef="#br0" timeOffset="32255.55">13172 9847,'0'-24,"0"-1,0 50,0-1,0 1,0 0,0 0,0 0,0-1,-25 1,25 0,0 25,0-25,0 24,-25-24,25 25,0-26,0 26,0-25,0 24,0-24,0 0,0 0,0 0,0-1,0 1,0 0,0 0,0 0,25-25</inkml:trace>
  <inkml:trace contextRef="#ctx0" brushRef="#br0" timeOffset="32699.8">13618 9947,'25'0,"-25"-25,0 50,0-1,0 1,-25 25,25-25,0 0,0-1,0 26,-25-25,25 24,0-24,0 25,0-25,0 24,0-24,25 0,0 0,-25-1,25 1,0 0,-1 0,1-25,0 25,0-25,0 0,-1 0,1 0,0-25,25 25,-26-25,1 25,0-25,-25 0,25 1,0 24,-25-50,0 25,0 0,0 1,0-1,0-25,0 25,-25 1,0-26,0 25,0 0,1-24,-1 24,-25 0,25 0,1 25,-26-25,25 25,0-24,1 24,-1-25,0 25,0 0</inkml:trace>
  <inkml:trace contextRef="#ctx0" brushRef="#br0" timeOffset="33109.18">13519 9203,'25'0,"0"0,-1 0,1 0,0-25,0 25,0 0,-1 0,26 0,-25 0,0 0,-1 0,26 0,-25 0,0 0,-1-25,1 25,0 0</inkml:trace>
  <inkml:trace contextRef="#ctx0" brushRef="#br0" timeOffset="33532.21">14635 9029,'-25'0,"25"25,-24-25,-1 25,0-1,0-24,25 25,-25 0,0-25,1 25,24 0,-25-25,0 24,0 1,0-25,25 25,0 0,25-25,0 0,0 0,0-25,-1 25,1 0,0 0,25-25,-25 25,-1 0,26 0,-25-25,24 25,-24 0,0-24,25 24,-26 0,1 0,0-25,0 25,0 0,-1 0,1 0,-25-25,25 25</inkml:trace>
  <inkml:trace contextRef="#ctx0" brushRef="#br0" timeOffset="33815.37">14734 8954,'0'25,"0"0,0 0,-24 0,24 0,0-1,0 1,0 0,0 0,0 0,0-1,0 26,0-25,0 24,0-24,0 25,0-25,0 24,0-24,0 0,0 24,0-24,0 0,0 0,0 0,0-1,0 1,24 0,-24 0</inkml:trace>
  <inkml:trace contextRef="#ctx0" brushRef="#br0" timeOffset="36131.61">15702 10244,'25'0,"-25"-24,0-1,-25 25,0 0,0 0,0 0,0 25,1-25,-1 0,0 24,0 1,0 0,1-25,-1 25,0 0,25-1,-25-24,25 25,-25 0,25 0,0 0,-24-1,24 1,0 0,0 0,24-25,1 0,-25 25,25-25,0 0,0 0,-1-25,1 25,0 0,0-25,0 25,-1-25,1 0,0 25,0-24,0-1,0 0,-25 0,24 25,-24-25,0 1,0-1,0 0,0 0,-24 50,24 0,0 0,0-1,0 1,0 0,0 0,0 0,24-25,-24 24,25-24,-25 25,25-25,0 0,0 0,-1 0,-24-25,25 25,0 0,0-24,0-1,-1 25,1-25,-25 0,25 0,0 1,0-1,-25-25,24 25,-24 1,25-1,-25-25,0 25,0 1,0-26,0 25,0 0,0 0,0 1,0-1,0 0,0 0,0 0,0 50,0 0,0 0,0 0,0-1,0 1,0 25,0-25,0 0,0-1,0 26,0-25,0 24,0-24,0 0,0 25,25-26,-25 1,0 0,25 0,-25 0,0-1,25-24,-25 25,24-25,-24 25,25-25,0 0,0 0,0 0</inkml:trace>
  <inkml:trace contextRef="#ctx0" brushRef="#br0" timeOffset="36351.83">15925 10195,'25'0,"0"0,-25-25,24 25,1 0,0 0,0 0,0-25,-1 25,1 0,0 0,25 0,-26-25,1 25</inkml:trace>
  <inkml:trace contextRef="#ctx0" brushRef="#br0" timeOffset="37115.46">16446 10220,'0'24,"0"1,25-25,-25 25,0 0,0 0,0-1,0 1,24 0,-24 0,0 0,0-1,0 1,0 0,0-50,0 0,0 1,0-1,25 0,-25 0,0 0,0 1,25 24,-25-25,25 0,0 0,-1 0,-24 1,25 24,0 24,-25 1,25-25,-25 25,0 0,0 0,0-1,0 1,0 0,0 0,0-50,25 25,-25-25,25 0,-1 1,-24-1,25 0,0 0,-25 0,25 25,-25-24,25-1,-1 25,-24-25,25 25,-25-25,25 25,0 0,0 25,-25 0,0 0,24-1,-24 1,0 0,0 0,25 0,-25-1,0 1,0 0,25-25,-25 25,25 0,0-1,-1 1,1-25,0 0,0 0,-25 25,25-25,-1 0,1 0,0 0</inkml:trace>
  <inkml:trace contextRef="#ctx0" brushRef="#br0" timeOffset="42420.43">1886 12898,'0'0,"0"25,0 0</inkml:trace>
  <inkml:trace contextRef="#ctx0" brushRef="#br0" timeOffset="43015.58">1836 13146,'-25'0,"25"-24,0-1,0 0,0 0,0 0,0 1,0-1,0 50,0-1,0 1,0 0,0 0,0 0,0-1,0 1,0 0,0 0,0 25,0-26,0 1,0 25,0-1,0-24,0 0,0 25,0-26,0 1,0 0,0 0,0 0,0-1,0 1,0-50,0 1,0-1,0 0,0 0,0 0,25 1,-25-1,25 0,0 0,-1 25,-24-25,25 25,0 0,-25-24,25 24,0 0,-1 0,1 0,0 0,0 0,-25 24,25-24,-25 25,0 0,0 0,-25-25,25 25,-25-1,0-24,0 25,1-25,-1 25,0-25,0 25,0-25,-24 0,24 25,0-25,0 0,0 0,1 0,24-25</inkml:trace>
  <inkml:trace contextRef="#ctx0" brushRef="#br0" timeOffset="43436.31">1910 12328,'-24'25,"-1"-25,25 25,-25-25,0 24,0 1,0 0,1 0,-1 24,0 1,0 0,0-1,1 1,-1-1,0 26,0-26,25 26,-25-26,25 26,0-26,0 26,0-25,0-1,0 1,25 24,-25-24,25-1,-25-24,25 25,0-25,-1 24,1-24,0 0,0 24,0-24,-1-25,1 25,0 0,0-25,25 25,-26-25,1 24,0-24,25 0,-26 0,1 0</inkml:trace>
  <inkml:trace contextRef="#ctx0" brushRef="#br0" timeOffset="43935.63">2456 12477,'0'25,"0"-1,25 1,0 0,-25 0,24 0,1 24,-25 1,25-1,0 1,-25 0,0 24,0 0,0 1,0-1,0-24,-25 24,25 1,-25-26,25 26,-25-26,25-24,-24 25,24-25,-25 24,0-24,25 0,-25 0,0-25,25 24,-24-24,24 25,-25-25,0 0</inkml:trace>
  <inkml:trace contextRef="#ctx0" brushRef="#br0" timeOffset="48659.54">3895 12774,'24'0,"-24"-24,25 24,-25 24,0 1,-25 0,25 0,-24 0,24 24,-25-24,25 0,-25 24,25-24,-25 0,0 0,1 24,24-24,-25 0,25 0,-25 0,25 0,-25-25,25 24,0 1,0 0,-25-25,25 25,0-50,25 0,-25 0,25 1,-25-1,25-25,0 25,-25 0,24-24,1 24,0 0,0-24,-25 24,25-25,-1 25,1-24,-25 24,25 0,-25 0,0 1,25-1,-25 0,0 0,0 50,0 0,25 0,-25-1,0 1,25 25,-25-25,24-1,-24 26,0-25,25 24,-25-24,25 25,-25-25,0-1,0 26,25-25,-25 25,0-26,25 1,-25 0,0 0,0 0,0-1,24 1,-24 0</inkml:trace>
  <inkml:trace contextRef="#ctx0" brushRef="#br0" timeOffset="48883.68">3820 13196,'0'-25,"25"25,0 0,0 0,-1-25,1 25,0 0,0 0,25-24,-26 24,1 0,0 0,25 0</inkml:trace>
  <inkml:trace contextRef="#ctx0" brushRef="#br0" timeOffset="49211.53">4391 12824,'0'0,"0"-25,0 0,0 50,0 0,0 0,0 0,0-1,0 1,0 0,0 25,0-26,0 1,0 0,0 0,0 24,0-24,0 0,0 0,0 25,0-26,0 1,0 0,0 0,0 0,0-1,0 1,25 0,-25 0,24-25,-24 25,25-25,0 0,0 0,0-25</inkml:trace>
  <inkml:trace contextRef="#ctx0" brushRef="#br0" timeOffset="49411.71">4267 13221,'0'-25,"25"25,-1 0,1 0,0 0,0-25,0 25,24 0,-24 0,25-25,-26 25,26 0</inkml:trace>
  <inkml:trace contextRef="#ctx0" brushRef="#br0" timeOffset="49892.75">5606 12650,'-25'0,"1"0,24-24,0 48,0 1,0 0,0 0,0 24,0-24,-25 0,25 0,-25 0,25 24,-25-24,25 25,0-26,-25 1,25 25,0-25,0-1,0 1,0 0,0 0,0 0,0 0,25-1,-25 1,25-25,0 0,0 0,-1 0,1 0,0 0,0-25,0 25</inkml:trace>
  <inkml:trace contextRef="#ctx0" brushRef="#br0" timeOffset="50119.67">5185 13047,'0'0,"0"-25,24 25,1 0,0 0,0 0,0-24,-1 24,1 0,25 0,-25-25,24 25,-24 0,25-25,-26 25,26-25</inkml:trace>
  <inkml:trace contextRef="#ctx0" brushRef="#br0" timeOffset="50879.44">5780 12700,'0'25,"0"0,-25-1,25 1,0 0,0 0,0 0,0-1,0 1,0 0,0 0,0 0,0-1,0 1,0 0,0 0,-25 0,25-1,0 1,0 0,0-50,0 0,25 25,-25-24,25-1,0 0,-25 0,24 25,-24-25,25 1,-25-1,25 25,-25 25,25-25,-25 24,0 1,25 0,-1 0,-24 0,25-25,0 24,0-24,0 0,-1 0,1 0,0 0,-25-24,25 24,-25-25,25 25,-25-25,25 25,-25-25,24 25,-24-25,0 1,0-1,0 0,0 0,-24 25,-1 0,0 0,25 25,-25-25,25 25,0 0,-25-25,25 24,0 1,0 0,0 0,25-25,-25 25,25-25,0 0,0 24,-1-24,1 0,0 0,0 0,0 0,-1 0,26 0,-25 0,0 0,-1 0,1 0,0-24,0 24,0 0,-1 0,1 0,0-25,0 25</inkml:trace>
  <inkml:trace contextRef="#ctx0" brushRef="#br0" timeOffset="53300.14">7491 13097,'0'-25,"25"25,0 0,0-25,0 25,-1 0,1 0,-25 25,25-25,-25 25,0 0,0-1,0 1,25 0,-25 0,0 0,0 0,0-1,0 1,0 0,0 0,0 0,0-1,0 1,-25-25,25-25,0 1,0-1,0 0,0 0,25 25,-25-25,0 1,0-1,0 0,25 25,-25-25,24 0,-24 0,25 25,-25-24,25 24,0 24,0-24,-25 25,0 0,24-25,-24 25,0 0,0 0,0-1,0 1,0 0,0-50,0 0,0 1,0-1,25 25,-25-25,0 0,0 0,25 25,-25-25,25 1,-25-1,25 25,-25 25,0-1,0 1,24 0,-24 0,25 0,-25 0,25-25,-25 24,25-24,0 25,-1-25,1 0,0 0,0 0,-25-25,25 25,0 0,-25-24,24 24,-24-25,25 25,-25-25,25 25,-25-25,0 0,0 0,0 1,0-1,-25 0,0 25,1 0,24 25,-25-25,25 25,-25-1,25 1,0 0,0 0,0 0,0 0,25-1,-25 1,25-25,-1 25,1-25,0 25,0-25,0 0,-1 0,1-25,0 25,0 0,0-25,-1 0,1 25,-25-24,25-1,0 0,0 0,-25 0,24 0,-24 1,25-1,-25 0,0 0,0-24,0 24,0 0,0-25,0 26,0-1,0 0,0 0,0 0,0 1,-25-1,1 0,-1 25,0 0,0 25,25 0,0-1,0 1,0 0,0 0,0 0,0-1,0 1,0 0,0 0,0 24,0-24,0 0,0 0,25 0,-25-1,25 1,-25 0,0 0,25 0,-25 0,24-25,-24 24,25-24,-25 25,25-25,0 25,0-25,-25-25,24 25,1 0,0-25,0 1,0 24,-25-25,24 25,1-25,-25 0,25 0,-25 0,0 1,0-1,25 0,-25 0,0 0,0 1,0-26,0 25,0 0,0 1,0-1,0 0,0 0,0 0,-25 25,25-24,-25 24,25 24,0 1,0 0,0 0,0 0,0-1,0 1,0 0,0 0,0 0,0 24,0-24,0 0,0 0,25-1,-25 1,0 0,25 0,-25 0,0 0,25-1,-25 1,24 0,1-25,-25 25,25-25,0 0,0-25,-1 25</inkml:trace>
  <inkml:trace contextRef="#ctx0" brushRef="#br0" timeOffset="53667.61">8806 13047,'-25'0,"0"0,50-25,0 25,0 0,0 0,-1 0,1 0,0 0,0 0,0 0,-1 0,1-24,0 24,0 0,0 0,-1 0,-24-25,0 50,0-1,0 1,0 0,0 0,0 0,25-25,-25 24,25 1,0 0,0 0,-1 0,1 0,0-25,0 0,0 0</inkml:trace>
  <inkml:trace contextRef="#ctx0" brushRef="#br0" timeOffset="53824.6">9327 12849,'0'0,"0"-25,-25 25,25-25,0 50</inkml:trace>
  <inkml:trace contextRef="#ctx0" brushRef="#br0" timeOffset="54871.4">9377 12948,'0'25,"0"0,0-1,0 1,24 0,-24 0,0 0,0-1,0 1,0 0,0 0,0 0,0 0,0-50,0 0,0 0,0 0,0 0,0 1,25 24,-25-25,25 25,-25-25,0 0,25 25,0-25,-1 25,-24 25,0 0,0 0,25-25,-25 25,0-1,25 1,-25 0,25-25,0 0,-1 0,1 0,0-25,0 25,0-25,-1 1,1-1,-25 0,0 0,0 0,0 1,0 48,-25-24,25 25,-24-25,24 25,0 0,0 0,0-1,0 1,24-25,1-25,0 25,0-24,0 24,-25-25,0 0,24 25,-24-25,0 0,25 1,0 24,-25 24,25-24,-25 25,25 0,-25 0,24-25,-24 25,0-1,25 1,-25 0,0 0,25 0,-25 0,0-1,0 1,25 25,-25-25,0-1,0 1,0 0,0 0,0 0,0-1,-25-24,25 25,-25 0,0-25,1 0,-1 0,0 0,0-25,25 0,0 1,-25 24,25-25,0 0,25 0,0 25,0-25,0 25,-1 0,1 0,0-24,0 24,0 0,-1 0,1-25,0 25,0 0,-25-25</inkml:trace>
  <inkml:trace contextRef="#ctx0" brushRef="#br0" timeOffset="55967.96">10865 13295,'0'0,"-25"0,25 25,0 0,0 0,0 0,25-25,0 0,-25-25,24 25,1 0,0-25,0 25,0 0,-25-25,24 25,1-25,0 1,0-1,-25 0,0 0,0 0,0 0,0 1,0-1,0 0,0 50,0 0,0-1,0 1,0 0,0 25,0-25,0 24,25-24,-25 25,0-26,0 26,0 0,0-26,24 26,-24-25,0 0,0-1,25 1,-25 0,0 0,0 0,0-1,0-48,0-1,0 0,0 0,0 0,0 1,0-1,0 0,0 0,0 0,0-24,0 24,0-25,0 26,25-26,-25 25,0-24,25 24,-25 0,0 0,25 25,-25-25,24 0,1 25,0-24,0 24,0 0,0 0,-1 0,-24 24,25 1,-25 0,0 0,0 0,0 0,-25-25,25 24,-24-24,-1 25,0 0,0-25,0 0,0 0,1 25,-1-25,0 0</inkml:trace>
  <inkml:trace contextRef="#ctx0" brushRef="#br0" timeOffset="57381.97">11559 13122,'0'0,"-24"0,-1 0,25 24,-25-24,25 25,-25-25,25 25,0 0,0 0,0 0,0-1,25 1,-25 0,25-25,-25 25,25-25,-1 0,1 0,0 0,0 0,0-25,-1 0,1 0,-25 1,0-1,0 0,-25 25,1-25,-1 25,25-25,-25 25,25-25,-25 25,50 0,0 0,-25-24,25 24,-1 0,1-25,0 25,0 0,-25-25,25 25,-25-25,0 50,0 0,0 0,0-1,0 1,24-25,-24 25,0 0,0 0,25-25,-25 25,0-1,0 1,0 0,25-25,-25-25,0 0,25 25,-25-24,25 24,-25-25,0 0,24 25,-24-25,25 0,0 25,0 0,0 0,-1 0,-24 25,0 0,0 0,0 0,0-1,0 1,0-50,0 1,25 24,-25-25,0 0,25 25,0-25,-25 0,25 25,-1 0,1 0,-25 25,25-25,0 25,0-25,-25 25,24-25,1 0,0-25,0 0,-25 0,25 25,-25-25,0 1,24-1,-24 0,0 0,0 0,0 1,25-1,-25 0,0 0,0 0,0 1,0-1,0 0,0-25,0 26,0-1,0 0,0 0,0 0,0 1,-25 24,25-25,0 0,0 50,0 0,0-1,0 1,0 0,0 0,0 0,0-1,0 26,0-25,0 0,0-1,0 1,0 25,0-25,25-1,-25 1,0 0,0 0,0 0,0-1,0 1,25 0,0 0,0-25,-25 25,25-25,24 0</inkml:trace>
  <inkml:trace contextRef="#ctx0" brushRef="#br0" timeOffset="57607.43">12328 12948,'-25'25,"50"-25,0 0,0 0,0 0,-1 0,1 0,0 0,0 0,0 0,0 0,-1 0,1 0,0 0,0-25,0 25,-1 0</inkml:trace>
  <inkml:trace contextRef="#ctx0" brushRef="#br0" timeOffset="57776.57">11931 12750,'0'0,"25"0</inkml:trace>
  <inkml:trace contextRef="#ctx0" brushRef="#br0" timeOffset="59471.55">13544 13146,'-25'0,"25"25,-25-25,25 25,-25-25,25 25,-25 0,25 0,0-1,0 1,0 0,0 0,0 0,25-25,0 0,0 0,0 0,0-25,-1 25,1-25,-25 0,25 25,0-25,-25 1,25-1,-1 0,-24 0,0 0,0 0,0 1,-24 24,24-25,-25 25,0 0,0 0,0 0,25 25,0-1,0 1,25-25,0 0,0 0,-25-25,25 25,-1 0,1 0,-25-24,25 24,0-25,0 25,-25-25,24 25,1-25,-25 0,25 1,0 24,-25-25,25 0,-25 0,0 0,0 1,0-1,0 0,0 0,0 50,0 0,0 0,0-1,0 1,-25 25,25-25,0-1,0 26,-25 0,25-26,0 26,0 0,-25 24,25-24,0-1,0 1,0 0,0-1,0 1,0-1,0-24,0 25,0-25,25-1,0 26,0-25,-25 0,24-25,1 24,0-24,0 25,0-25,-1-25,-24 1,0-1,0 0,0 0,-24 0,-1 25,25-24,-25-1,0 0,0 0,1 0,-1 1,25-1,25 25,-1 0,1-25,0 25,0 0,0 0,-1 0,26 0</inkml:trace>
  <inkml:trace contextRef="#ctx0" brushRef="#br0" timeOffset="60179.36">14710 12725,'0'-25,"-25"25,0-25,25 50,0 0,0 0,0-1,0 1,0 0,0 0,-25 0,25 24,0-24,0 25,-25-26,25 26,0 0,-24-1,24 1,-25-25,25 24,-25 1,0-25,25 24,0-24,-25 25,25-25,0-1,0 1,-25-25,25 25,0 0,25-25,0-25,0 25,0 0,0 0,-1 0,1-25,0 25,0 0,0 0,-1 0,1 0,25 0,-25 0,-1-25,26 25,-25 0,0 0,-1 0,1 0,0 0,0 0,0 0,-1 0,1 0,0 0</inkml:trace>
  <inkml:trace contextRef="#ctx0" brushRef="#br0" timeOffset="60597.4">15255 13320,'0'25,"0"0,0 0,0-1,0 1,-25-25,25 25,0 0,0 0,0-1,0 1,0 0,0 0,0 0,25-25,-25 24,25-24,0 0,0 0,-1 25,1-25,0-25,0 25,0 0</inkml:trace>
  <inkml:trace contextRef="#ctx0" brushRef="#br0" timeOffset="60781.25">15330 13072,'-25'-25,"25"0,-25 25,25-24,0-1,0 0,25 25</inkml:trace>
  <inkml:trace contextRef="#ctx0" brushRef="#br0" timeOffset="61595.8">15776 13767,'0'24,"0"1,0 0,0 0,0 0,-25-1,25 1,-24 0,24 0,-25 0,25-1,-25 1,25 0,-25-25,0 25,25 0,-25-1,1 1,-1 0,0-25,25 25,-25-25</inkml:trace>
  <inkml:trace contextRef="#ctx0" brushRef="#br0" timeOffset="63003.47">16744 12427,'0'25,"0"0,0 0,0-1,0 1,0 0,0 25,0-26,0 26,0 0,0-1,0 1,0-1,0 26,0-26,0 1,0 0,0 24,0-24,0-1,0 26,0-26,-25 1,25-25,0 24,0-24,0 25,0-25,0-1,0 1,0 0,0 0</inkml:trace>
  <inkml:trace contextRef="#ctx0" brushRef="#br0" timeOffset="63495.25">16818 12626,'0'0,"25"-25,-25 0,25 25,-25-25,24 25,1 0,-25-25,25 25,0-24,0 24,-25-25,24 25,1 0,0-25,0 25,0 0,-1-25,1 25,0 0,0-25,0 25,-1 0,1 0,0 0,0 0,0 0,-1 0,1 0,0 0,0 0,0 0,-1 25,1-25,0 0,-25 25,25-25,-25 25,0 0,0-1,0 1,0 0,0 0,0 0,-25-1,0 1,0 0,1 0,-1 0,0-25,0 24,-24 1,24 0,0-25,0 0,0 25,-24-25,24 0,0 0,0 0,1 0,-1 0,0 0</inkml:trace>
  <inkml:trace contextRef="#ctx0" brushRef="#br0" timeOffset="64603.04">17215 12898,'0'25,"-25"-25,0 0,0 0,1 0,-1 0,0 0,0 0,0 0,1 0,-1 0,0 0,0-25,0 25,1 0,-1 0,0 0,0 0,25-24,-25 24</inkml:trace>
  <inkml:trace contextRef="#ctx0" brushRef="#br0" timeOffset="65571.45">17140 14139,'25'0,"0"-25,0 0,0 25,-25-25,24 0,1 25,0-24,0-1,-25 0,25 25,-1-25,1 0,-25 1,25 24,-25-25,25 0,-25 0,0 0,-25 1,0 24,0 0,1 0,-1 0,0 0,0 0,25 24,25-24,0 25,0-25,-1 0,26 25,-25-25,0 25,-1-25,1 0,0 25,0-25,-25 24,25-24,-1 25,1-25,-25 25,0 0,0 0,-25-25,1 0,-1 0,0 0,0 0,0 0,1 0,-1 0,0 0,0 0,25-25,25 25</inkml:trace>
  <inkml:trace contextRef="#ctx0" brushRef="#br0" timeOffset="66535.36">17810 13841,'0'-25,"-25"50,25 0,0 0,-24-25,24 24,0 1,0 0,0 0,0 0,0-1,24-24,1 25,0-25,0-25,0 25,-25-24,24-1,-24 0,0 0,-24 0,-1 25,25-24,-25 24,0 0,25-25,-25 25,1 0,-1 0,0 0,50 0,0 25,-1-25,1 0,0 0,0 0,0 0,-1-25,1 25,0 0,0 0,-25-25,25 25,-1-25,1 0,-25 1,0-1,0 0,0 0,0 0,0 1,0-1,0 0,0 0,-25 0,25 1,-24-1,-1 25,0 0,25 25,0-1,0 1,0 0,0 0,0 0,0-1,0 1,0 0,0 0,0 0,0-1,0 1,0 0,0 0,25 0,-25-1,25-24,-25 25,24-25,1 25,0-25,0 0,0 0,-1 0,1 0,0 0,0 0,-25-25,25 25,-1 0,-24-25,25 25,-25-24,0-1,25 25,-25-25,0 0,0 0,0 1,-25 24,25 24,0 1,0 0,0 0,0 0,0-1,0 1,25-25,0 0,-25 25,25-25,-1 0,-24-25,25 25</inkml:trace>
  <inkml:trace contextRef="#ctx0" brushRef="#br0" timeOffset="66687.63">18381 13568,'0'-25</inkml:trace>
  <inkml:trace contextRef="#ctx0" brushRef="#br0" timeOffset="67259.28">18629 13469,'0'25,"0"0,0-1,24 1,-24 0,25 0,-25 0,0-1,25-24,-25 25,0 0,0 0,0 0,-25-25,25 24,-25-24,1 25,-1 0,0-25,25 25,-25-25,0 25,1-1,-1 1,25 0,0 0,25-25,-1 0,1 0,0-25,0 25,0-25,-1 0,1 1,0-1,-25 0,0 50,0 0,0-1,0 1,25-25,0 25,-1-25,1 0,0 25,0-25,0 0</inkml:trace>
  <inkml:trace contextRef="#ctx0" brushRef="#br0" timeOffset="68123.18">19249 13047,'-25'0,"50"0,0 0,-1 0,1 0,0 0,0 0,24 0,-24 0,0 0,0 0,0 0,-1 0,1 0,25 0,-25 0,-1 0,1 0,0 0,0 0,0 0,-1 0</inkml:trace>
  <inkml:trace contextRef="#ctx0" brushRef="#br0" timeOffset="70347.2">19323 13345,'0'25,"25"-25,0 0,0 0,-1 0,1 0,25 0,-25 0,24 25,-24-25,25 0,-26 0,26 0,0 0,-26 0,26 0,-25 0,0 0,0 0,-1 0,1 0</inkml:trace>
  <inkml:trace contextRef="#ctx0" brushRef="#br0" timeOffset="71139.48">21084 12427,'-24'0,"24"25,0 0,0 0,0-1,0 1,0 0,0 0,0 0,0-1,0 1,0 25,0-25,0-1,0 26,0 0,0-26,0 26,0-25,24 24,-24 1,0-25,0 24,0-24,25 25,-25-25,0 24,0-24,25 0,-25 25,0-26,0 1,0 0,0 0,0 0,25-25,-25 24,0 1,0 0,0-50,0 0</inkml:trace>
  <inkml:trace contextRef="#ctx0" brushRef="#br0" timeOffset="71538.83">21035 12477,'0'0,"25"-25,-25 0,24 25,-24-25,25 1,0-1,0 25,0-25,-1 25,1 0,0-25,25 25,-26 0,1 0,0 0,0 0,0 0,-1 25,1-25,0 0,0 25,0 0,-25-1,0 1,24 0,-24 0,0 0,0-1,0 1,0 0,-24-25,-1 25,0 0,25-1,-25 1,0-25,1 25,-26 0,25-25,0 25,1-25,-26 24,25-24,0 0,1 25,-1-25,0 0,0 0,0 0,1 0,-1 0</inkml:trace>
  <inkml:trace contextRef="#ctx0" brushRef="#br0" timeOffset="72551.27">21258 13990,'0'-25,"25"25,0-25,-1 0,1 1,0 24,-25-25,25 0,0 25,-1-25,-24 0,25 1,0-1,-25 0,25 0,-25 0,25-24,-25 24,0 0,24-24,-24 24,0 0,0 0,0-24,0 24,0 0,0 0,-24 25,24-25,0 1,-25 24,0 0,25 24,-25 1,25 0,0 0,0 0,0-1,0 1,-25 0,25 0,0 0,0-1,0 1,0 0,0 0,0 0,0-1,0 1,0 0,0 0,25 0,-25-1,25-24,0 0,0 0,-1 0,1 0,0 0,0 0,0-24,-1 24,1-25,0 0,-25 0,25 0,-25 1,0-1,0 0,0 0,0 50,0 0,0 0,0-1,0 1,0 0,0 0,0 0,25-25,-25 24,24-24,1 0,-25 25,25-25,0 0,0 0,-1-25</inkml:trace>
  <inkml:trace contextRef="#ctx0" brushRef="#br0" timeOffset="72715.37">21928 13345,'0'0,"0"-25,-25 25</inkml:trace>
  <inkml:trace contextRef="#ctx0" brushRef="#br0" timeOffset="74055.67">22176 13494,'-25'0,"0"0,0 0,25 25,-24-1,-1 1,0 0,25 0,-25-25,25 25,-25-1,25 1,0 0,0 0,-25-25,25 25,25-25,0-25,0 25,-25-25,25 25,-25-25,25 25,-25-25,24 25,-24-24,0-1,25 25,-25-25,0 0,0 50,0 0,0 0,-25-1,1 1,24 0,0 0,0 0,-25-1,25 1,0 0,-25-25,25 25,0 0,0-1,0 1,0 0,0 0,0 0,0-1,25-24,-25 25,25-25,-1 0,1 0,0 0,0 0,0 0,-1-25,1 25,-25-24,25 24,-25-25,25 0,-25 0,0 0,25 25,-25-24,0-1,24 0,-24-25,0 26,0-1,0 0,0 0,0 0,0 1,0-1,0 0,0 0,0 50,0 0,0 0,0-1,0 1,0 0,0 0,0 0,0-1,0 1,25-25,0-25,0 25,-25-24,25 24,-25-25,24 25,-24-25,25 0,-25 0,0 1,0-1,25 0,-25 0,0 50,0 0,0 0,0-1,0 1,0 0,0 0,25-25,-25 25,25-25,-1 0,1-25,0 25,-25-25,25 25,-25-25,0 0,25 25,-25-24,0-1,24 25,-24-25,0 0,0 0,0 1,0 48,0 1,0 0,-24-25,24 25,0 0,0-1,0 1,0 0,0 0,0 0,24-1,1-24,0 0,0 0,0 0,-1 0,1-24,0 24,0-25</inkml:trace>
  <inkml:trace contextRef="#ctx0" brushRef="#br0" timeOffset="74215.27">22771 13246,'-25'0</inkml:trace>
  <inkml:trace contextRef="#ctx0" brushRef="#br0" timeOffset="74827.84">23019 13171,'0'25,"0"0,0 0,0 0,0-1,0 1,0 0,0 0,0 0,0-1,0 1,0 0,25-25,-25 25,0 0,-25-25,0 0,0 24,1-24,-1 25,0 0,0 0,0 0,1-1,24 1,-25 0,25 0,0 0,0-1,25-24,-1 0,1 0,0-24,0 24,0 0,-1-25,1 25,-25-25,25 25,0 0,-25-25,25 25,-25-25,25 25,-25-24,0 48,24-24,-24 25,25-25,-25 25,25-25,-25 25,25-25,0 0,-1 25,1-25,0 0,0 0,0 0,-1 24,1-24</inkml:trace>
  <inkml:trace contextRef="#ctx0" brushRef="#br0" timeOffset="77411.5">5284 16123,'0'0,"-25"25,25 0,0-1,-25-24</inkml:trace>
  <inkml:trace contextRef="#ctx0" brushRef="#br0" timeOffset="78059">5730 15478,'0'25,"0"0,0 0,0-1,0 1,0 0,0 25,0-26,0 26,0-25,0 24,0 1,0-25,0 24,0 1,0-25,25 24,-25-24,0 0,25 0,-25 0,0-1,0 1,25 0,-25 0,0 0,0-1,0 1,24-50</inkml:trace>
  <inkml:trace contextRef="#ctx0" brushRef="#br0" timeOffset="78931.11">6276 15652,'0'-25,"0"0,25 25,-25-25,25 25,-25-24,24 24,-24-25,25 25,-25-25,25 25,0 0,-25-25,25 25,-1 0,1 0,0 0,-25-25,25 25,0 0,-25 25,24-25,-24 25,25-25,-25 25,0 0,0-1,0 1,0 0,0 0,-25 0,25-1,-24-24,24 25,-25 0,25 0,-25-25,25 25,-25-25,25-25,25 25,-25-25,25 25,0-25,-1 25,1 0,0 0,0 0,0 0,-25 25,24-25,1 0,-25 25,25 0,-25-1,0 1,0 0,0 0,-25 0,25-1,-25-24,1 25,-1-25,0 25,0-25,0 0,1 0,-1 0,0 25,0-25,0 0,1-25,-1 25,25-25,0 0</inkml:trace>
  <inkml:trace contextRef="#ctx0" brushRef="#br0" timeOffset="79211.12">7367 15701,'0'0,"-24"0</inkml:trace>
  <inkml:trace contextRef="#ctx0" brushRef="#br0" timeOffset="80276.12">7417 15429,'0'-25,"-25"25,25 25,0-1,-25 1,25 0,0 0,0 0,0-1,0 1,0 0,0 0,0 0,0-1,0 1,25 0,-25 0,25 24,-25-24,25 0,0 0,-25 0,24-1,1-24,-25 25,25-25,0 0,0 25,-1-25,1 0,0 0,0 0,-25-25,25 25,-25-25,24 25,-24-24,25-1,-25 0,25 25,-25-25,0 0,0 1,0-1,0 0,0 0,0 0,0-24,0 24,-25 0,25 0,-25 1,25-1,-24 0,24 0,-25 25,25-25,-25 1,0 24,25-25,-25 25,1-25,-1 25,0 0,0-25,0 25,1 0,-1 0,25 25</inkml:trace>
  <inkml:trace contextRef="#ctx0" brushRef="#br0" timeOffset="80918.45">7219 15726,'-25'0,"25"25,0 0,-25-25,25 25,-25-25,25 24,0 1,0 0,25-25,-25-25,25 25,-25-25,0 1,25 24,-25-25,-25 25,25 25,0-50,0 0</inkml:trace>
  <inkml:trace contextRef="#ctx0" brushRef="#br0" timeOffset="81599.03">8211 15354,'0'-25,"0"50,-25-25,0 25,25 0,-25-25,0 25,25-1,-24-24,-1 25,25 0,-25 0,0 0,0-1,1 1,-1 0,25 0,-25-25,25 25,25-25,0 0,-1 0,1 0,0 0,0-25,24 25,-24 0,0 0,0 0,0-25,24 25,-24 0,0 0,25 0,-26-25,1 25,0 0,0 0,0 0,-1 0,-24-25</inkml:trace>
  <inkml:trace contextRef="#ctx0" brushRef="#br0" timeOffset="81879.57">8260 15379,'-24'0,"24"25,0 0,0-1,0 1,0 0,0 0,0 0,0 24,0-24,0 0,0 0,0 24,0-24,0 0,0 0,0-1,0 1,0 0,0 0,24 0,-24-1,0 1,25-25,-25 25</inkml:trace>
  <inkml:trace contextRef="#ctx0" brushRef="#br0" timeOffset="82543.03">8880 15354,'0'-25,"-24"0,-1 25,0 0,0 0,0 25,1-25,-1 25,0 0,0 0,25 0,0-1,0 1,0 0,0 0,0 0,25-1,0-24,0 0,-1 0,1 0,0-24,0-1,0 0,-25 0,24 25,-24-25,0 1,0 48,0 1,0 0,0 0,0 0,0-1,0 1,0 0,0 0,0 24,0-24,0 0,0 0,0 0,0-1,0 1,0 0,0 0,0 0,0-1,0 1,0 0,0 0,0-50</inkml:trace>
  <inkml:trace contextRef="#ctx0" brushRef="#br0" timeOffset="83171">9575 15751,'25'0,"0"0,-1 0,1 0,0 0,0 0,24 0,-24 0,0 0,0 0,24 0,-24 0,0 0,25 0,-26 0,1 0,0 0,25 0,-26 25,1-25,0 0,0 0,0 0,-25 25</inkml:trace>
  <inkml:trace contextRef="#ctx0" brushRef="#br0" timeOffset="84016.48">10914 15304,'0'25,"0"0,0 0,0 0,0 0,0-1,0 1,0 0,0 25,0-26,0 26,0-25,25 24,-25-24,0 0,0 0,0 24,0-24,25 0,-25 0,0 0,0-1,25-24,-25 25,25-25,-25 25</inkml:trace>
  <inkml:trace contextRef="#ctx0" brushRef="#br0" timeOffset="84671.52">11485 15354,'0'0,"0"-25,0 0,-25 25,25-24,-25 24,1 0,-1 0,0 0,0 0,0 24,25 1,-25-25,25 25,0 0,-24-25,24 25,0 0,0-1,0 1,0 0,24 0,1-25,0 0,0-25,0 25,0-25,-1 25,-24-25,25 25,0-24,0-1,0 0,-25 0,24 25,-24-25,0 0,0 50,0 0,0 0,-24 0,24 0,0-1,0 1,0 0,0 0,0 0,0-1,0 1,0 0,0 25,0-26,0 1,0 0,0 0,0 0,0-1,0 1,0 0,0 0,0 0,0-1,0 1</inkml:trace>
  <inkml:trace contextRef="#ctx0" brushRef="#br0" timeOffset="85274.67">11956 15850,'25'0,"-25"25,0 0,0 0,0-1,0 1,-25 0,25 0,-25-25,25 25,-24-25,24 24,-25 1,0-25,25 25,-25-25,25 25</inkml:trace>
  <inkml:trace contextRef="#ctx0" brushRef="#br0" timeOffset="86648.73">12279 15304,'0'-24,"24"24,1-25,0 25,0 0,-25-25,25 25,-1 0,1 0,0 0,-25 25,25-25,-25 25,0-1,0 1,0 0,-25 0,25 0,-25-25,25 25,-25-25,50 0,0 24,0-24,0 0,-25 25,25-25,-1 25,1 0,-25 0,0-1,0 1,0 0,-25 0,1 0,-1-1,0-24,0 25,0-25,-24 25,-1-25,25 0,0 0,1 0,-1 0,0 0,0 0,0 0,25-25</inkml:trace>
  <inkml:trace contextRef="#ctx0" brushRef="#br0" timeOffset="87119.48">13023 15280,'0'-25,"0"50,-25-25,25 24,0 1,0 0,0 0,-25 0,25 0,0-1,0 1,-25 0,25 0,0 0,0-1,0 1,0 0,0 0,0 0,0-1</inkml:trace>
  <inkml:trace contextRef="#ctx0" brushRef="#br0" timeOffset="87858.92">13519 15156,'25'-25,"-25"50,-25-25,25 24,-25-24,25 25,-25-25,0 25,1 0,-1 0,-25-25,25 24,1 1,-1 0,0-25,0 25,-24 0,24 0,0-1,0-24,0 25,50-25,0 0,-25 25,25-25,0 0,-1 0,1 0,25 0,-25 0,-1 0,26 0,-25 0,0 0,24 0,1-25,-25 25,24 0,-24 0,25 0,-25 0,24 0,-24 0,0 0,0 0,-1 0,1 0,0 0</inkml:trace>
  <inkml:trace contextRef="#ctx0" brushRef="#br0" timeOffset="88139.82">13569 15180,'0'25,"0"0,-25 0,25 0,0-1,0 1,0 0,0 0,0 0,0 0,-25-1,25 26,0-25,0 24,0-24,-25 25,25-25,0 24,0 1,0-25,0 24,0-24,0 0,0 0,0-1</inkml:trace>
  <inkml:trace contextRef="#ctx0" brushRef="#br0" timeOffset="88767.11">11559 16272,'0'0,"-24"0,-1 0,0 0,0 0,0 0,50 0,-25 25,25-25,0 0,0 0,-1 0,1 0,25 0,-25 0,24 0,1 0,-1 0,26 0,-26 0,26 0,-26 24,26-24,-1 0,1 0,24 0,-25 25,1-25,-1 0,1 0,-1 0,0 0,1 0,-1 0,1 0,-1 0,0 0,1 0,-1 0,-24 0,-1 0,1 0,0 0,-1 0,-24 0,0 0,0 0</inkml:trace>
  <inkml:trace contextRef="#ctx0" brushRef="#br0" timeOffset="89283.51">12080 16818,'0'24,"25"-24,0 0,0 0,-1-24,1 24,0 0,0 0,0 0,24 0,-24 0,25 0,-26 0,26 0,-25 0,25 0,-1-25,-24 25,25 0,-26 0,26 0,-25 0,0 0,-1 0,1 0,0 0,0 0,0 0,-25-25</inkml:trace>
  <inkml:trace contextRef="#ctx0" brushRef="#br0" timeOffset="89531.06">12651 16793,'0'25,"0"-1,0 1,0 0,0 0,0 0,0-1,0 1,0 0,0 0,0 0,-25 24,25-24,0 0,0 0,0-1,0 1,-25 0,25 0,0 0,0-1,0 1</inkml:trace>
  <inkml:trace contextRef="#ctx0" brushRef="#br0" timeOffset="100366.72">14660 15900,'25'0,"0"0,-1 0,1 0,0 0,25 0,-26-25,1 25,0 0,0 0,0 0,-1 0,1 0,0 0,0 0,0 0,-1-25,1 25,0 0,0 0</inkml:trace>
  <inkml:trace contextRef="#ctx0" brushRef="#br0" timeOffset="100642.86">14561 16148,'25'0,"-1"0,1 0,0 0,0 0,0 0,-1 0,26 0,-25 0,0 0,24 0,-24 0,0-25,24 25,-24 0,0 0,0 0,24 0,-24 0,0 0,0 0</inkml:trace>
  <inkml:trace contextRef="#ctx0" brushRef="#br0" timeOffset="102702.61">15900 15801,'25'0,"0"0,0 0,-1 0,1 0,0 0,0 0,0 0,-1 0,1 0,0 0,0 0,0 0,-1 0,1 0,0 0,0 0,0 0,-1 0,1 0,0 0,0 0</inkml:trace>
  <inkml:trace contextRef="#ctx0" brushRef="#br0" timeOffset="103366.27">17016 15701,'-24'0,"24"-24,-25 24,25-25,-25 25,25 25,0-1,0 1,-25-25,25 25,0 0,0 0,0-1,0 1,0 0,0 0,0 0,0-1,0 1,0 0,0 0,0 0,0-1,25 1,-25 0,0 0,0 0,0-1,0 1</inkml:trace>
  <inkml:trace contextRef="#ctx0" brushRef="#br0" timeOffset="104154.89">17463 15701,'25'0,"-50"0,0 0,0 0,0 0,1 0,-1 0,0 0,0 0,0 0,25 25,0 0,-24 0,24 0,0-1,0 1,0 0,0 0,0 0,0-1,0 1,0 0,24-25,1 0,0-25,0 25,0 0,-1 0,1 0,-25-25,25 25,0 0,0 0,-1 25,1-25,0 25,0-25,-25 25,0 0,0-1,0 1,0 0,0 0,-25-25,25 25,-25-25,0 24,1-24,-1 0,0 0,0 25,0-25,1 0,-1 0,0 0,0 0,0-25,25 1</inkml:trace>
  <inkml:trace contextRef="#ctx0" brushRef="#br0" timeOffset="104778.9">18108 15701,'0'-24,"-25"24,0 0,0 24,1-24,24 25,-25 0,0 0,25 0,-25-25,25 24,-25 1,25 0,-24 0,24 0,0-1,-25 1,25 0,0 0,0 0,0-1,0 1,25-25,-25 25,24-25,1 0,-25 25,25-25,0 0,0 0,-1 0,1 0,0 0,0 0,0 0,-25-25,24 25,-24-25,0 0,0 1,-24-1,-1 25,0 0,0 0,0 0,1 0,-1 0,0 0,25 25,-25-25,0 0,1 24</inkml:trace>
  <inkml:trace contextRef="#ctx0" brushRef="#br0" timeOffset="105163.39">18331 16098,'25'0,"0"0,-25 25,24 0,-24 0,0-1,0 1,0 0,-24 0,24 0,-25-1,25 1,-25-25,0 25,25 0,-25 0,1-25,24 25,-25-25,25 24,-25-24,25 25</inkml:trace>
  <inkml:trace contextRef="#ctx0" brushRef="#br0" timeOffset="105631.42">18877 15850,'0'25,"-25"-25,0 25,0 0,0-1,25 1,-24 0,24 0,0 0,0-1,0 1,0 0,24-25,1-25,0 25,0-25,0 25,-25-24,25 24,-25-25,0 0,24 0,-24 0,0 1,0-1,0 0,-24 25,24-25,-25 25,0 0,25 25,-25-25,25 25</inkml:trace>
  <inkml:trace contextRef="#ctx0" brushRef="#br0" timeOffset="106022.8">19274 15801,'0'24,"-25"-24,0 25,25 0,-25-25,25 25,-25 0,25-1,-24 1,24 0,0 0,0 0,0-1,24 1,1-25,0 0,0 0,0 0,-1 0,1-25,0 25,0-24,0 24,-1-25,1 0,0 0,-25 0,0 1,0-1,0 0,0 0,0 0,0 1,-25 24,25 24</inkml:trace>
  <inkml:trace contextRef="#ctx0" brushRef="#br0" timeOffset="106390.72">19745 15801,'0'0,"0"24,-25 1,0 0,25 0,-25 0,25-1,-24 1,24 0,0 0,0 0,0-1,0 1,24-25,1 25,0-25,0 0,0-25,-1 25,1 0,0-25,0 25,-25-24,25 24,0-25,-1 25,-24-25,25 0,0 0,-25 1,0-1,0 0,-25 0</inkml:trace>
  <inkml:trace contextRef="#ctx0" brushRef="#br0" timeOffset="108310.53">16768 16694,'0'-25,"25"25,0 0,0 0,0 0,-1 0,1 0,0 0,25 0,-26 0,26 0,0 0,-1 0,26 0,-1 0,-24 0,24 0,0 0,1 0,-1 0,26 0,-26 25,0-25,26 0,-26 0,0 0,26 0,-26 24,25-24,-24 0,-1 0,0 0,1 0,-1 0,-24 0,0 0,-1 25,1-25,-1 0,1 0,-25 0,0 0,-1 0,1 0,0-25,0 25,-25-24</inkml:trace>
  <inkml:trace contextRef="#ctx0" brushRef="#br0" timeOffset="109158.92">17240 17041,'24'0,"-24"-25,0 50,-24-25,-1 0,0 25,0-25,0 0,1 24,-1-24,0 0,0 25,25 0,-25-25,25 25,0 0,0-1,25 1,0 0,0 0,0 0,-1-1,1-24,0 25,0-25,0 25,-25 0,24-25,1 25,-25-1,-25 1,1-25,24 25,-25-25,0 0,0 0,0 0,1 0,-1 0,0 0,0 0,25-25,-25 25,25-25,0 1,25 24,0-25,0 0,0 0,-1 0,1 1,0-1,25 0,-26 0,1 0,0 1,0-1,0 0,-1 0,1 0,0 1,-25-1,0 0,0 0,0 0,0 1,-25-1,0 0,1 25,-1 0,0 0</inkml:trace>
  <inkml:trace contextRef="#ctx0" brushRef="#br0" timeOffset="109434.8">17736 17214,'0'25,"0"0,25-25,-1 0</inkml:trace>
  <inkml:trace contextRef="#ctx0" brushRef="#br0" timeOffset="110123.43">18157 17190,'0'-25,"0"0,25 0,0 25,0 0,0 0,-1 0,1 0,0 0,0 0,-25 25,0 0,0 0,0-1,-25 1,0 0,0-25,25 25,-24-25,24 25,-25-25,0 0,50 0,0 0,-1 0,-24 24,25-24,0 0,-25 25,25-25,0 25,-25 0,0 0,0-1,0 1,-25-25,0 25,0-25,0 25,1-25,-1 0,0 0,0 0,0 0,1 0,-1 0</inkml:trace>
  <inkml:trace contextRef="#ctx0" brushRef="#br0" timeOffset="110499.09">18703 17289,'0'-25,"0"50,0 0,0-1,0 1,0 0,0 0,0 0,0-1,0 1,0 0,0 0,0 0,0 0,0-1,0 1,0 0,0 0,25-25</inkml:trace>
  <inkml:trace contextRef="#ctx0" brushRef="#br0" timeOffset="110855.18">19150 17363,'0'0,"24"-25,1 25,-25-24,0 48,-25-24,1 25,-1-25,25 25,-25-25,0 25,0-25,1 25,-1-25,25 24,-25-24,25 25,25-25,0 0,-1 0,1 0,0 25,0-25,0 0,-1 0,26 0,-25 0,0 0,-1 0,1 0,0 0,0 0,0 0,-1 0</inkml:trace>
  <inkml:trace contextRef="#ctx0" brushRef="#br0" timeOffset="111106.87">19199 17338,'0'25,"-25"-25,25 25,0 0,0 0,0-1,0 1,-24 0,24 0,0 0,0 0,-25-1,25 1,0 0,0 0,-25 0,25-1,0 1,0 0,0 0,0 0,-25-1,25 1,0 0</inkml:trace>
  <inkml:trace contextRef="#ctx0" brushRef="#br0" timeOffset="132483.54">20985 15825,'-25'0,"1"0,-1 0,0 0,0 0,0 0,0 0,1 25,24 0,0 0,-25 0,25-1,0 26,0-25,-25 0,25 24,0 1,-25-1,25 1,0 0,-25 24,25-24,-24 24,24 1,0-1,-25-24,25 24,-25 0,25 1,0-26,-25 26,25-26,0 1,0 0,-25-1,25 1,0-1,0-24,0 25,0-25,-24-1,24 26,0-25,0 0,0 0,0-1,0 1,0 0,0 0,24-25,-24 25,25-25,0 0,0 0,24 0,-24 0,0 0,25 24,-26-24,26 0,0 0,-1 0,-24 0</inkml:trace>
  <inkml:trace contextRef="#ctx0" brushRef="#br0" timeOffset="133182.04">21556 15825,'0'-24,"0"48,0 1,0 0,0 0,0 0,0-1,0 1,0 0,0 0,0 0,0 24,0-24,0 0,-25 0,25-1,0 1,0 0,0 0,0 0,0-1,0 1,0 0</inkml:trace>
  <inkml:trace contextRef="#ctx0" brushRef="#br0" timeOffset="133510.6">21084 16446,'-24'0,"24"24,24-24,1 0,0 0,0 0,0 0,-1 0,1 0,25 0,-25 0,24 0,1 0,-25 0,24 0,1 0,-1 0,26 0,-26 0,1 0,0 0,24 0,-24 0,-26 25,26-25,0 0,-25 0,-1 0,1 0,0 0</inkml:trace>
  <inkml:trace contextRef="#ctx0" brushRef="#br0" timeOffset="134033.6">21357 16892,'0'25,"25"-25,0 0,0 0,-1 0,1 25,0-25,0 0,0 0,24 0,-24 0,0 0,0 0,24 0,-24 0,0 0,24 0,-24 0,0 0,0 0,0 0,-1 0,1 0,-25 24</inkml:trace>
  <inkml:trace contextRef="#ctx0" brushRef="#br0" timeOffset="134306.47">21704 16991,'0'25,"0"0,0 0,0-1,0 1,25 25,-25-25,0-1,0 1,0 0,0 0,0 24,0-24,0 0,0 0,0 0,0-1,0 1,0 0,0 0</inkml:trace>
  <inkml:trace contextRef="#ctx0" brushRef="#br0" timeOffset="135394.77">22821 16570,'24'0,"1"0,0 0,0 0,0 0,-1 0,1 0,25 0,-25 0,24 0,-24 0,25 0,-25 0,24 0,1 0,-25 0,24 0,-24 0,25 0,-26 0,1 0,0 0,0 0,0 0,-1 0</inkml:trace>
  <inkml:trace contextRef="#ctx0" brushRef="#br0" timeOffset="135786.63">24383 16024,'0'25,"0"-1,0 1,0 0,0 0,0 0,0-1,0 1,0 0,25-25,-25 25,0 0,0-1,0 1,0 0,0 0</inkml:trace>
  <inkml:trace contextRef="#ctx0" brushRef="#br0" timeOffset="136206.54">23862 16619,'25'25,"0"-25,0 0,0 0,-1 0,26 0,-25 0,25 0,-26 25,26-25,0 0,-26 0,26 0,0 0,-1 25,1-25,-1 0,1 0,0 0,-1 0,1 0,-1 0,1 0,0 0,-26 0,26 0,-25 0,0 0,-1 0,1 0,0 0</inkml:trace>
  <inkml:trace contextRef="#ctx0" brushRef="#br0" timeOffset="136794.6">23466 17190,'0'24,"0"1,0 0,0 0,0 0,-25-1,25 1,0 0,-25 0,25 0,0-1,-25 1,25 0,0 0,-25 0,25 0,0-1,-24 1,24 0,0 0,0 0</inkml:trace>
  <inkml:trace contextRef="#ctx0" brushRef="#br0" timeOffset="137222.29">23912 17338,'0'0,"0"-24,-25 24,0 0,25 24,-24-24,-1 25,0 0,0 0,0 0,1-1,24 1,-25 0,0 0,25 0,0 0,0-1,0 1,0 0,25 0,0-25,-1 0,1 0,-25-25,25 25,-25-25,0 0,-25 1,0 24,1 0,-1-25,0 25</inkml:trace>
  <inkml:trace contextRef="#ctx0" brushRef="#br0" timeOffset="137746.54">24036 17487,'0'-25,"25"25,-25-24,25 24,0 0,-25-25,24 25,1 0,0 0,0 0,0 0,-1 0,1 0,0 0,-25 25,25-25,-25 24,-25 1,0 0,0 0,1 0,-1-25,0 25,0-25,0 24,1-24,-1 25,0-25,0 25,0-25,0 0,25 25,-24-25,48 0,1 0,0 0,0 0,0 0,0 0,-1 0,1 0,25 0,-25 0,-1 0</inkml:trace>
  <inkml:trace contextRef="#ctx0" brushRef="#br0" timeOffset="138074.4">24706 17487,'-25'0,"0"0,0 25,1-25,24 25,-25-25,25 25,-25-25,25 25,-25-1,25 1,0 0,25-25,-25 25,25-25,0 25,-1-25,1-25,0 25,0 0,0-25,-1 0,-24 0,0 1,0-1,0 0,-24 0</inkml:trace>
  <inkml:trace contextRef="#ctx0" brushRef="#br0" timeOffset="139582.17">24706 16098,'0'25,"25"-25,-1 0,1 0,0 0,0 0,0 0,-1 0,1 0,-25 25,25-25,0 0,0 0,-25 25,24-25,-24 24,0 1,25-25,-25 25,0 0,25 0,-25-1,0 1,25 25,-25-25,0 0,0 24,0 1,0-25,0 24,0 1,0-1,0 1,0 0,-25-1,25 1,-25 24,25-24,-25-1,1 1,-1 0,25-26,-25 26,0 0,25-1,-25-24,1 0,24 24,-25-24,25 0,-25 0,0 0,25 0,0-1,-25 1,25 0,-24-25,24 25,0 0,-25-1,25 1,0 0,0 0,0 0,0-1,0 1,-25-25,0 0,0 0,1 0,-1 0,0 0,0 0,0 0,1 0,-1-25,-25 25</inkml:trace>
  <inkml:trace contextRef="#ctx0" brushRef="#br0" timeOffset="146801.41">9749 17934,'-25'0,"25"-25,25 25,-25-25,0 0,0 1,0-1,-25 25,25 25,0-1,-25-24,25 25,0 0,0 0,-25 0,25-1,0 1,0 0,-25 0,25 0,-24-1,24 1,0 0,0 0,-25 0,25-1,0 1,0 0,0 0,0-50</inkml:trace>
  <inkml:trace contextRef="#ctx0" brushRef="#br0" timeOffset="147300.44">9972 18182,'0'-25,"-25"25,25 25,-25-25,50 0</inkml:trace>
  <inkml:trace contextRef="#ctx0" brushRef="#br0" timeOffset="147816.31">10418 17909,'25'0,"-25"-25,-25 25,25 25,-24-25,-1 25,0 0,25-1,-25-24,0 25,0 0,1 0,-1 0,25-1,25-24,-1 0,1 0,0 0,0 0,0 0,0-24,-1 24,1 0,0 0,0 0,0-25,-1 25,26 0,-25 0,0 0,-1 0,1-25,0 25,0 0,0 0</inkml:trace>
  <inkml:trace contextRef="#ctx0" brushRef="#br0" timeOffset="148272.87">10518 17909,'0'25,"0"0,0-1,0 1,0 0,24 0,-24 0,0-1,0 1,0 0,25 0,-25 0,0-1,0 1,25 0,-25 0,25 0,-25-1,0 1,25-25,-25 25,24-25,-24 25</inkml:trace>
  <inkml:trace contextRef="#ctx0" brushRef="#br0" timeOffset="149028.44">10890 17934,'0'0,"24"0,1 0,0 0,0 0,0 0,-1-25,1 25,0 0,0 0,-25-25,25 25,-25 25,-25 0,25 0,0-1,0 1,0 0,0 0,0 0,0-1,0 1,0 0,0 0,0 0,0-1,0 1,0 0,25 0,-25 0,0-1,0-48,0-1,0 0,0 0,24 25,-24-25,25 25,-25-24</inkml:trace>
  <inkml:trace contextRef="#ctx0" brushRef="#br0" timeOffset="151928.79">10890 17859,'-25'0,"0"0,0 0,0 0</inkml:trace>
  <inkml:trace contextRef="#ctx0" brushRef="#br0" timeOffset="152937.56">10840 17835,'25'0,"-50"0,50-25,0 25,-25-25,24 25,-24-25,-24 25,-1 0,25 25,-25-25,25 25,-25-25,25 25,-25-1,25 1,0 0,-24 0,24 0,0-1,0 1,0 0,24-25,-24 25,0 0,25-25,0 0,0 0,0 0,-1 0,26-25,-25 25,24-25,-24 0,25 0,-25 1,-1-1,1 0,0 0,0 0,-25 1,25-26,-25 25,0 0,-25 1,0-26,25 25,-50 0,26-24,-26 24,25 0,-24 0,-26 0,26 25,-1 0,-24 0,24 0,-24 25,-1 0,26 0,-26 0,26 0,-26 24,25 1,1-25,-1 24,1-24,24 25,0-26,0 1,25 0,0 0,0 0,0-1,0 1,25 0,0 0,0-25,-1 25,26-25,-25 0,24 0,-24 0,25 0,-25 0,24-25,-24 25,0-25,0 25,-25-25,-25 25,0 0,0 0,1 0,-1 25,0-25,0 25,0-25,0 0,1 25,-1-1,25 1,0 0,25-25,-1 25,1-25,0 0,0 0,0 0,0-25,-1 25,1 0,-25-25,-25 25,1 0,-1 25,0-25,0 25,0-25,0 25,1-25,-1 24,0 1,0-25,0 25,25 0,-24-25,24 25,0-1,24-24,-24 25,25-25,0 25,0-25,24 25,-24-25,25 0,0 0,-1 0,1 0,-1-25,1 25,0-25,-1 25,1-25,-25 25,24-24,-24 24,-25-25,25 25,-25-25,-25 25,0 0,0 0,-24 0,-1 0,1 25,-1-25,0 25,1-1,24 1,-25 0,26 0,-1-25,0 25,25-1,0 1,25 0,0-25,-1 25,26-25,0 0,-1 0,26 0,-1 0,-24-25,24 25,0-25,1 25,-26-25,26 1,-26-1,1 0,0 25,-26-25,1 0,0 1,-25-1,0 0,0 0,-25 0,0 25,1-24,-1-1,-25 0,1 25,-1 0,0 0,1 0,-1 0,25 0</inkml:trace>
  <inkml:trace contextRef="#ctx0" brushRef="#br0" timeOffset="153520.99">12130 18182,'-25'0,"25"-25,25 25,0-25,-1 25,-24-25,25 25,0 0,0-24,0 24,24 0,-24-25,0 25,24-25,1 25,-25-25,25 25,-1-25,1 25,-1-24,-24 24,25 0,-25-25,24 25,-24 0,0 0,0 0,-1 0</inkml:trace>
  <inkml:trace contextRef="#ctx0" brushRef="#br0" timeOffset="153784.43">12651 18058,'0'25,"0"-1,0 1,25 0,-25 0,0 0,0-1,0 26,0-25,0 0,0-1,24 1,-24 0,0 0,0 0,0-1,0 1,0 0,25-25,-25 25,0 0,0 0,25-1,-25 1,25-25</inkml:trace>
  <inkml:trace contextRef="#ctx0" brushRef="#br0" timeOffset="154109.01">13345 18380,'25'0,"0"0,0 0,-1 0,1 0,0 0,0 0,0 0,0-25,-1 25,1 0,25 0,-25 0,-1 0,1 0,0 0,0 0,0 0</inkml:trace>
  <inkml:trace contextRef="#ctx0" brushRef="#br0" timeOffset="154372.34">13444 18504,'25'0,"0"0,0 0,0 0,0 0,-1 0,1 0,0 0,0 0,0 0,-1 0,1 0,0 0,0 0,0 25,-1-25,1 0,0 0</inkml:trace>
  <inkml:trace contextRef="#ctx0" brushRef="#br0" timeOffset="155430.34">14734 18281,'25'0,"-25"-25,25 25,-25-25,25 25,-25-24,25 24,-1 0,-24-25,25 25,0 0,0 0,0 0,-1 0,-24 25,25-25,-25 24,0 1,0 0,-25 0,1 0,-1-1,0 1,0 0,0-25,1 25,-1-25,0 25,0-25,50 0,0 0,0 0,-1 0,1 0,0 0,0 24,0 1,-25 0,0 0,-25-25,25 25,-25-25,25 25,-25-25,0 24,1-24,-1 25,0-25,0 0,0 25,1-25,-1 0,0 0,0 0,0 0,1 0,-1 0,25-25</inkml:trace>
  <inkml:trace contextRef="#ctx0" brushRef="#br0" timeOffset="156000.46">15131 18306,'25'0,"0"0,0-25,-1 25,1 0,0 0,0 0,0-25,-1 25,1 0,-25-25,0 50,0 0,0 0,0 0,0-1,0 1,0 0,0 0,0 0,0-1,0 1,-25 0,25 0,0 0,0 0,0-1,0 1,-24 0,24 0,0 0,0-50</inkml:trace>
  <inkml:trace contextRef="#ctx0" brushRef="#br0" timeOffset="156396.41">15851 18355,'0'-24,"0"-1,0 50,-25-25,25 24,0 1,0 0,0 0,0 0,0-1,0 1,25 0,-25 0,0 0,24 0,-24-1,0 1,0 0,-24-25,-1 25,0-25,25-25,-25 25,25-25</inkml:trace>
  <inkml:trace contextRef="#ctx0" brushRef="#br0" timeOffset="156620.31">15851 18306,'0'-25,"24"25,1 0,0 0,0 0,0 0,-1 0,1 25,0-25,0 0,0 0,-1 0,1 0,0 0,0 0</inkml:trace>
  <inkml:trace contextRef="#ctx0" brushRef="#br0" timeOffset="156900.51">16347 18306,'24'0,"-24"25,25-1,-25 1,0 0,25 0,-25 0,0-1,0 1,0 0,0 0,0 0,0 0,-25-25,25 24,0 1,0 0,0 0,-25 0,25-1,0 1</inkml:trace>
  <inkml:trace contextRef="#ctx0" brushRef="#br0" timeOffset="157224.49">16744 18430,'-25'0,"0"0,0 25,0-25,0 0,1 24,-1-24,25 25,-25-25,0 0,25 25,0 0,25 0,0 0,0-25,-1 24,1-24,0 25,0-25,0 25,0-25,-1 0,26 25,-25-25,0 0,24 25,-24-25,0 0,0 0,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46:38.92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467 7452 284 0,'0'-5'290'0,"0"2"-90"0,-5 0-71 0,5-2-48 0,0 1-24 0,-8 4-13 31,8-3-4-31,0-1-3 0,-7 4-2 0,7-3 5 0,-5-1 3 0,5 1 2 0,0-1 1 0,0 0-4 0,0 0-5 31,-7-3-2-31,7 4 1 0,0-1-1 0,0 1-2 16,0-1 1-16,0 0-2 0,0 0 1 0,0 4 1 0,-6-3-3 0,6 3-5 0,0 0-4 0,0 0-4 0,0 0-5 0,0 0-5 31,0 0-4-31,0 3 0 0,0 1 1 0,6 0 0 0,-6 3 1 16,0 0 1-16,0 0 5 0,0 1 5 0,0-1 3 15,0 4 2-15,0 4 4 0,7-1 2 0,-7 6 5 16,0-3 2-16,0 9 1 0,0 3 1 0,0 0 1 0,0 5 0 15,0 6-4-15,0-4 0 0,5 8-3 0,-5-3-2 0,7 6-3 16,1-3-2-16,-8 4-2 0,5-1 0 0,-5 5 1 16,0 0 2-16,8-2 1 0,-8 1 3 0,0 0 3 0,0 2 5 15,0-2 2-15,0-4 0 0,-8 1 3 0,8 0 6 16,0-5-6-16,-5 1-5 0,5 0-5 0,0-3-6 0,0-5-6 16,-8 0-4-16,8-2-4 0,0-2-11 0,0-2 0 0,0-5 0 15,0-2-2-15,8-5-6 0,-8 1-8 0,0-9-15 16,5 1-18-16,-5-3-23 0,0-5-33 0,0 1-35 0,8-8-50 15,-3-3-68-15,-5-3-102 0,7-9-109 0,-7 0-63 16,0-3-20-16</inkml:trace>
  <inkml:trace contextRef="#ctx0" brushRef="#br0" timeOffset="422.1">4343 7715 29 0,'-6'-15'478'0,"0"1"-60"0,-1-1-143 0,7 4-109 0,-6-4-63 16,6 1-30-16,0-1-15 0,0 1-9 0,0-6-2 0,6 6 0 15,-6-1-4-15,13-2-2 0,0 2-5 0,0-3-4 16,7-1-4-16,6 1-3 0,0 4-4 0,1-6-2 0,5 6-4 15,0-1-2-15,1 1-1 0,-1 3-2 0,1 0-2 16,-8 4-3-16,3 4-2 0,-3-2 1 0,1 2-3 0,-7 6 2 16,-6 2-1-16,7-2 1 0,-7 8 0 0,-1-4 0 0,-5 8 2 15,1-1 0-15,-3 4 2 0,-5 1-1 0,8-2 2 16,-8 6-1-16,0 3 1 0,-8-4 1 0,3 3 2 0,-3-3 2 16,1 4 2-16,-5 0 4 0,-1-4 7 0,-7-1 9 0,1 2 7 15,0-2 9-15,-8-2 9 0,2-1 6 0,-8 1 9 16,7-5 4-16,-7 1 3 0,1 0-4 0,-1-5-3 0,7 1-8 15,-7 0-7-15,14 0-11 0,-1-2-10 0,1-7-10 16,6 2-27-16,7-1-42 0,-1 1-41 0,0 0-43 16,14 0-40-16,0 0-65 0,12-4-118 0,0 0-137 0,8 0-70 15,6-4-24-15</inkml:trace>
  <inkml:trace contextRef="#ctx0" brushRef="#br0" timeOffset="843.82">4969 9001 106 0,'-20'-11'605'0,"7"3"7"0,0-3-55 0,7 4-212 0,-1 0-138 16,1-1-84-16,6-2-45 0,0 3-23 0,0-1-6 16,6-3 0-16,1 4 2 0,-1-1 3 0,7 1 2 0,0-4 0 15,0 7 0-15,7-3-6 0,-1 7-11 0,0-4-13 0,8 8-8 16,-7-1-8-16,-1 5-5 0,0 0-1 0,-6 7-2 16,1-1 0-16,-7 1 1 0,-1 6 0 0,-6-3 1 15,-6 8 3-15,-1 1 1 0,-7-2 3 0,-5 0 4 0,0 4 9 16,-1 1 8-16,-5-1 9 0,-3 0 13 0,3-2 13 0,-1 2 12 15,0-4 11-15,0-4 6 0,6 5-1 0,7-6-5 0,0-3-9 16,0-3-11-16,1-2-14 0,12-1-13 0,-8 0-14 16,8-1-8-16,0-1-7 0,8-3-1 0,-2 2-3 15,7-5 1-15,0 0-2 0,6 2 0 0,7-1 1 0,6-8-2 16,1-1-1-16,7 2-4 0,5-4-5 0,0-3-18 0,8 1-30 16,5-5-60-16,-5-1-72 0,5 0-72 0,1 1-76 15,-7-8-115-15,0 4-163 0,0-8-93 0,-13 0-27 0,0 1 28 16</inkml:trace>
  <inkml:trace contextRef="#ctx0" brushRef="#br0" timeOffset="1094">5725 8440 246 0,'-14'-4'548'0,"7"1"1"16,1-1-171-16,1 1-162 0,5 3-90 0,0-4-48 0,-8 4-21 15,16-3 2-15,-8 3 8 0,5-4 14 0,1 0 12 16,15 0 9-16,-2-3 7 0,0 3 5 0,14-2-1 0,-7-2-9 16,13 0-12-16,1 1-17 0,-2 0-14 0,1-1-12 15,1 1-12-15,-2-1-11 0,-5 6-18 0,0-6-21 0,-7 4-30 16,-1 1-38-16,2 3-40 0,-8 0-39 0,0 0-31 0,-4 0-26 16,-9 0-28-16,0 3-26 0,-6 1-35 0,0 0-36 15,-12 2-69-15,-3 2-50 0,-4-1-19 0</inkml:trace>
  <inkml:trace contextRef="#ctx0" brushRef="#br0" timeOffset="1234.83">5894 8485 245 0,'-20'3'461'0,"7"4"-108"0,0-3-108 0,7-4-80 16,0 3-54-16,-1-3-31 0,7 4-16 0,0-4-10 15,0 0-3-15,0 0-2 0,0 0-1 0,7 0 4 0,-1 0 0 16,7 0-3-16,0 0 0 0,6 0-7 0,14-4-3 16,0 4-6-16,-1-3-7 0,14-1-5 0,-1-3-8 0,1 4-8 15,5-5-20-15,2 4-23 0,5-4-25 0,-6 1-35 0,13-3-56 16,-6-2-91-16,6-2-156 0,-6-1-84 0,-1 1-33 15</inkml:trace>
  <inkml:trace contextRef="#ctx0" brushRef="#br0" timeOffset="1547.12">7352 7799 410 0,'-13'-14'545'0,"7"3"-41"0,0-5-207 15,-1 10-118-15,7-1-62 0,-6-1-27 0,6 4-18 0,0 0-10 16,0 1-7-16,0 3-5 0,0 0 7 0,0 3 13 0,6 5 18 16,1 4 9-16,5 5 11 0,-5 2 11 0,6 3 19 15,0 3 15-15,0 4 7 0,-1 5-5 0,9-1-16 16,-8 7-8-16,0 0-10 0,6 1-9 0,-5-1-16 0,-1 7-14 16,6-4-9-16,-6 2-13 0,7 3-5 0,-8-5-11 0,8 2-5 15,-7-5-6-15,-1 4-5 0,1-3-5 0,2-5-10 0,-3 4-2 16,1-7-1-16,-6 4-1 0,-1-1-4 0,7-3-2 15,-6-3-3-15,-1 3-1 0,0-4-6 0,1-3-9 16,0-1-15-16,0 1-26 0,-1-4-42 0,-6-4-60 0,6-3-63 16,1 0-51-16,-7-5-38 0,6-2-46 0,1-8-55 0,-7-4-92 15,0-3-96-15,0-7-25 0,0-5 19 0</inkml:trace>
  <inkml:trace contextRef="#ctx0" brushRef="#br0" timeOffset="1859.73">7548 7752 205 0,'0'-26'543'15,"0"3"10"-15,0-2-206 0,0 4-144 0,6 2-78 0,1-3-36 16,6 0-12-16,0 4-5 0,-1-1-1 0,1 1 4 16,7 0 3-16,0 0 1 0,0-1 0 0,5 5-6 0,8-1-9 15,-7 4-11-15,7-1-12 0,6 5-9 0,-7 0-7 16,8 4-5-16,-1-1-5 0,-8 4-1 0,3 4-6 0,-8-1-1 15,0 4-2-15,-6 0-4 0,-1 8 1 0,-6-1-1 0,-7 6 0 16,1-2 0-16,-14 4-1 0,1 0 1 0,-7 3 3 16,-6 1 1-16,-8 0 1 0,-5-1 1 0,0-3 3 0,-8 4 3 15,1-4 6-15,-7 0 6 0,1-4 4 0,-1 1 3 16,1-1 3-16,6-3 1 0,0-4-1 0,5 3-3 0,9-7-6 16,-1 4-22-16,7-3-30 0,5-5-37 0,8 6-44 0,6-3-42 15,6 1-46-15,8-3-62 0,-2 0-109 0,1 0-138 16,14-4-67-16,-9 4-19 0</inkml:trace>
  <inkml:trace contextRef="#ctx0" brushRef="#br0" timeOffset="2250.35">8264 8572 476 0,'0'-3'491'0,"6"3"-154"0,-6 0-144 15,0-4-84-15,7 4-48 0,-7 4-25 0,0-4-15 16,8 3-3-16,-8 1 5 0,5-1 5 0,2 8 6 0,-7-3 9 15,7 7 13-15,-1-1 15 0,1 8 7 0,-1 0 3 0,-1 4-6 16,3 3-5-16,-8 1-5 0,7 2-6 0,-7 1-11 16,0 3-15-16,6-2-1 0,-6 3 1 0,7-1 4 0,-7-3 3 15,6 0 5-15,1 0 3 0,-1 1 2 0,1-5 3 16,5 0-5-16,-5-3-7 0,-1-1-6 0,8 1-7 0,-8-4-7 16,1 3-7-16,6-7-3 0,-7 4-5 0,0-2-20 15,7-3-37-15,-5-3-45 0,4 1-46 0,1 0-67 0,0-4-117 16,1 1-134-16,5-2-92 0,0-6-43 0,8-1-1 0</inkml:trace>
  <inkml:trace contextRef="#ctx0" brushRef="#br0" timeOffset="3000.77">9866 7899 318 0,'0'9'321'0,"-5"-1"-92"16,5 4-69-16,-8-5-41 0,8 3-23 0,0 2-16 15,0-1-10-15,0-4-8 0,8 4-9 0,-3 0-4 0,3-4-6 16,-2 1-1-16,7 0-2 0,6-1 0 0,-6-1 0 16,7 2 3-16,6-4 3 0,-7-4 3 0,14 0 4 0,-8 0 3 15,8-4 5-15,0 0 9 0,-1-4 3 0,2 1 5 0,-2-3 5 16,1-2 9-16,-8 2 8 0,8-1 10 0,-7-4 8 15,0 0 7-15,0 1 14 0,-7-1 3 0,-5 1 2 0,-1-1-7 16,0 0-4-16,-7 0-10 0,0-3-10 0,-6 3-13 16,0 1-20-16,0-5-13 0,-6 5-11 0,-6-1-9 0,-3 1-10 15,-4 2-7-15,0 1-8 0,-1 0-9 0,-6 4-3 0,-6-1-3 16,6 8-1-16,-13 0-1 0,5 0 2 0,-4 8-3 16,-1-1-1-16,-7 8-1 0,7 1-2 0,-6 1 0 0,6 5-4 15,0 4 2-15,0 3-3 0,0 0-1 0,-1 5 1 0,1-1 7 16,7 7-4-16,5-4-3 0,-5 7 3 0,6-1-3 15,0 1-1-15,7 5 5 0,-1-4 1 0,7 0-6 0,0 4 5 16,7-1 3-16,-1-2 0 0,1-1-1 0,6-5 1 16,0 6-1-16,6-6-1 0,1 2 0 0,-1-1 0 0,14 0 0 15,-7-3 0-15,6 4 0 0,6-5-6 0,9-2 2 0,-2-1 1 16,7-4 1-16,1 0 1 0,12-4-1 0,0-6 2 16,0 3 1-16,6-8 4 0,0-2-1 0,8-1-1 0,0-7-1 15,-1 3-3-15,-7-7-1 0,7 0-6 0,1-4-10 16,-2 1-23-16,-5-1-54 0,-1-7-74 0,1 3-75 0,-7-3-91 15,-1-7-166-15,3 3-114 0,-16-7-81 0,2 0-36 0,-7-3 18 16</inkml:trace>
  <inkml:trace contextRef="#ctx0" brushRef="#br0" timeOffset="4219.55">9736 5777 127 0,'-6'0'191'0,"-1"0"-41"0,7 0-33 0,-5 0-23 0,-2 0-12 16,7 0-10-16,-8 0-2 0,2 4 0 0,-1-4 1 15,1 0-1-15,6 0-4 0,-6 0-3 0,6 0-4 0,-7 0-2 16,1 0-1-16,6 0-3 0,-7 0-2 0,7 0 0 0,0 0 3 16,-6 3 3-16,6-3 2 0,0 0-2 0,0 0-3 15,0 0-6-15,0 0-5 0,0 0-6 0,0 0-8 0,0 0-7 16,0 0-7-16,0 0-2 0,0 0-4 0,0 4 3 16,6-4 2-16,1 0 7 0,6 0 5 0,-7 4 7 0,13-4 6 15,1 0 2-15,6 0 2 0,1 0-1 0,5-4-1 0,1 4-5 16,6-4-5-16,0 4-6 0,0-3-4 0,0 3-5 15,0-4-1-15,1 0 0 0,-2 4-3 0,1-3-1 16,0 0-2-16,1 3 0 0,-8-4-1 0,7-1 1 0,-7 2-1 16,-6 3-1-16,0-3 0 0,1-1 0 0,-7 4 0 0,-2-4 2 15,3 4 3-15,-15-3 3 0,7 3 5 0,-7 0 5 0,-6-5 1 16,6 5 0-16,-6 0-1 0,0 0-8 0,0-3-24 16,-6 3-42-16,0 0-43 0,-7 0-50 0,0-4-72 15,-1 4-126-15,2-3-119 0,-9 3-79 0,2-5-32 0</inkml:trace>
  <inkml:trace contextRef="#ctx0" brushRef="#br0" timeOffset="4782.56">10862 5195 367 0,'7'-4'388'0,"0"-3"-146"0,-7 2-97 15,7 2-54-15,-7-1-33 0,0 4-21 0,6-2-14 0,-6 2-2 16,0 2-2-16,0 2 1 0,0-1 0 0,0 5 0 16,-6 4 0-16,6-2 5 0,-7 5-2 0,7 3-1 0,-7-3-2 15,-6 7 0-15,0-4 2 0,1 5 0 0,-2 2 4 16,-5-4-4-16,-2 5 1 0,3 0 1 0,-2-1 0 0,-6-2 0 15,6 2-3-15,-5 0-2 0,-1 1-3 0,-1 1 0 0,2-5 0 16,-3-1-1-16,10-2 1 0,-2-1-1 0,7 0 1 16,0-7 0-16,7 3 1 0,-7-6 1 0,13 3 4 15,-6-3 1-15,6-1-2 0,0 0 2 0,6-4 1 0,7 2 1 16,-1 2-2-16,2-3-2 0,12-1-4 0,0-3-2 0,7 0-2 16,-1 0-4-16,1 0-2 0,5 0-1 0,1 0-2 15,1 0-1-15,-1 0-1 0,6 0-2 0,-5 0 2 0,0 0-1 16,4-3-1-16,-5 3-1 0,1 0 0 0,-8-4 0 0,1 4 0 15,-1 0 1-15,-6-4 0 0,0 4-1 0,-6-3 0 0,-7-2 3 16,0 2-1-16,-1-1 5 0,-5 1 2 0,0-4 3 16,-7-1 1-16,0 1 1 0,-7-5 4 0,7 5-1 15,-7-7 4-15,1 3-4 0,-7-3-1 0,7-1 1 0,-7-4-1 16,0 1-2-16,-1-1-2 0,2-2 1 0,-1 2-3 0,0-3 1 16,-7 0-1-16,7-3 0 0,-6 2 4 0,6-2 3 15,-6 2 3-15,4 3 2 0,-3-3 0 0,4 5 0 0,-5-4 1 16,6 3-2-16,0 5-6 0,6-1-1 0,-6 5-6 15,0-2-5-15,7 5-7 0,-1 0-20 0,2 3-29 0,5-4-27 16,0 8-25-16,0 0-30 0,0 0-48 0,0 4-82 0,5 0-153 16,2 0-78-16,6-1-27 0</inkml:trace>
  <inkml:trace contextRef="#ctx0" brushRef="#br0" timeOffset="5126.42">11547 5088 347 0,'0'-3'404'0,"-7"-2"-146"0,7 3-105 0,0 2-57 15,0-4-35-15,0 4-18 0,0 0-11 0,0 0-8 16,0 0-4-16,0 4-2 0,7-2-1 0,-1 3 1 15,1 2 3-15,-1 0 2 0,1 1 2 0,6 2 1 0,-6 1 2 16,5 4 3-16,-5 0 1 0,6-1 2 0,-7 5 1 0,1-1 1 16,0 4 2-16,-7-4-1 0,7 4-1 0,-1 0-4 15,-6 1 0-15,7 2-3 0,-7-3-1 0,0 0-3 0,6 0-2 16,-6 0-3-16,0-1-1 0,0 2-1 0,0 0-3 16,0-6-2-16,0 5-5 0,0 0-3 0,-6-4-1 0,6 1-1 15,0-1-3-15,0 1-7 0,6-1-13 0,-6-4-19 0,0 1-15 16,0-4-23-16,6 0-34 0,-6-4-43 0,6 1-57 15,-6-4-74-15,7-4-122 0,-7 0-51 0</inkml:trace>
  <inkml:trace contextRef="#ctx0" brushRef="#br0" timeOffset="5501.85">11540 5479 212 0,'0'-2'335'0,"0"-5"-112"0,-6 3-83 15,12 0-49-15,-6 0-19 0,0 0-8 0,7 0-4 0,-1 2-5 16,7-3-2-16,-6 3-2 0,6-3-4 0,0 2-2 15,6-1-6-15,-6 0-1 0,8-3-5 0,-8 3-2 0,12-3-3 16,-11 4 4-16,4-6 1 0,2-1 0 0,0 3 3 16,-2-5-1-16,3 2 1 0,-1-5 3 0,-7 1 0 0,-1-1-2 15,1-4 1-15,1 5 2 0,-8-5-4 0,7-3-3 0,-6 4-3 16,-1-3-4-16,0-2-2 0,1 1-3 0,-1 4-7 16,1-4-3-16,-7 3-4 0,6 2-2 0,-6-2 0 0,0 4 0 15,0 5-2-15,0-2 2 0,0 2 1 0,0 2-1 16,-6 1-1-16,6 3 1 0,0 0-3 0,0 4 0 0,0 0 0 15,0 4-1-15,-7 0-2 0,7 6 1 0,0 1 0 0,0 0-1 16,0 4 0-16,0 4 1 0,0 3 0 0,7-4 0 16,-7 4 0-16,0 3 0 0,6-3 0 0,-6 5-3 0,0 2 3 15,7-3 0-15,-7 3 0 0,0 0 0 0,0-4 0 16,8 4 1-16,-8-3 1 0,0 0 2 0,0-1 0 0,0 2-2 16,-8-1 0-16,8-6 0 0,0 3-2 0,0-1 1 0,0 0 0 15,-7-5 0-15,7 3-1 0,0-3-5 0,-6 2-16 16,6-4-25-16,0 3-34 0,0-3-60 0,0-4-122 0,6 0-131 15,-6-1-85-15,0 2-48 0</inkml:trace>
  <inkml:trace contextRef="#ctx0" brushRef="#br0" timeOffset="7190.31">12185 5579 192 0,'0'0'149'0,"0"0"-34"16,0 0-23-16,0 0-16 0,7-4-7 0,-7 4-3 16,0 0-3-16,0-4 0 0,0 4-2 0,0 0-1 15,0 0-2-15,0 0-2 0,0-2-7 0,0 2-4 0,0 0-4 16,0-5-1-16,0 5-4 0,0-3-2 0,0 3-3 0,0-4-3 16,0 4-2-16,0-3 0 0,0 3-3 0,0-4 0 15,0 4-1-15,0-4 0 0,0 4 1 0,0-4-2 0,0 4 0 16,0-3 0-16,6-1-4 0,-6 4-2 0,0-3-4 0,6 3-2 15,-6-4-3-15,7 1-1 0,-7 3-1 0,6-4-1 16,1-1-2-16,-7 5 0 0,7-3-1 0,-7 3 1 0,6 0 0 16,-6 0-1-16,7-3 0 0,-7 3 0 0,0 0 3 15,6 0 1-15,-6 0 3 0,0 0 2 0,0 0 1 0,0 0 3 16,0-4 2-16,0 4 1 0,0 0 0 0,0 0 4 16,0 0-5-16,0 0-2 0,7 0-3 0,-7 0-3 0,0 0-2 15,0 0-2-15,0 0-1 0,6 4-5 0,-6-4 2 0,0 0-1 16,0 3 1-16,6-3 1 0,-6 3 0 0,0 2 0 15,7-1 0-15,-7-1 0 0,0 1 1 0,0-1 0 0,7 1 0 16,-7-1-1-16,0 1 1 0,0 4 0 0,0-5 1 16,7 4 0-16,-7 0 0 0,5-3 1 0,-5 4-1 0,0 0 1 15,7-1 2-15,1 0-4 0,-8 0 0 0,5 1 2 16,-5 3-1-16,0-5-2 0,8 6 1 0,-8-1 0 0,0-4-1 16,5 4 1-16,-5 0 0 0,0-4 0 0,0 4 0 0,0 1 0 15,0-2-1-15,7-3 1 0,-7 5 0 0,0-5 0 0,6 5 0 16,-6-6 0-16,0 2 0 0,7-1-1 0,0 1 1 15,-1-1-1-15,1 0 2 0,-1 0 1 0,7-3 2 16,-7 0 0-16,8-1 1 0,-8 1 1 0,7 0 0 0,6-4 0 16,-5 0-1-16,-1 0-4 0,0-4 4 0,6 0-2 0,-6 1 1 15,7-5-2-15,-1 1-1 0,1-4 5 0,-7 4 2 16,0-4 4-16,6-3-1 0,-12 2 3 0,6-2 1 0,-6-1 4 16,-2-4 1-16,3 4 0 0,-8 1 0 0,0-4 1 15,0 4-2-15,0-5-2 0,-8 4-3 0,8 1-2 0,-5-1-1 16,5 1-3-16,-7-1-1 0,7 3-1 0,0 2-4 0,0 3-1 15,0-2-2-15,0 3-2 0,7 2 0 0,-2-3-2 16,3 4-1-16,4-6 0 0,1 6-2 0,7-4 1 0,-7 0 0 16,6 3 1-16,2-4-2 0,-9 4-3 0,8 0-2 0,-8 2-1 15,2-3 0-15,-1-2 0 0,0 7 0 0,-7-3 0 16,7-1 2-16,-13 4 4 0,7 0 2 0,-7 0 3 0,0 0 1 16,0 0 0-16,0 7 0 0,-7-2 0 0,-6 2 1 15,7-1 0-15,-7 6 0 0,0-1-1 0,-1 3 0 0,8-3 0 16,-7 3 0-16,0-2 1 0,7 2-1 0,0-2-1 0,-1-2 1 15,7 1-2-15,0 0 1 0,7-3 1 0,-7-2-1 16,6 2 1-16,0-4 1 0,1 0 1 0,6 0 1 16,-7-4-2-16,7-4 0 0,1 0 1 0,-2 0 1 0,-5 1-1 15,6-4-1-15,0 0 0 0,-6-1 0 0,0-4 1 0,-1 2 1 16,0 3 1-16,0-5 1 0,1 2 0 0,-1-1 1 0,-6 0 0 16,7 3 1-16,-7 2 0 0,7-3-1 0,-7 6-1 15,0-4 1-15,0 3-1 0,0 1-2 0,0 3 0 16,0 0-1-16,0 0-1 0,0 3 0 0,0 3 0 0,-7-1-1 15,7 2 0-15,0 1 0 0,0-1 0 0,7 0 0 0,-7 5 0 16,6-5 0-16,1-4-1 0,5 4 1 0,-5-3 0 16,6 0 0-16,0-4 1 0,-1 4 0 0,1-8 1 0,2 4 0 15,4-8 0-15,-6 5 0 0,0-4 0 0,6 0-1 16,-6-5 0-16,-6 1 0 0,6 0 0 0,-6-1 0 0,-1 3 1 16,0-3 1-16,1 2 1 0,-1-2-1 0,-6 1 2 0,0 4 0 15,0 0 1-15,0 0 0 0,0 3-3 0,0-1 1 16,0 2 0-16,0 0 0 0,0 3-1 0,-6 3-1 0,6 0-1 15,-7 6 0-15,1 1 0 0,-7 1 0 0,7 0 0 16,-1 7-1-16,0 1 1 0,-6-1 0 0,7 1 0 0,-1 6 1 16,1-3 0-16,0 4-1 0,-1-4 0 0,1 4 1 0,-1-5-1 15,7 5 0-15,-6-4 0 0,6 4 0 0,0-8 0 16,0 5 0-16,0-6 0 0,0 5 0 0,0-7 0 16,6 4 1-16,-6-5-1 0,0-3 0 0,7 3 1 0,-7-7 0 0,0 5-1 15,0-5 1-15,6-3 1 0,-6 0-1 0,0 0 4 16,0-4-1-16,0 0 1 0,7 0 2 0,-7-8 0 15,6 1 0-15,-6-4 0 0,6-1-3 0,-6-2-1 0,7-1 1 16,-7-3-1-16,6-1-1 0,-6-2 2 0,6-1-1 0,-6-4 2 16,7 3 1-16,-7-2-1 0,0 0 0 0,0 0 0 0,7 2-1 15,-7-2-2-15,7 2-1 0,-1 2 0 0,1 2-1 16,-1 0 0-16,0 2-1 0,7 5 0 0,-6 2-1 16,-1-1-1-16,1 7-1 0,1-4 1 0,-3 8 0 0,2 0-1 15,-1 0 2-15,0 4-1 0,1 0 1 0,-7 0 0 0,7 3-1 16,-7 4 0-16,0-4 0 0,7 4-1 0,-7 0 1 15,-7 1-1-15,7-2 2 0,0-3-2 0,-7 5 1 0,0-2 1 16,1 1-1-16,-7-3-1 0,0 3 1 0,0 0-3 16,-7-4-9-16,1 1-13 0,-1 3-16 0,1-5-23 0,0 3-32 15,-1-3-55-15,1-2-82 0,4 0-144 0,-3-1-79 16,-2 5-39-16</inkml:trace>
  <inkml:trace contextRef="#ctx0" brushRef="#br0" timeOffset="7565.38">11345 6180 168 0,'-7'0'429'16,"-6"0"-139"-16,13 0-113 0,-6 0-69 0,6 0-36 16,-7 0-16-16,7 0-5 0,7 0-4 0,-7-4-3 0,13 4-2 15,0 0-3-15,0-4-4 0,6 4-4 0,8-3-4 0,4 3-7 16,-4-3-2-16,12-2-1 0,-6 5-1 0,12-4 2 0,-6 1-1 16,8-1 3-16,4 4-3 0,2-3 2 0,-1-1 1 15,0-3 2-15,6 3 1 0,-6 0-1 0,6 1 0 16,1-4-2-16,-7 2 1 0,7 3 0 0,-7-2-2 0,8-4 1 15,-9 5 0-15,1-5-1 0,-6 4 0 0,-1 2 0 0,-6-3-2 16,-6 2-2-16,-7-1-2 0,0 1-2 0,-14 3-4 16,3-4-4-16,-10 4-2 0,3 0-4 0,-8 0-11 0,-8 0-13 15,3 4-17-15,-15-4-23 0,6 3-30 0,-12 1-41 16,1-1-63-16,-2 2-105 0,2 1-102 0,-2-2-58 0</inkml:trace>
  <inkml:trace contextRef="#ctx0" brushRef="#br0" timeOffset="7862.03">11873 6334 363 0,'-7'0'412'16,"7"0"-146"-16,0 0-109 0,0 0-60 0,0 0-33 16,0 0-13-16,0 0-5 0,0 4 2 0,0-1 3 15,0 1 10-15,0 0 1 0,7 2 3 0,-7 2-3 0,6-1-5 16,1 5-8-16,-1 2-4 0,1 1-6 0,5-1-4 0,-5 6-1 15,-1 1-4-15,1 1-1 0,-1 3 2 0,1-3 2 0,6 8 0 16,-13-5 0-16,8 5-4 0,-8-1-3 0,5 4-1 16,-5-4 0-16,0 0-4 0,0 1-2 0,0-1-2 15,-5 0-3-15,5 1 0 0,0-5-1 0,0 1-4 0,0 0-2 16,0-4-1-16,5 0-2 0,-5-1-1 0,0-2 0 0,0-5-3 16,6 1-9-16,-6-1-15 0,0-2-20 0,7-5-22 15,-7 0-20-15,0 1-24 0,7-4-35 0,-7-1-46 0,7-3-58 16,-7-3-115-16,6-5-77 0,-6 1-38 0</inkml:trace>
  <inkml:trace contextRef="#ctx0" brushRef="#br0" timeOffset="8221.73">11840 6520 66 0,'0'-21'499'0,"6"-4"-68"0,1 2-154 0,-1 0-112 15,8 3-60-15,-1-3-31 0,0 5-12 0,-1 0-7 0,8-1-1 16,-7 5 6-16,8-1 3 0,-10 1 3 0,10 2 3 0,-2 5-1 15,-6 0-8-15,6-1-7 0,1 4-9 0,-1 1-10 16,1-1-8-16,-7 4-3 0,5 0-4 0,-4 4-3 0,6-1-3 16,-7 5-2-16,0-1-1 0,-7 0 0 0,1 9-1 0,-7-6-2 15,6 5-1-15,-12 3-1 0,-1 5-1 0,1-6-2 16,-7 5 0-16,0 0 0 0,0 1-1 0,-8-1-1 16,3-5 1-16,5 6 0 0,-7-5 1 0,1-3 1 0,6-1-1 15,-7 1 1-15,7-4 0 0,7 0 1 0,-7-4 0 0,7 5 0 16,-1-5-1-16,7 0 1 0,-7 1 0 0,7-1 3 15,7 0 3-15,-7 0 1 0,7 1 3 0,6 3 0 0,-1-5 1 16,7 6 1-16,2-1-1 0,-3 0-1 0,9-4-4 16,-1 4-1-16,7-4-2 0,-1 4 0 0,-6-3-3 0,13-2 1 15,-7 2-1-15,1 0 0 0,0-1 1 0,6 1-1 0,-6-2 0 16,6-2 0-16,-7 4-3 0,1-5-18 0,-1 1-27 16,1 3-33-16,-1-3-35 0,-5 0-50 0,-2-1-96 0,2 1-179 15,-2 0-93-15,2-4-33 0</inkml:trace>
  <inkml:trace contextRef="#ctx0" brushRef="#br0" timeOffset="9034.95">14478 5136 237 0,'6'-3'167'0,"-6"-2"-53"16,0 2-34-16,6 3-25 0,-6-4-20 0,7 0-14 0,-7 4-5 15,6 0-2-15,-6-3 4 0,7 3 7 0,-7 0 5 16,7 0 10-16,-7-4 11 0,0 4 8 0,0 0 3 0,0-3 2 16,0 3-2-16,7 0-1 0,-7-4-6 0,0 4-3 15,0-4-5-15,0 4-1 0,0-4-5 0,0 4-2 0,0-3-1 16,0-1-1-16,0 4-2 0,0-3-3 0,-7 3-6 0,7-5-4 16,0 5-2-16,0 0-3 0,-7 0-2 0,7-2-3 15,-7 2-1-15,7 0-4 0,-6 0 0 0,-1 0-4 0,1 0 1 16,-7 0-3-16,0 2-1 0,0-2 0 0,-7 5 1 15,8-5 1-15,-8 3 2 0,-1-3-1 0,3 4-1 0,-9-4 1 16,8 3 3-16,0-3 0 0,-1 4 1 0,1-4 1 0,-2 0 3 16,9 0 1-16,-1 4 0 0,0-4 1 0,0 4-2 15,6-4-2-15,1 3-2 0,-7-3-3 0,6 4-2 0,1-1-1 16,-1 1-1-16,1 0 0 0,0 4 1 0,-7-5 1 0,6 4 1 16,-6 4 3-16,0 0 1 0,6 0 3 0,-5 4 1 15,-1 0 2-15,5-1 0 0,-4 4 1 0,-1 1-1 0,6 3 0 16,-6-1-3-16,7 6-2 0,-8-2 0 0,2 1-2 15,5 3-2-15,-6 0 0 0,0 5-1 0,6-2 0 0,-6 5 1 16,8-1-1-16,-8 5-1 0,-2-1 0 0,9 4 3 16,-7 0 1-16,7 4 7 0,-7 0-1 0,6-2 1 0,1 2 3 15,-1 4 5-15,1-2 5 0,6-2 3 0,0 4 4 16,0-4 3-16,6 2 10 0,1 3 10 0,-1-2 7 0,7 0 4 16,0 0 7-16,0 0 4 0,14 1 1 0,-8-5-3 0,14 1-6 15,-8-1-6-15,8-3-4 0,7 1-3 0,5-2-8 16,0-2-7-16,7-1-7 0,1-7-5 0,5 0-2 0,1-1-11 15,6-5-36-15,0-5-57 0,0 0-54 0,1-8-62 16,-2-3-106-16,1-3-195 0,1-5-106 0,-7-3-47 0,-13-3-4 16</inkml:trace>
  <inkml:trace contextRef="#ctx0" brushRef="#br0" timeOffset="9597.94">14647 4884 44 0,'0'-8'414'0,"7"0"-98"16,-7 1-99-16,0 1-67 0,0 1-37 0,0 1-23 15,0 1-20-15,6-1-13 0,-6 1-10 0,0 6-8 0,0-3-1 16,0 7-5-16,0 2-3 0,6 1-1 0,-6 9 5 0,7-5 1 15,-7 4 1-15,6 4 1 0,-6 0 0 0,7 0 0 16,0 3-1-16,-1 2 1 0,1-2 0 0,-1 1 1 16,1-1 0-16,-1 1 1 0,0 3-3 0,1-3 0 0,-7-1-3 15,13 1-4-15,-6-4-4 0,-1 5-4 0,1-6-5 0,6 1-1 16,-7-4-3-16,7 5-4 0,-6-6-4 0,6 2-11 16,0-5-20-16,0 2-21 0,0-3-21 0,7-1-23 0,-8 1-32 15,1-1-48-15,0-4-66 0,-6-1-99 0,0 0-89 0,-1 1-44 16</inkml:trace>
  <inkml:trace contextRef="#ctx0" brushRef="#br0" timeOffset="9832.26">14419 5682 327 0,'-13'3'383'16,"0"1"-133"-16,6-4-96 0,1 3-46 0,6-3-25 0,0 0-5 15,0 0 0-15,0 4 7 0,6-4 8 0,1 0 11 0,0 0 8 16,12 0-3-16,-6 0-3 0,13 0-6 0,0-4-8 15,0 4-7-15,6 0-9 0,8-3-8 0,-1 3-9 0,0-4-5 16,13 4-2-16,-6-3-6 0,6 3-6 0,7-4-6 16,-8 1-3-16,15-1-4 0,-8 4-4 0,8-4-1 0,5 0-5 15,-7 1-5-15,9 3-3 0,-8-4-6 0,0 0-12 0,-6 1-27 16,-1 0-36-16,-5 3-36 0,-2-4-30 0,-11-1-38 16,-8 2-50-16,-6 0-69 0,-13 3-112 0,0-4-81 0,-6 0-36 15</inkml:trace>
  <inkml:trace contextRef="#ctx0" brushRef="#br0" timeOffset="10082.33">14542 5993 307 0,'-6'4'501'0,"-1"-1"-148"0,7-3-139 16,0 0-84-16,7 0-45 0,-1 0-16 0,9-3-7 15,4-1 2-15,0 1 4 0,1-5 11 0,12 1 8 0,0-1 6 16,1 2 5-16,6-2-5 0,6 1-7 0,1-1-7 16,-1 1-7-16,2 3-11 0,5-3-9 0,0 0-5 0,-1 3-10 15,-5-3-7-15,0 3-10 0,0 0-12 0,-8 1-27 0,-5 3-33 16,0 0-31-16,-7 0-25 0,-13 0-24 0,6 3-29 16,-12-3-33-16,6 0-44 0,-13 0-44 0,0 0-67 0,-7 0-79 15,-6 4-42-15</inkml:trace>
  <inkml:trace contextRef="#ctx0" brushRef="#br0" timeOffset="10301.45">15057 5946 400 0,'-6'3'394'0,"-1"-3"-132"0,7 4-105 0,-6-1-61 0,6 2-33 15,-7 1-14-15,14 2-3 0,-7-1 7 0,0 4 8 0,6 3 4 16,1-2 8-16,-7 5 4 0,6 2 1 0,1 0 6 16,-7 3 0-16,6 3 1 0,-6 4 2 0,0 1 11 0,0-1 12 15,0 8 12-15,0-5 8 0,-6 6 2 0,6-1-1 16,0-1 0-16,-7 0-4 0,7 1-8 0,0-4-14 0,-6 4-14 15,6-4-15-15,0-3-12 0,0 2-11 0,6-3-12 0,-6 0-12 16,7-3-16-16,-1 3-23 0,1-3-42 0,-1-1-53 16,0 1-58-16,1 0-49 0,7 0-50 0,-2-5-66 15,1-2-86-15,0-1-134 0,1-3-55 0,5-4-1 0</inkml:trace>
  <inkml:trace contextRef="#ctx0" brushRef="#br0" timeOffset="10567.34">15363 6700 250 0,'7'-15'527'0,"-1"0"-16"0,1 5-203 0,6-1-140 0,0 3-73 16,6 1-41-16,-6 0-21 0,1 4-13 0,6-1-9 0,-8 4-1 15,1 4 0-15,-6-1 3 0,-1 1 2 0,1 6 3 0,-1-2 0 16,-6 7 1-16,-6 0 2 0,-1-1-1 0,1 4-3 16,-8 0 0-16,-4 1 1 0,-2 3 6 0,0-4 5 15,2 4 11-15,-3-4 10 0,8 0 14 0,-7 1 11 0,8-1 10 16,-1-3 6-16,-1-1 2 0,8-2 3 0,-1 2-4 0,1-3-2 15,6-3-3-15,6 2 4 0,1-2 4 0,-1-1 1 16,14 0-3-16,-1 0-3 0,7 1-7 0,7-4-7 0,5-1-9 16,2 1-17-16,12-4-16 0,-1 0-16 0,2 0-24 15,6-4-33-15,6 4-39 0,0-3-54 0,0-5-52 0,1 2-46 16,-1-2-50-16,-1-3-68 0,2-4-109 0,-7-3-107 0,-1-4-45 16,2-3 3-16</inkml:trace>
  <inkml:trace contextRef="#ctx0" brushRef="#br0" timeOffset="10802.09">16444 5678 475 0,'0'-7'492'0,"0"3"-166"0,7 0-135 0,0 1-72 16,-2-5-35-16,8 5-15 0,7 0-5 0,-6-6-1 0,12 6 3 15,0 0 1-15,6-5 0 0,1 8-3 0,6-3-6 16,1-1-12-16,11 0-12 0,-5 0-12 0,6 4-12 16,0-3-18-16,6 3-20 0,-6 0-21 0,1-5-23 0,-2 5-32 0,7-2-53 15,-11-2-92-15,5 1-159 0,-6-5-71 0,-6-4-28 16</inkml:trace>
  <inkml:trace contextRef="#ctx0" brushRef="#br0" timeOffset="11036.39">17819 4953 394 0,'-7'-8'396'0,"7"8"-162"15,-13-3-104-15,13 6-52 0,-7-3-22 0,1 8-12 16,-1-1-1-16,1 0 2 0,0 4 3 0,-1 0 4 0,7 7 8 16,0-3 0-16,-6 4 0 0,12 3-3 0,-6 0-1 0,0 3-3 15,0 1-2-15,7 0-1 0,-7-1-7 0,6 4-4 16,0 0-7-16,-6 0-4 0,7 1-3 0,-1-5-5 0,1 5-5 15,0 0-5-15,-1-5-2 0,7 4-1 0,-6 1-3 16,5-4-10-16,-5 3-15 0,7-3-22 0,-2 3-26 0,1-4-45 16,7 1-88-16,-7-4-169 0,0 0-83 0,-7 0-55 0</inkml:trace>
  <inkml:trace contextRef="#ctx0" brushRef="#br0" timeOffset="11255.52">17526 5993 86 0,'-13'0'496'0,"-1"0"-7"0,7-3-189 16,1 3-126-16,-1-4-59 0,7 0-20 0,7 4 4 15,-1-4 13-15,9 1 14 0,4-5 15 0,0 4 10 0,8 2 6 16,5-6 1-16,7 4-4 0,-7 1-16 0,15-1-14 0,-2-4-18 16,0 5-16-16,1-4-12 0,6 3-7 0,-7-3-10 0,7 3-9 15,8-3-11-15,-9-1-9 0,8 5-10 0,0-5-14 16,-1 4-30-16,7-3-55 0,-6 4-60 0,6-5-50 0,-13 1-50 15,7-1-62-15,-13-2-82 0,-1 2-137 0,-5-3-70 16,-8 4-19-16,-6 0 21 0</inkml:trace>
  <inkml:trace contextRef="#ctx0" brushRef="#br0" timeOffset="11584.23">17767 6349 119 0,'-7'0'474'0,"7"0"-125"0,0 0-119 0,0-4-84 16,0 4-47-16,0-4-26 0,0 4-10 0,7 0-2 0,-7 0 2 15,6 0 3-15,0 0-3 0,7-3-1 0,1-1 0 16,5 0 0-16,0 0-1 0,8 2-1 0,-1-3 2 15,7-2 3-15,-1 2 10 0,7-1 12 0,0 2 9 0,1-3 3 16,5-1 0-16,1 4 6 0,-1-3-5 0,0 0-6 0,1 0-12 16,6-1-14-16,-6 5-13 0,0-4-12 0,-1 0-10 15,0 3-17-15,-4 0-5 0,-3 0-10 0,-6 1-19 0,1 3-31 16,-8-4-35-16,-5 4-36 0,-6 0-34 0,-1 0-30 0,-2-4-27 16,-3 4-27-16,-8-4-23 0,-8 4-22 0,3-2-33 0,-1 2-61 15,-7-5-64-15,-6 5-28 0</inkml:trace>
  <inkml:trace contextRef="#ctx0" brushRef="#br0" timeOffset="11818.45">18320 6220 400 0,'-7'4'349'0,"1"-4"-115"15,0 4-79-15,-1 0-46 0,1-2-23 0,6 3-10 16,-6-2-3-16,6 4 1 0,-7 1 2 0,7 3 3 0,-7-1 6 16,7 2 2-16,-7 5 2 0,7 2-3 0,0 0-1 15,0 3-2-15,-6 3 5 0,6 1 8 0,0 1 6 16,0 2 0-16,0 0 1 0,-7 0 3 0,7 4 1 0,0-3-5 0,0 2-10 15,-6 1-11-15,6-4-16 0,0 4-9 0,0-1-11 16,0-1-15-16,0-2-9 0,0 3-8 0,0-5-1 16,0 2-6-16,0 0-4 0,0-3-6 0,6-1-22 0,-6-3-32 15,7-1-34-15,-7 2-39 0,6-1-36 0,1 0-32 0,0-4-39 16,-7 1-52-16,7-4-60 0,-1-5-77 0,0 1-68 0,1-3-31 16</inkml:trace>
  <inkml:trace contextRef="#ctx0" brushRef="#br0" timeOffset="12099.7">18672 6693 321 0,'6'-8'498'16,"-6"2"-113"-16,7 2-160 0,-7-1-93 0,7 2-54 16,-7 3-29-16,0 0-13 0,0 3-3 0,0 6 0 0,0-3 7 15,0 5 13-15,0 4 7 0,0-1 11 0,0 6 8 0,0-3-2 16,-7 6 5-16,7-2 6 0,0 5 6 0,-7 0-3 15,7-1 1-15,0 1 4 0,0-4 7 0,7 4 8 0,-7-1-4 16,7 1-9-16,-1-1-10 0,0-2-4 0,0 2-5 16,1-3-13-16,1 0-14 0,-8-3-13 0,5-2-9 0,2-1-8 15,0-3-4-15,-1-1-9 0,-6-1-4 0,7 0-10 0,-1-4-16 16,-6 0-14-16,5 1-18 0,-5-4-21 0,8-4-28 16,-8 3-32-16,7-6-39 0,-1 3-26 0,7-8-17 0,-6-3-23 15,6 0-31-15,6-3-48 0,-6-4-95 0,0-5-73 16,7-2-25-16</inkml:trace>
  <inkml:trace contextRef="#ctx0" brushRef="#br0" timeOffset="12615.82">18737 4824 380 0,'0'-7'368'0,"0"-1"-128"0,0 6-94 0,7-2-51 0,-7 0-26 16,13 0-16-16,-2 1-11 0,4 3-3 0,-2 0-2 15,13 0 0-15,-7 3 3 0,14 1-1 0,-1 4 2 0,2-2 1 16,4 2-1-16,1 7-1 0,7-1-4 0,-1 1-6 16,8 6-4-16,-2 6-3 0,7-2-4 0,2 4-5 0,-1 4-3 15,-1 8-6-15,7 3-1 0,-7 4-3 0,2 3 1 0,-8 7 0 16,0 4-1-16,-15 4 0 0,10 5 0 0,-14 1 0 15,-7 9 5-15,-1 0 5 0,-11 7 3 0,-7 3 6 0,-7 4 5 16,-14 1 3-16,1 6 2 0,-13-3 3 0,-7 4-4 16,-5-1 1-16,-1 1-1 0,-14-8-3 0,2 1 1 0,-7-5 4 15,-2-7 5-15,-5-4 8 0,0-2 9 0,0-10 6 0,-13-4 5 16,-1-7-1-16,1-4-2 0,-13-6-6 0,-1-3-8 16,1-8-23-16,-6-2-42 0,6-5-52 0,-7-7-53 0,1-1-86 15,-2-2-182-15,2-9-105 0,0 2-75 0,6-4-36 0</inkml:trace>
  <inkml:trace contextRef="#ctx0" brushRef="#br0" timeOffset="14694.65">20053 9499 223 0,'-7'-8'455'0,"1"2"-107"0,6 2-127 0,-7-3-87 15,7 2-46-15,0-2-20 0,-6 0-3 0,6 4 3 0,0-1 10 16,0-1 7-16,0-1 6 0,0 2 3 0,0 0 4 0,0 4-2 16,6-3-9-16,-6 0-10 0,0-2-14 0,7 5-12 15,-7 0-12-15,6-4-9 0,-6 8-10 0,7-4-7 0,-1 5-3 16,0 1-4-16,1 2 0 0,-1 7-2 0,1-1 4 16,0 5 10-16,-1 2 8 0,-6 1 6 0,7 4 3 0,-1 1 4 15,1 2 0-15,-1-4 3 0,-6 4-2 0,6-3-8 0,1 3-7 16,-1-4-4-16,2 0-1 0,-1-2-5 0,-7 3-3 15,5-4-3-15,2-1-1 0,-1 2-2 0,-6-1-1 16,7-1-3-16,-1-2-5 0,1 0-11 0,-1-2-22 0,1 2-30 16,0-1-33-16,5-3-33 0,1-4-37 0,0 0-53 0,1-4-68 15,-1-3-118-15,-1-4-90 0,1-4-35 0,-5 1-6 0</inkml:trace>
  <inkml:trace contextRef="#ctx0" brushRef="#br0" timeOffset="15101.48">19902 9385 278 0,'7'-17'506'0,"-7"-2"-92"0,7 4-162 0,5-3-102 0,1 4-58 16,7-5-32-16,-6 4-19 0,12 1-11 0,-7 3-4 16,7-4 4-16,0 5 3 0,7 2 5 0,-1-3 3 0,-6 3 2 15,7 5 3-15,6-4 6 0,-6 7-2 0,0-5-5 0,-1 5-4 16,0 0-3-16,-5 5-5 0,5-2-5 0,-13 4-6 15,7 1-9-15,-13 3-5 0,6-1-2 0,-11 2-2 0,-1 3-2 16,-1-1-2-16,-12 4 1 0,-1 0 2 0,-1 1 0 16,-4-4-1-16,-8 3 1 0,9 1 0 0,-10-5 1 0,1-3 3 15,-5 3 8-15,11-3 6 0,-5-3 10 0,-1 3 9 16,8-5 11-16,-1-1 9 0,0-1 4 0,-2-1 1 0,10 2-4 16,-2-3-5-16,1-2-8 0,6 4-8 0,0-4-10 0,0 3-8 15,0-3-3-15,0 5-3 0,0 2-1 0,6-3-2 16,1 2 3-16,5 2 0 0,1-1 2 0,1 5 1 0,-1-5-2 15,6 3-1-15,1-1-2 0,0 1-1 0,-1-3-2 16,7 5 0-16,-5-4-2 0,3 1-2 0,3-1-1 0,-2 0-1 16,2 3-1-16,-2-4 0 0,-5 0-2 0,6 1-3 0,1-1-6 15,-8 0-14-15,7 0-24 0,-7 1-27 0,1-1-28 16,-1 3-33-16,7-5-30 0,-6 2-29 0,-1 0-31 0,-6-3-36 16,14 3-46-16,-14-3-93 0,6 0-76 0,-5-4-32 15</inkml:trace>
  <inkml:trace contextRef="#ctx0" brushRef="#br0" timeOffset="15351.35">20938 9331 495 0,'6'-7'504'0,"1"-1"-156"0,0 4-149 16,6-3-91-16,0 4-47 0,5-2-25 0,3-2-9 0,-1 3-5 16,-1 1 0-16,8-1-2 0,-2 1 0 0,1-1 4 0,-7 0 0 15,14 4-1-15,-6-4-4 0,5 4-4 0,-6 0-6 16,6 0-1-16,-5 0 0 0,-2 0-5 0,-4 4-9 0,4-4-13 16,-12 0-15-16,7 4-24 0,-7 0-28 0,-7-4-42 0,1 3-60 15,-1 1-84-15,1-1-127 0,-7 1-51 0</inkml:trace>
  <inkml:trace contextRef="#ctx0" brushRef="#br0" timeOffset="15523.37">21023 9469 193 0,'-6'0'514'0,"6"0"-25"0,0 5-194 16,0-5-133-16,6 0-71 0,1 0-32 0,6 0-9 0,0 0 8 15,-1-5 11-15,9 5 7 0,-2-3 5 0,0 3 4 16,0-4-2-16,9 4-7 0,-3-2-13 0,1 2-19 15,6-5-18-15,1 5-11 0,6 0-15 0,0 0-25 0,-6 0-29 16,6-3-34-16,-7 3-41 0,8 0-64 0,-8-4-94 0,1-1-146 16,-1 5-73-16,-6-6-26 0</inkml:trace>
  <inkml:trace contextRef="#ctx0" brushRef="#br0" timeOffset="15992.48">22000 9045 104 0,'-7'-15'501'0,"-5"4"-56"0,5 0-144 15,1 0-105-15,-1 4-61 0,0-1-32 0,1 4-23 0,-1 2-15 16,7 2-10-16,0 0-9 0,0 2-5 0,7 6-4 0,-7-1-3 16,13 5 0-16,-6 2 1 0,12 5-1 0,-6 3-2 0,13 0 0 15,-5-1-3-15,3 4-6 0,-3 2-3 0,4 2-4 16,2-3-5-16,-9 3-1 0,2 0 0 0,-7 0 4 15,1 1 4-15,-8-1 6 0,-1 4 4 0,-5-4 6 0,-5 1 2 16,-1-1 6-16,-8-3 2 0,-6-1 1 0,-5 1 2 0,-2-4 7 16,2-4 18-16,-2 0 16 0,3-3 17 0,-4-3 19 15,-4-5 11-15,13 0 10 0,-8-4-4 0,8-3-4 0,-1-3-14 16,1 3-18-16,6-7-14 0,5 0-21 0,8-1-19 16,0-4-11-16,8 3-7 0,5-11-19 0,-1 6-3 0,15-4-1 15,-1-5-4-15,0 2-3 0,6-2 2 0,1-2-1 0,6 2 1 16,-6-6 8-16,6 4-5 0,-1-4-3 0,-6 0-2 15,9 0-1-15,-9-5 1 0,-6 1-2 0,0 1 1 0,0-2 4 16,-5 1 1-16,-8 0 1 0,-2-3 3 0,-4 3 2 0,-7 0 1 16,0 3 1-16,-7 1 2 0,1 0 1 0,-7 4 1 15,-7 2 1-15,7 1 1 0,-6 4-3 0,-7 4-1 0,6-1-3 16,-5 4-2-16,5 4-5 0,-6 2-8 0,7 2-9 16,5 3-13-16,-6 0-12 0,7 8-21 0,1-1-37 0,6 0-58 15,6 8-59-15,-7-1-52 0,14 5-46 0,-1-2-50 0,6-2-76 16,1 4-158-16,0-4-62 0,8 3-3 0,-10-3 32 15</inkml:trace>
  <inkml:trace contextRef="#ctx0" brushRef="#br0" timeOffset="16242.62">22677 9283 64 0,'-6'-7'538'0,"-1"-1"19"0,0 1-133 16,1 3-145-16,0-4-82 0,-1 6-32 0,7-2-13 0,0 0-7 16,-6 0-11-16,6 1-14 0,0-1-17 0,0 0-18 15,0 0-30-15,0 4-42 0,6 0-54 0,-6 0-51 0,7 0-48 16,-1 0-46-16,7 0-54 0,-6 0-77 0,6 0-138 0,-7 0-71 15,1 4-25-15</inkml:trace>
  <inkml:trace contextRef="#ctx0" brushRef="#br0" timeOffset="16633.5">23003 9024 366 0,'0'-12'527'0,"6"1"-68"0,1 3-180 0,0 1-115 0,5-1-52 15,1 1-15-15,0 4 3 0,7-4 8 0,0 3 7 16,-8 0 4-16,8 0 2 0,0 4-1 0,-1 0-11 0,-6 0-20 16,7 0-23-16,-7 4-22 0,0 0-17 0,0 0-11 15,-7 3-7-15,1 3-4 0,-7 2-2 0,0 3 0 0,0-1 0 16,-7 5 1-16,1-1-1 0,-2 4 1 0,3-1 0 0,-2 2-1 15,1-1-2-15,-1-1 1 0,7 2-1 0,0-1-1 16,7 0 0-16,-7 0-1 0,13 3 1 0,-8-2-1 16,3-1 1-16,5-5 0 0,0 6 0 0,-6-5 3 0,5-3 0 15,-5 2-2-15,-1-5 2 0,1-1 0 0,-7 0 2 0,7 1-2 16,-7-6 3-16,0-3 1 0,0 5 6 0,-7-4 2 0,0 0 5 16,1 2 1-16,-13-1-4 0,6-2 2 0,-7 1-10 15,-6 3-25-15,7-3-37 0,-8 0-40 0,8-1-38 16,-1-3-35-16,8 4-37 0,4-4-53 0,3 0-70 0,5-4-126 15,5 1-73-15,3-1-21 0</inkml:trace>
  <inkml:trace contextRef="#ctx0" brushRef="#br0" timeOffset="16899.18">23726 8920 311 0,'7'0'484'0,"-7"0"-123"16,0 0-134-16,6 4-90 0,-6 0-44 0,0 3-12 0,0 0-2 16,6 4 7-16,-6 4 7 0,0-1 9 0,0 1 6 15,-6 3 4-15,6 5-7 0,0-5-13 0,0 4-11 0,0 3-9 16,-6 0-9-16,6 2-7 0,-7-1-4 0,0-1-5 16,7 1-5-16,-7-1-2 0,1 1-3 0,0-1-4 0,-1-2-3 15,7-1-5-15,-6 0-3 0,0 0-5 0,6-5 0 0,-7 2-4 16,0 3-4-16,7-8-3 0,-6 6-12 0,6-6-24 15,0 1-32-15,-7-5-34 0,7 1-33 0,0 0-28 0,0-3-30 16,0-5-36-16,7 0-50 0,-7-3-64 0,6 0-109 16,1-6-55-16,6-2-12 0</inkml:trace>
  <inkml:trace contextRef="#ctx0" brushRef="#br0" timeOffset="17212.29">24109 9005 112 0,'15'-12'460'15,"-10"5"-100"-15,3-1-115 0,-2 6-86 0,0-3-53 0,-6 2-27 16,7 3-14-16,-7 0-11 0,0 0-9 0,0 0-6 16,0 3 2-16,0 2 7 0,-7-3 1 0,1 6 3 0,0-1-2 15,-2 5 2-15,3-5-1 0,-3 0 2 0,1 4-6 0,2-3-3 16,5-1-3-16,-7 4 0 0,1-4 3 0,6 0 2 16,0 1 4-16,0-1 3 0,0-3 5 0,6 4 6 0,1-2 7 15,-2-2 4-15,2 3-1 0,6 1-1 0,7-4-4 0,-7-4-5 16,7 7-9-16,6-4-12 0,-7 1-10 0,7-4-9 15,0 4-6-15,0-4-4 0,1 3-6 0,-2-3-3 16,2 0-2-16,5-3 2 0,-6 3-2 0,-1-4-1 0,9 4-1 16,-8-4-1-16,0 1 0 0,-7-2 0 0,1 3-7 0,-1-2-15 15,1-4-26-15,-7 5-31 0,-7-5-34 0,8 2-32 0,-9-2-32 16,-5-3-32-16,0 3-41 0,-5-2-50 0,-2-1-74 16,0 0-99-16,-6-1-32 0,0 1-8 0</inkml:trace>
  <inkml:trace contextRef="#ctx0" brushRef="#br0" timeOffset="17431.45">24273 8799 229 0,'-7'-7'459'0,"1"3"-134"0,-1 1-132 0,1 0-78 15,-1-1-41-15,7 4-19 0,-6 0-7 0,6 4-2 0,-7-1 0 16,7 0 6-16,-6 5 4 0,-1 3 1 0,7 0 1 16,0 3 4-16,-6 5 1 0,6 2 1 0,-6-2 1 0,6 7 3 15,0-1 1-15,0-3 2 0,0 4 1 0,0 3-4 16,0 1-3-16,0-5-4 0,-7 4-5 0,7 1-4 0,0-1-4 15,-7-3-2-15,7 4-4 0,-6-1-6 0,6 0-4 0,-7 0-6 16,7 0-6-16,0 1-7 0,0-1-11 0,0 4-15 16,0-4-26-16,0 1-36 0,7-1-33 0,-1 1-36 15,1-5-46-15,6 0-69 0,-7 0-126 0,7-2-104 0,7-5-49 16,-7-3-6-16</inkml:trace>
  <inkml:trace contextRef="#ctx0" brushRef="#br0" timeOffset="17587.68">24801 9411 301 0,'6'-11'595'0,"0"0"2"0,-6 4-116 0,7 0-215 0,-1 2-123 15,1-1-68-15,0 2-35 0,-1 0-20 0,-6 1-12 0,8-1-20 16,-3 4-26-16,-5 0-30 0,7 0-37 0,-7 4-46 16,6-4-83-16,-6 3-161 0,-6-3-90 0,-1 4-48 15</inkml:trace>
  <inkml:trace contextRef="#ctx0" brushRef="#br0" timeOffset="19368.8">19877 10814 14 0,'-7'-4'217'0,"1"1"-59"16,0-1-47-16,-8 1-32 0,7-1-20 0,1 1-9 16,0-1-4-16,-1 4-5 0,2-4-2 0,-3 4 0 0,2-4-1 15,-1 4 1-15,0 0-4 0,1-3-3 0,-2 3 0 0,-3 0 1 16,4 0 0-16,1-4 0 0,-1 4 1 0,-6 0 1 16,6 0 5-16,1-4 1 0,-1 4 2 0,1 0 1 15,0 0 5-15,-1-3 4 0,1 3 1 0,6 0 0 0,-7 0 1 16,0-3 1-16,7 3 3 0,-6 0 3 0,6 0 4 0,0-4 2 15,-6 4 4-15,6 0 3 0,0 0-2 0,-7 0-4 0,7 4-8 16,0-4-8-16,0 0-12 0,0 3-8 0,0 0-7 16,0 1 0-16,-6 7 2 0,6 0 5 0,0 3 6 15,0 1 9-15,0 3 8 0,0 4 8 0,-7 0 10 0,7 5 6 16,0-2 8-16,0 4 3 0,0 0 2 0,0 4 4 0,0 1 1 16,0 2-1-16,7-3-4 0,-1 3-10 0,-6 1-9 15,7-4-8-15,-1 0-8 0,0 0-8 0,1 0-8 0,0-3-7 16,-1-1-8-16,-6-4-2 0,7 1-3 0,-1-1 0 15,-6-2-1-15,6-1-1 0,-6-4-2 0,7 1-2 0,-7-5-1 16,6 4-1-16,-6-7-2 0,0 0-1 0,0 1-2 0,0-5 2 16,0-5 1-16,0 3 3 0,0-1 3 0,0-1 2 15,0 1 4-15,0-4 1 0,0 0 1 0,0 0-3 0,0 0-2 16,0-4-2-16,0 1-6 0,0-1-4 0,0-1-9 16,0 3-9-16,0-5-18 0,-6-5-30 0,6 4-54 0,0-1-71 15,0-7-65-15,6 2-59 0,-6-1-63 0,7-6-82 0,6-2-129 16,-6 0-73-16,-1-2-13 0,7 4 36 0</inkml:trace>
  <inkml:trace contextRef="#ctx0" brushRef="#br0" timeOffset="19681.66">19740 10854 388 0,'-6'-11'458'0,"6"1"-137"0,0-1-117 15,0-1-77-15,0 2-37 0,0-1-21 0,6 3-11 0,-6-3-3 16,7 5-1-16,-1-6 3 0,7 4 2 0,-8-3 4 0,9 5-1 16,0-3-2-16,5 3-5 0,-6 2-4 0,7 0-9 15,6-3-8-15,-7 7-8 0,8 0-6 0,-9 0-7 16,9 0-5-16,-1 7-2 0,-6-3 0 0,6 3-2 0,-13 1 0 16,-1-1 1-16,1 4 0 0,-6 4 1 0,-7-4 2 0,0 3-2 15,0 1 0-15,-13 3 2 0,0-3 1 0,0 4 1 0,-6-5-1 16,-1 4 2-16,-6-4 3 0,1 2 6 0,-8-2 6 15,6-3 6-15,-5 4 4 0,5-8 6 0,-5 4 5 0,6-4 1 16,0 1-4-16,0-5-2 0,6 5-7 0,1-5-7 16,6 1-9-16,6 0-16 0,-5-4-25 0,5 3-31 0,7-3-28 15,0 0-37-15,7 4-40 0,-1-8-57 0,14 4-92 16,-7-3-161-16,12-5-64 0,-5 5-22 0</inkml:trace>
  <inkml:trace contextRef="#ctx0" brushRef="#br0" timeOffset="20103.44">20163 11415 207 0,'0'-8'500'0,"-5"6"-68"0,-2-6-153 0,7 0-115 0,0 1-65 15,-8 4-33-15,8-1-14 0,0 0 0 0,0 1 1 0,0-1 1 16,0 4 0-16,8 0-1 0,-8 0-4 0,0 0-6 16,0 0-8-16,7 7-7 0,-7 1-7 0,5-1-2 0,-5 4-1 15,7 3 4-15,-1 5 2 0,-6-1 1 0,7 5 1 0,-7-2 0 16,6 5-2-16,1-4-1 0,-7 3-3 0,6 2-2 15,1-2 2-15,-7 0 1 0,7 1 3 0,-1-1 5 0,-6 1 3 16,6-3 2-16,-6-2 5 0,7-2-1 0,-7 2 1 16,6-2-1-16,-6-1-4 0,0-3-2 0,0-1-2 0,7-3 1 15,-7 4 0-15,0-4-7 0,0-4 0 0,0 1-2 0,0-1 9 16,0 0-10-16,6-3-7 0,-6 0-17 0,0 0-28 16,0-4-27-16,0 0-45 0,7 0-46 0,0-4-74 15,-1 0-85-15,6-7-156 0,3 4-94 0,-2-8-30 0,0 4 0 16</inkml:trace>
  <inkml:trace contextRef="#ctx0" brushRef="#br0" timeOffset="20666.49">20626 11254 140 0,'-6'0'184'0,"6"0"-2"0,-7 0-11 0,7-4-16 0,-7 4-21 16,7-3-17-16,-7 3-19 0,7-4-18 0,-6 4-12 15,6 0-11-15,-7 4-6 0,7-4-4 0,0 0-5 0,-6-4-3 16,6 0-2-16,0 4-2 0,-6-3-2 0,6 3 0 16,0-5-1-16,0 5-3 0,0 0 0 0,0 0-2 0,0 0 1 15,0 0 0-15,0 0 0 0,0 0 3 0,0 0 1 0,0 0-1 16,0 0 2-16,0 0 1 0,6 0 2 0,-6 0 1 0,6 0 0 15,1 0 0-15,-1 0 2 0,8 5-3 0,-7-5-3 16,5 0-1-16,8 0-3 0,0 0-4 0,-7 0-4 16,6 0-3-16,7 0-2 0,-6 0 1 0,5-5-1 0,1 5 3 15,-6 0 2-15,6-2 5 0,1 2 2 0,-2-4 4 0,-5 4 2 16,5-4 5-16,-5 4 2 0,6-4 1 0,-6 4 1 16,0-3 0-16,-1 3-1 0,0-4-3 0,2 4-4 0,-9-4-3 15,1 4-2-15,0-4-4 0,0 4-5 0,-7 0-2 16,2 0-3-16,-3-2-3 0,2 2 1 0,1 0-3 0,-8 0-2 15,0 0 1-15,0 0-3 0,5 0-11 0,-5 0-22 0,0 0-34 16,0 0-39-16,0 0-37 0,0 0-36 0,0 2-35 16,0-2-48-16,0 0-61 0,-5 0-96 0,-3 4-73 0,1-4-32 15</inkml:trace>
  <inkml:trace contextRef="#ctx0" brushRef="#br0" timeOffset="20932.12">20737 11430 420 0,'-7'4'424'0,"7"-2"-151"0,0 4-117 0,7-4-72 0,-1 2-37 0,1-1-19 16,5 1-7-16,1 0-3 0,7-4 0 0,1 4 1 15,-3-4 1-15,15 0 0 0,-8 4-3 0,2-4 2 0,5 0-3 16,1 4 1-16,0-4 3 0,-1 0 0 0,-6 0 5 16,7 0 6-16,-1 0 3 0,-6 0 4 0,0 0 2 0,1 2-1 15,-8-2 0-15,-6 0-2 0,0 0 2 0,-6 0 2 16,-1 0 5-16,1 0 6 0,-1 0 7 0,-6 0 7 0,6 0 8 15,-6 0 4-15,0 0 0 0,0 0-6 0,0 0-8 16,0 0-11-16,-6 0-12 0,6 0-9 0,0 0-12 0,0 0-14 16,-6 0-26-16,6 0-34 0,0 0-39 0,0 0-44 0,6 0-67 15,-6-2-108-15,0 2-135 0,6-4-78 0,-6 4-36 0</inkml:trace>
  <inkml:trace contextRef="#ctx0" brushRef="#br0" timeOffset="21541.59">21890 11096 427 0,'-7'-11'487'0,"7"4"-133"15,-8 0-144-15,8 0-85 0,0-1-42 0,8-4-18 0,-8 5-3 16,0 0-2-16,7-4 7 0,-2 4 5 0,2 0 5 0,7-1 4 16,-2 1-3-16,-5 3-3 0,6-3-10 0,7 3-10 15,-7 1-13-15,6 3-9 0,0 0-10 0,1 0-8 0,6 0-4 16,-6 3-4-16,0 5-4 0,-2-1 1 0,3 0-2 16,-9 4-1-16,1 4 0 0,0-1 0 0,-7 5 0 0,-6-1-1 15,0 1 1-15,0 3-2 0,-13 3 0 0,0 0 1 16,1 2 1-16,-8-2 1 0,1 1-1 0,-7 3 4 0,-1-3 0 15,2-1 5-15,-2-2 6 0,8-1 9 0,-7-1 9 16,6-3 7-16,1-3 7 0,6 5 6 0,-1-11 8 0,2 7 4 16,-1-5 0-16,5 0-3 0,3-4-5 0,-2 0-2 0,7 4-3 15,0-4-2-15,0 1-8 0,7-1-1 0,-2 0 4 0,8 1-1 16,2-1 0-16,4 0-3 0,7-3-5 0,-7-1-3 16,14 5-1-16,-1-4-11 0,1-1-9 0,0-3-4 15,5 5-5-15,1-5-1 0,-6 2-8 0,5-2-20 0,-4 0-40 16,5 0-49-16,-6-2-55 0,-1-3-52 0,2 5-63 0,-9-7-76 15,8-1-115-15,-8-2-96 0,-5-1-35 0,-1 0 5 16</inkml:trace>
  <inkml:trace contextRef="#ctx0" brushRef="#br0" timeOffset="21760.8">22606 11035 55 0,'-7'-8'491'0,"0"0"-22"0,-5 1-168 0,5 0-126 15,7 3-69-15,-6 0-33 0,6 1-14 0,-7 3-3 16,7 0 7-16,-6 3 8 0,6 5 12 0,-6-1 15 0,-2 4 11 16,1 3 10-16,1 5 6 0,6-1-2 0,-7 8-3 0,7-4-9 15,0 3-11-15,-5 5-13 0,5-1-8 0,0 4-10 16,0-4-10-16,0 4-6 0,0 1-11 0,5-5-5 0,-5 4-3 16,0-4-5-16,7 0-8 0,-7 1-4 0,0-1-5 15,6-3-7-15,1-1-2 0,1 2-8 0,-2-6-23 0,0 1-38 16,1-4-41-16,-1 1-44 0,7-5-46 0,0-3-48 0,0 0-72 15,7-7-123-15,-7-1-100 0,6-3-41 0,1-3 5 16</inkml:trace>
  <inkml:trace contextRef="#ctx0" brushRef="#br0" timeOffset="22010.65">22925 10979 511 0,'-7'-11'595'0,"1"3"-12"0,6 5-207 0,-6-4-148 16,12 3-76-16,-6-3-25 0,6 3-1 0,1 0 8 0,6-3 3 15,-1 4 1-15,2-1 0 0,-1-3-2 0,6 3-4 16,1 0-16-16,6 1-26 0,0 3-28 0,7 0-22 0,-8 0-13 16,8 0-10-16,-7 0-3 0,7 0-2 0,-1 0-3 15,-5 0-4-15,5 0-10 0,-6 3-16 0,0 1-36 0,-6 0-48 16,-1-4-56-16,-6 4-50 0,7-1-47 0,-13-3-46 15,4 4-58-15,-3-4-71 0,-8 0-115 0,0 0-37 0,0-4 8 16</inkml:trace>
  <inkml:trace contextRef="#ctx0" brushRef="#br0" timeOffset="22229.56">23185 10902 58 0,'-7'0'497'0,"1"0"-18"0,6 0-171 0,-6 0-138 15,6 4-78-15,-7 0-39 0,7 0-15 0,0-1 0 0,0 4 5 16,0 4 9-16,0 0 10 0,0 3 10 0,-6 5 3 0,6-1 4 15,0 8-3-15,0-1-5 0,0 1-8 0,0 4-9 16,-7-1-5-16,7 3-1 0,0 3-5 0,0-4-4 0,0 6-3 16,0-7-4-16,0 2-3 0,0 2-4 0,0-5-4 15,0-3-9-15,0 3-3 0,0-4-6 0,7-2-23 0,-7-1-33 16,0 0-32-16,0 0-35 0,6-8-45 0,1 2-69 16,-7-3-121-16,6-1-108 0,-6-5-61 0,0-1-14 0</inkml:trace>
  <inkml:trace contextRef="#ctx0" brushRef="#br0" timeOffset="23324.94">23563 11250 26 0,'-6'-14'529'0,"-1"3"8"16,7 0-110-16,-7 3-176 0,7 2-103 0,-7 0-42 0,7 0-2 15,0 3 13-15,0-2 21 0,0 5 19 0,0 0 7 16,-6-3 2-16,6 3-9 0,0 0-14 0,0 3-26 16,0-3-27-16,0 8-26 0,0-2-17 0,0 2-3 0,-6 4 1 15,6-1 3-15,0 3 2 0,-7 1 2 0,7-1 1 0,0 4 0 16,-6 1-1-16,6-1-6 0,0 1-7 0,-6 3-1 0,6 0-6 16,-7-3 0-16,7 2-5 0,0 1-6 0,-6 1-4 15,6-5-3-15,6 3-4 0,-6-2-1 0,0-1 0 0,7 0-1 16,-1-3 5-16,0-1-3 0,1 1-1 0,5-3-1 15,-5 2 1-15,7-3 0 0,5 0-2 0,-6-4 1 0,0 1-4 16,8-1 3-16,-3-4-1 0,-5 1-1 0,7 0 0 0,-1-4 0 16,-6 0 2-16,0 0-1 0,7-4-4 0,-8 0 1 15,3-2 0-15,-3-2 2 0,-5-3-1 0,6 0 2 0,-7 0-1 16,-1-3 1-16,-5 2 1 0,8-5-1 0,-1 1 1 16,-7 2-1-16,-7-8 0 0,7 3-2 0,-8-2 1 0,-3-1-3 15,4-1-2-15,-6 2 2 0,1-2 0 0,-3 1-1 0,3 1 0 16,-8-1 1-16,7 3-2 0,-6 5 1 0,6 2 1 15,0 1 0-15,-1 0 0 0,2 8 1 0,0-8-2 0,4 3-1 16,-5 1 1-16,6 4 0 0,1-1 1 0,-1 0-2 16,1 4-1-16,0 0 0 0,-1 0 0 0,7 4 3 0,-6 0-3 15,6 3-5-15,0-4 2 0,0 5-1 0,0-1-1 0,0 0-1 16,6 0-2-16,1 1-7 0,-1-1 6 0,0 1 3 16,7-2-1-16,0 2 1 0,2-4 1 0,-3 4 3 0,7-5 1 15,-6 1 2-15,7 0 0 0,-1 0 0 0,1-2 0 0,-1-2 0 16,-6 0-2-16,7 0 2 0,0-2-1 0,-1-2 1 15,1 0-2-15,-1-3 1 0,-6 2 3 0,6-2 0 0,-5-1 1 16,-1 2 0-16,0-5-3 0,-1-1 1 0,1 2 0 16,-5-1 2-16,5 0-3 0,-6-4 3 0,-2 5-1 0,2-5 3 15,-7 1 3-15,6-1 0 0,-6 3 1 0,0-3-1 0,-6 4 0 16,6 0-2-16,-7 1 0 0,2-1-1 0,-2 0-2 16,7 3-3-16,-8-3 0 0,3 4 0 0,-3 0-2 0,-5 3 0 15,13 1 1-15,-6-1-1 0,0 0 1 0,6 4 8 16,0-4-4-16,0 4-3 0,0-4 0 0,-7 4-1 0,7 0 0 15,0 0-1-15,0 0-1 0,0 0-10 0,0 0 2 0,0 0 9 16,0 0-1-16,0 0-3 0,7 0-3 0,-7 0 0 16,0 4 2-16,6 0 0 0,-6 4 2 0,6-1-7 0,-6 0 5 15,7 0 3-15,-1 4 3 0,2 3-1 0,-3 2 2 16,3-2-2-16,-1 1 0 0,-2-1-1 0,-5-3 0 0,7 3 0 16,-1 2-1-16,1 3 1 0,-1-5 0 0,1 4 1 0,0 0 0 15,-7-3 2-15,6 6-1 0,1-1 1 0,-1-3-2 16,0-1-1-16,1 2-10 0,-1 1 0 0,-6-9 0 0,7 5 1 15,-7-1 4-15,7-3-3 0,-1 1-1 0,-6-1 2 16,7-4 11-16,-7 4-1 0,6-4-1 0,1 0-1 0,-2-3-2 16,2 0 2-16,1-1 1 0,-3 2 1 0,9-2 0 0,-1-3 3 15,0 0 3-15,0-3 3 0,7-2 6 0,-8 2 3 16,8-5 2-16,-7-2 4 0,0-1 1 0,6 0 2 0,-6 0 1 16,0-5 1-16,1 1-4 0,-9 1-1 0,10-3-1 0,-10-2 1 15,8 1-2-15,-6-4-1 0,-7 3-3 0,7-3 0 16,-7 3-2-16,0-2-2 0,0 3-1 0,0 0-2 0,-7-1-2 15,7 3-3-15,0 2-2 0,-7 3-1 0,7 0-3 16,0 4 0-16,0 0-5 0,0 3-6 0,7 0-7 0,-7 1-6 16,7 3-2-16,-7 0-3 0,6 3-3 0,7 1-1 0,0 3 0 15,-7 1 4-15,8 0 5 0,-1 2 4 0,0 2 0 16,0 3 0-16,-1-1 2 0,-4 3 4 0,-2 2 0 0,1-1 1 16,-7 4 0-16,0-3 4 0,0 2 4 0,-7-1 8 15,1 1-2-15,-2-3 0 0,1 4 1 0,-5-3 4 0,6-5 4 16,6 5 2-16,-7-4 3 0,7-1-2 0,0 1 6 0,0-1 2 15,0-3 5-15,7 0 6 0,-1 1-2 0,6-2-3 16,9 1-4-16,-2-3-3 0,7 0-3 0,1-2-3 16,5-3-9-16,0 5-21 0,1-4-20 0,0 0-43 0,0 0-72 15,-8-4-80-15,1 0-76 0,1-4-94 0,-8 0-169 0,1-4-98 16,-14 1-60-16,-6 1-3 0</inkml:trace>
  <inkml:trace contextRef="#ctx0" brushRef="#br0" timeOffset="25606.48">19643 12767 283 0,'-7'-4'323'0,"1"-4"-89"0,6 1-73 0,-7 5-47 15,7-3-25-15,-7 2-11 0,7-1-7 0,0 0-6 0,0 0-6 16,0 4-4-16,0-3-2 0,0 3 2 0,0-4 2 0,0 4 3 16,0 0 3-16,0-4 9 0,0 4 10 0,-7 0 9 15,7 0 11-15,0 0 6 0,0 0 3 0,0 0 1 0,0-3-5 16,0 3-7-16,0 0-8 0,0 0-12 0,0 0-10 0,7 0-12 16,-7 0-4-16,14-3-8 0,-1 3-1 0,0-4 3 15,6-1 3-15,1 2 5 0,5 0 2 0,2-5 3 16,5 5-1-16,-6-5-2 0,6 1-4 0,1 3-7 0,-1-3-8 15,-6 4-7-15,7-5-5 0,0 4-3 0,6-4-1 0,-13 1-1 16,13 1 3-16,-7-2 0 0,1 4 2 0,-7-3 6 0,7 3 2 16,-7 2 0-16,0-6-4 0,1 4-1 0,-8-4-4 15,0 8-4-15,-6-3-2 0,0-1-9 0,-6 0-5 16,-1 4-3-16,1-3-6 0,0 3-13 0,-7 0-25 0,0 0-47 16,-7 0-66-16,0 0-63 0,-6 3-51 0,0 1-61 0,0-4-79 15,-6 4-122-15,0-1-85 0,-8 1-24 0,7 0 22 16</inkml:trace>
  <inkml:trace contextRef="#ctx0" brushRef="#br0" timeOffset="25872.08">19923 12664 309 0,'0'4'498'16,"0"-4"-108"-16,0 0-153 0,0 3-105 0,0 1-60 16,0-4-31-16,0 0-13 0,0 4-2 0,0 0 3 0,0-1 8 15,5 5 9-15,-5-2 8 0,7 3 10 0,-7 1 11 16,6 5 8-16,-6-1 5 0,7 1 5 0,-7 6 1 0,0-1 2 15,8 2 1-15,-8 3-1 0,0 0 0 0,5 2 0 0,-5 2-5 16,0-4-3-16,0 5 1 0,0-1 1 0,0 1 2 16,0-4-3-16,7 3-9 0,-7-8-3 0,0 4-7 15,0-2-3-15,7 0-11 0,-7-6-6 0,0 5-12 0,0-3-5 16,0-2-2-16,0-2-9 0,6 4-3 0,-6-9-4 0,0 6-6 16,0-5-8-16,0 0-13 0,7-1-33 0,-7 2-52 15,0-5-58-15,0 1-56 0,0-2-56 0,6-2-71 0,1 0-108 16,6-4-140-16,-7 0-55 0,7-4 0 0</inkml:trace>
  <inkml:trace contextRef="#ctx0" brushRef="#br0" timeOffset="26106.51">20476 13082 396 0,'6'0'473'16,"-6"0"-125"-16,7 0-134 0,-7 4-88 0,0 3-43 0,0-3-17 15,0 7 1-15,0-4 15 0,0 4 20 0,0 3 16 16,0 1 13-16,0 4 6 0,0 0-5 0,-7 1-4 0,7 3-7 16,-6-1-11-16,6 0-13 0,-7 0-12 0,7 0-10 0,-6 0-7 15,1-4-3-15,5 5-4 0,0-2-11 0,-8-3-11 16,8 1-11-16,-7-2-6 0,7 2-7 0,0-4-8 0,0-1-16 16,0 5-31-16,0-9-30 0,7 2-38 0,-7-1-41 15,8 0-40-15,3-4-44 0,2-4-56 0,6-3-70 0,2 0-121 16,-2-3-67-16,1-1-15 0</inkml:trace>
  <inkml:trace contextRef="#ctx0" brushRef="#br0" timeOffset="26325.6">20958 13019 312 0,'6'-7'540'0,"-6"0"1"0,7-1-198 0,0 5-156 16,-1-4-77-16,7 3-22 0,0-3 8 0,0-1 26 0,0 1 30 15,7 0 20-15,-1-1 15 0,7 1 7 0,-6 0-9 16,13 3-20-16,-8-3-32 0,8 3-38 0,-1 0-34 0,1 0-29 16,-1 4-34-16,1 0-47 0,0 0-52 0,-7 0-53 0,6 0-49 15,-6 4-51-15,-6 0-59 0,0-4-71 0,-7 0-92 16,-1 4-79-16,-4-4-24 0,-3 7 11 0</inkml:trace>
  <inkml:trace contextRef="#ctx0" brushRef="#br0" timeOffset="26482.27">21146 13111 272 0,'-13'4'540'0,"1"-1"-15"0,5-3-186 0,1 4-150 0,-1 0-88 16,1 0-46-16,6-4-19 0,0 3 0 0,6-3 10 15,1 0 8-15,-1 0 8 0,13 4 4 0,2-4 1 0,-1 0 0 16,12 0-6-16,0 0-14 0,7-4-20 0,0 4-23 0,6-3-25 16,1 3-31-16,6-4-30 0,1 0-33 0,-1-3-52 15,0 0-81-15,-7 0-171 0,1-5-78 0,-1 5-35 0</inkml:trace>
  <inkml:trace contextRef="#ctx0" brushRef="#br0" timeOffset="26951.29">22065 12815 361 0,'0'-4'472'0,"0"-3"-129"0,0 3-135 0,0 0-82 16,6 0-38-16,1-4-9 0,-7 6 6 0,7-2 12 0,0 1 10 16,-1-1 6-16,7-4 3 0,-1 8 0 0,2-8-3 0,-1 8-6 15,6-3-9-15,0-1-7 0,2 4 1 0,3 0 8 16,4 0 12-16,-3 0 6 0,-5 0 0 0,6 4-7 0,-13-4-7 15,6 3-8-15,-6 5-12 0,2-4-16 0,-10 4-16 16,3 1-12-16,-8-1-6 0,0 4-1 0,-8 2-2 0,3 1-3 16,-3-1-5-16,-5 5-1 0,0-1-3 0,0-3-4 15,0 3-3-15,7 1-5 0,-8-1 0 0,8 0-1 0,6-3-4 16,0 3 1-16,0 1-1 0,0-5 0 0,6 3 4 16,1 0-1-16,0 0-2 0,6 2 1 0,-7-5 2 0,7 4 0 15,0-3 0-15,-7 0 1 0,1-1 0 0,1 1 4 0,-3-4 1 16,3 4 5-16,-8-4 4 0,-8 0 4 0,8 0 3 0,-13-1 4 15,6 2 1-15,-12-1-3 0,6 0 0 0,-6-1-4 16,-8 2-6-16,8-5-6 0,-7 5-5 0,0-5-7 16,7 0-6-16,-2 0-11 0,8 1-13 0,0-5-45 0,7-3-64 15,6 4-75-15,0-4-71 0,6 0-71 0,1-4-91 0,12-3-127 16,2-1-95-16,-2-2-24 0,7 3 23 0</inkml:trace>
  <inkml:trace contextRef="#ctx0" brushRef="#br0" timeOffset="27233.15">22697 12987 433 0,'0'-7'544'0,"-7"7"-79"16,1-4-176-16,-1 8-118 0,-6-1-70 0,6 1-31 15,1 3-11-15,0 4-1 0,-1 0 6 0,1-1 16 0,6 2 9 16,0 5 1-16,0 0-4 0,0 0-5 0,0 2-9 0,13-1-6 16,-7 1-11-16,7-2-16 0,0 2-4 0,7-4 6 15,-1-1 9-15,8-2 10 0,-2-2 12 0,2-3 10 0,5 1 5 16,1-4 6-16,-1-4 9 0,1 0 4 0,-1-4 6 15,1 0 1-15,-7-3-2 0,6 0-5 0,1-4 0 0,-13 3 2 16,5-6-9-16,-5 2-14 0,0-2-14 0,-1-5-9 0,-5 5-7 16,-8-5-9-16,-6-2-8 0,0-4-9 0,-13 2-7 15,-1-2-3-15,-5-5-13 0,0 4-5 0,-13 0-5 0,-2 1-5 16,2 4-5-16,-7-2-8 0,7 1-9 0,-1 7-10 16,1 0-10-16,4 5-31 0,10-1-64 0,-2 3-74 0,13 5-58 15,1-2-48-15,6 5-52 0,0 5-76 0,13-5-139 0,0 0-75 16,0 3-7-16,6 1 44 0</inkml:trace>
  <inkml:trace contextRef="#ctx0" brushRef="#br0" timeOffset="27546.14">23530 12748 444 0,'-6'0'476'0,"-1"4"-143"0,-5-4-129 16,-1 7-65-16,0-3-22 0,-7 8 4 0,7-5 6 15,-7 3 12-15,7 2 15 0,0 2 3 0,0 4-3 0,7-3-12 16,-7 7-17-16,6-4-23 0,7 4-13 0,0 1-14 0,0-2-14 16,7 2 0-16,6-2 2 0,-1 2 5 0,8-6 6 15,0-3 9-15,6 3 5 0,0-3 2 0,0-7 4 0,6 4 0 16,1-7-3-16,-7-1-3 0,7-3-4 0,-1 0-5 0,-6-3-4 16,7-1-3-16,-14 1-6 0,7-5-5 0,-6-3-6 15,-7 1-3-15,0-2-6 0,0 1-6 0,-6-4-7 0,-7 0-6 16,0-3-3-16,-7 0-8 0,-6-4-8 0,-6 0-7 15,-1 4-8-15,-13-4-10 0,7-1-9 0,-12 2-13 0,4 2-20 16,2-2-35-16,-1 2-58 0,8 5-67 0,-2-1-64 0,8 0-57 16,6 9-70-16,0-6-102 0,13 4-135 0,-6-3-48 15,12 8 8-15</inkml:trace>
  <inkml:trace contextRef="#ctx0" brushRef="#br0" timeOffset="27796.27">23974 12565 323 0,'7'-3'507'0,"-7"0"-61"0,5 3-164 0,-5 0-101 0,0 0-42 16,0 0-1-16,0 3 22 0,0 0 36 0,0 1 29 15,0 3 22-15,0 8 11 0,0-4-2 0,7 8-15 0,-7-1-24 16,0 0-32-16,0 8-42 0,6-4-32 0,-6 3-25 0,0-3-18 16,0 8-13-16,-6-1-6 0,6-4-11 0,0 5-6 15,0 0-5-15,0-1-6 0,0 0-4 0,0 0-2 0,0-3-2 16,0 3-8-16,0-4 0 0,0 1-1 0,0-4 0 15,0 4-2-15,6-4-5 0,-6-5-9 0,0 6-14 0,0-4-19 16,0-5-33-16,0 1-59 0,0-1-68 0,7 1-63 16,-7-8-49-16,13 1-47 0,-6-4-49 0,6-4-64 0,6-8-97 15,-6 4-36-15,7-3 5 0</inkml:trace>
  <inkml:trace contextRef="#ctx0" brushRef="#br0" timeOffset="28030.71">24488 12844 151 0,'7'-14'511'0,"-1"2"-43"0,0 1-148 15,-6 4-118-15,7-1-63 0,-7 5-29 0,0-2-7 16,-7 3 4-16,1 2 5 0,0 0 10 0,-7 2 5 16,-2 3 7-16,3 2 3 0,-7 1 2 0,6 3-3 0,-7 0-4 15,1-1-6-15,6 5-4 0,-1-4 1 0,1 3 2 0,8-2-3 16,-2 3-5-16,-1-5-5 0,3 2-4 0,5-1-3 16,0-1-10-16,0 1-11 0,5 4-14 0,10-4-11 0,-3 0-8 15,1 0-7-15,7 0-9 0,5-3-6 0,-5 2-5 16,13-3-4-16,0 5-16 0,-1-2-10 0,7-1-19 0,0 1-29 15,0-3-65-15,-1 1-98 0,3-1-103 0,-3-3-142 0,-5-1-166 16,-7 1-120-16,0-1-47 0,-6-3-9 0</inkml:trace>
  <inkml:trace contextRef="#ctx0" brushRef="#br0" timeOffset="28562.26">19075 14294 327 0,'0'0'342'0,"0"-3"-73"15,-7 3-63-15,7-4-49 0,0 4-34 0,0 0-20 0,0 0-10 16,0 0-3-16,0 0 0 0,0 0 5 0,0 0 2 16,0 0 2-16,7 0 2 0,-7 0 5 0,0 0 11 31,8 4 15-31,-2-4 22 0,1 8 13 0,-1-2 6 0,0 2 4 0,1-1 1 0,-1 8 2 0,1-5-11 0,6 9-19 0,-7 0-32 16,8 2-17-16,-8 1-14 0,0 9-11 0,1-3-12 15,-7 1-12-15,6 8-11 0,1-1-5 0,-7 1-4 0,6 3-9 16,-6 1-5-16,0-1-5 0,7-3-4 0,-7-1 1 15,0 1-4-15,0-1-3 0,0-2-1 0,0-5-2 0,6 0-5 16,-6-4-9-16,0 1-17 0,7-6-32 0,-1-3-48 0,-6-2-70 16,7-1-70-16,-1-2-63 0,1-5-68 0,-7-4-106 15,6-3-143-15,1-3-67 0,-7-4 0 0,0-1 42 0</inkml:trace>
  <inkml:trace contextRef="#ctx0" brushRef="#br0" timeOffset="28828.07">19186 14386 397 0,'13'-25'609'0,"0"-1"3"0,7 4-138 0,-7-4-197 0,12 4-126 0,3 0-66 0,-3 4-17 0,8 0 10 15,0-5 23-15,-1 9 22 0,1-5 12 0,-1 5 9 0,-6-1 4 32,6 8-1-32,-6 0-18 0,2-1-32 0,-10 4-33 0,9 4-25 0,-14 0-15 0,6 4-13 0,-6 1-3 0,-6 1 1 31,-1 2 0-31,0 3 0 0,-6 3 5 0,-6 1-2 0,-7 4 4 0,7-2 7 0,-14 2-3 0,1 3 0 0,-8-4 1 15,1 0 5-15,0 1 2 0,0-5 2 0,0 1-2 0,-7 0 3 16,8 0-1-16,5-4-2 0,-6 0-3 0,7 0-4 31,5-4-6-31,-5 0-7 0,12-3-11 0,1-1-18 0,-1 5-22 16,7-5-31-16,7 2-47 0,-1-3-59 0,1 2-58 0,12-4-51 16,1 0-44-16,6 0-49 0,7 0-83 0,-8 0-119 15,8 0-31-15,-1 0 13 0</inkml:trace>
  <inkml:trace contextRef="#ctx0" brushRef="#br0" timeOffset="29125.19">19825 14668 300 0,'-7'4'669'0,"2"3"1"0,5-3-31 0,0 4-218 16,0-1-180-16,0 3-129 0,0-2-66 0,5 3-28 15,-5-4-15-15,7 0 2 0,-1 1 6 0,-6 3 1 0,6 0 4 16,1 0 3-16,0 4 2 0,0 0-4 0,-1-1 3 15,0 4-2-15,-6 4 0 0,0-1 3 0,0 2 1 0,-6 0 8 16,0-2 10-16,6 1 14 0,-14 0 11 0,7 0 14 0,1-4 12 16,0 4 9-16,-1-7 6 0,2 3-4 0,-3-3-7 15,2-1-13-15,-1-3-15 0,7 0-13 0,0-3-14 0,0 3-10 16,0-4-10-16,0 0-6 0,13-3-4 0,-5 3-1 0,4 0 0 16,7-2-2-16,1 2-4 0,6-3-6 0,0-2-13 15,14-2-21-15,-2 0-33 0,1-2-52 0,6 2-63 0,7-4-61 16,1-3-56-16,-1-1-63 0,6-3-97 0,-5 0-150 15,-1-4-63-15,0-3 4 0,-7 3 33 0</inkml:trace>
  <inkml:trace contextRef="#ctx0" brushRef="#br0" timeOffset="29297.2">20606 14708 271 0,'-7'-3'703'0,"-6"-4"0"0,7 2-14 16,6 5-207-16,0-2-220 0,0-2-152 0,0 0-80 0,6 4-33 15,1-4-4-15,6-3 18 0,1 3 22 0,-2-3 17 16,8 3 9-16,6-3 4 0,0 0-2 0,7 3-9 0,-1-3-27 16,7 3-46-16,0 0-61 0,-6-4-66 0,6 6-59 15,0-3-66-15,-7 3-94 0,1-6-152 0,-7 4-88 0,-7 4-30 16,-5-4 17-16</inkml:trace>
  <inkml:trace contextRef="#ctx0" brushRef="#br0" timeOffset="29469.09">20717 14808 176 0,'-7'4'695'0,"1"-1"7"0,6 0-4 16,0 1-208-16,0-4-193 0,6 4-147 0,7-1-84 0,7-3-47 15,-1 0-20-15,1 0-1 0,6 0 4 0,0-3 5 16,7-1 5-16,-1 4 2 0,7-4 0 0,1 1-3 16,12 0-6-16,0-1-19 0,-1-4-43 0,8 5-56 0,0-5-61 15,6-3-83-15,-6 4-138 0,-8-7-130 0,8 2-79 0,-12 1-35 16</inkml:trace>
  <inkml:trace contextRef="#ctx0" brushRef="#br0" timeOffset="29812.97">22377 13896 696 0,'7'-23'755'0,"1"4"6"0,-3 2-74 15,14-2-239-15,-5 5-198 0,12 3-116 0,-7-3-66 16,14 2-35-16,-8 4-20 0,2-3-8 0,-1 5-4 16,0 2 0-16,0-1 10 0,0 5-4 0,0 5-3 0,-6-1 3 15,0 6 3-15,0 2 3 0,-7 3 4 0,-1 6 9 0,1-3-3 16,-6 8 13-16,-7-1 11 0,0 6 9 0,-7 1 1 0,0 1 3 15,1 0-3-15,-6 3-7 0,-1 1-5 0,-2 3-9 16,3 0-6-16,-1-3-10 0,0 4-6 0,13-5-5 16,0-2-2-16,0 2-7 0,6-4-10 0,7 2-20 0,1-5-44 15,6 0-80-15,5-3-87 0,1 0-89 0,0-8-132 0,7 0-165 16,-8 1-94-16,2-5-41 0,-1-3 11 0</inkml:trace>
  <inkml:trace contextRef="#ctx0" brushRef="#br0" timeOffset="29937.89">22906 14826 273 0,'-14'3'782'0,"0"-3"18"16,2 4 2-16,6-4-116 0,-1 0-305 0,7 0-235 15,0 4-169-15,7 0-128 0,-1-1-93 0,6 1-97 0,2-4-148 16,6 0-117-16,-7 3-61 0,0-3-15 0,-7 0 24 16</inkml:trace>
  <inkml:trace contextRef="#ctx0" brushRef="#br0" timeOffset="30657.21">18554 16174 240 0,'-13'-4'614'16,"7"4"9"-16,0-4-148 0,6 4-157 0,-7-4-108 0,7 4-70 15,0 0-44-15,7-2-21 0,-1 2-9 0,0 0 13 16,7-5 15-16,7 2 18 0,0-1 16 0,6-3 15 0,0 3 6 16,13-3-1-16,1-4-7 0,3 4-16 0,4-1-17 0,5-3-20 15,1 0-17-15,5 4-14 0,1-4-9 0,0 3-11 16,6-3-8-16,-1 0-8 0,2 4-5 0,-8 0-4 0,1-1-5 15,-7 5-7-15,0-1-15 0,-6 1-23 0,-6-1-48 16,-8 4-69-16,-6-3-75 0,0 3-64 0,-7 0-63 0,0 0-75 16,-12 0-113-16,-7 0-107 0,0 3-27 0,-13 1 24 0</inkml:trace>
  <inkml:trace contextRef="#ctx0" brushRef="#br0" timeOffset="30844.85">19212 16061 597 0,'-13'0'754'16,"0"0"13"-16,7 0-141 0,-1 0-179 0,1 3-156 0,12 1-114 15,-6 3-78-15,7 5-48 0,-1-2-24 0,1 5-7 16,6-1 1-16,-7 1 7 0,7 4 7 0,0 2 11 0,-6 1 10 16,6 3 9-16,-6 1 4 0,6 3 1 0,-6 0-4 0,-1 2-5 15,-6 5-9-15,7-3-11 0,-7 4-11 0,5 3-8 16,-5 0-7-16,0 0-2 0,0 4-2 0,0-3-8 0,7-1-6 16,-7-3-13-16,0-1-19 0,6-3-40 0,1 0-65 0,6-3-77 15,-6-1-71-15,6-4-75 0,-1-2-101 0,2-9-176 0,-7 1-71 16,5-4-16-16,-5-4 32 0</inkml:trace>
  <inkml:trace contextRef="#ctx0" brushRef="#br0" timeOffset="31141.86">19525 16767 630 0,'6'-7'729'0,"1"0"6"0,-1 3-89 0,1 0-225 0,6 1-186 15,6 3-118-15,1-4-65 0,-7 8-37 0,7-4-17 16,0 3-5-16,-1 1 1 0,-6 4 3 0,-6-2 1 0,5 5 3 15,-5 1 0-15,-7 2 3 0,0 1 1 0,0 3 1 0,-7 1 1 16,1-2 0-16,0 6 1 0,-7 0 1 0,-1 2 2 0,2-4 1 16,-1 2 6-16,0-2 8 0,-8 2 10 0,10-6 10 0,-4 3 8 15,2-3 9-15,7-2 7 0,-7-1 1 0,6 1-1 16,7-4-5-16,-6 1-7 0,6-2-4 0,0 1-8 0,0-3-7 16,6 2-4-16,1-3-5 0,6 5-4 0,0-4-5 0,13-1-2 15,-6 0-7-15,6-4-3 0,7 1-4 0,-1 4-4 0,1-8-2 16,5 3-8-16,2-3-10 0,5 0-21 0,1-3-39 0,-6 0-62 15,5-2-73-15,0 1-72 0,1-4-77 0,-8-1-104 0,2-3-172 16,-1 2-74-16,-7-5-11 0,1-4 35 0</inkml:trace>
  <inkml:trace contextRef="#ctx0" brushRef="#br0" timeOffset="31470.19">20854 16181 246 0,'-7'-4'700'0,"-6"-3"11"0,13 3 5 0,-7 0-217 16,7 2-194-16,7-3-135 0,-1 2-73 0,8-1-46 15,6 4-24-15,-8-3-5 0,8-1 5 0,6 0 13 16,-7-3 12-16,8 7 15 0,-3-7 13 0,4 3 11 0,4 4 8 0,1-3 0 16,5-1-7-16,-5 4-14 0,7-4-14 0,5 4-17 15,0 0-14-15,-5-4-12 0,6 4-10 0,-2 0-4 16,-4 0-3-16,6 0-1 0,-7 0-4 0,-7 4-8 0,1-4-19 16,-7 4-45-16,0-4-69 0,-7 4-78 0,1-1-70 0,-8-3-74 15,-5 0-97-15,-7 4-152 0,-7-4-83 0,-5 3-17 0,-8 1 34 16</inkml:trace>
  <inkml:trace contextRef="#ctx0" brushRef="#br0" timeOffset="31642.06">20913 16339 469 0,'-7'4'593'0,"0"-4"-20"0,7 3-197 0,7 0-153 16,0 2-105-16,5-5-59 0,1 4-33 0,7-1-14 0,0-3-6 15,-1 0-1-15,7 0 2 0,7 0 4 0,-7 0 4 16,6-3 0-16,8-1 0 0,-2 4-2 0,8-5-4 15,0 2-16-15,-1 0-29 0,8-1-43 0,-2-4-58 0,-5 1-98 0,7 0-179 16,-15-4-94-16,8 3-46 0,-8-3-14 0</inkml:trace>
  <inkml:trace contextRef="#ctx0" brushRef="#br0" timeOffset="32157.98">22169 15862 498 0,'0'-7'498'0,"0"0"-150"0,0 4-146 0,0-5-93 15,0 4-47-15,0 1-15 0,6-1 5 0,-6-3 27 0,7 3 36 16,-1 0 45-16,-6 1 42 0,7-1 30 0,-7 0 19 0,0-3 8 16,7 4-6-16,0-1-22 0,-1 0-31 0,-1 0-39 15,8 1-36-15,-5-2-28 0,5 2-20 0,0-1-17 16,6 2-14-16,-6 2-13 0,0 0-6 0,7 0-5 0,-7 0-4 16,-7 2-4-16,7 2-4 0,-6-1 1 0,-7 5-2 0,6 0 5 15,-6-1-5-15,0 8 1 0,0-1-1 0,-6 1-1 0,-7 3 0 16,0 1-2-16,7 2-1 0,-7 2-4 0,-1-1 0 15,1-1-2-15,13 5 2 0,-6-4-1 0,12 3-2 16,1 2 0-16,6-6 1 0,7 9 1 0,5-5-1 0,3 0 1 16,3 2-3-16,2-2 0 0,-1 1 3 0,0 0-3 0,-4-5 1 15,-3 4-1-15,-6-6-2 0,1 4-1 0,-7-5 1 0,-6-3 1 16,-7 2 1-16,-7-2 3 0,1-1 0 0,-14 2 1 16,1-2 3-16,-7 2 1 0,-8-6-1 0,2 1 1 15,0 4-1-15,-8-7 1 0,8-2 1 0,-7 2-2 0,0-1-1 16,7 1 0-16,-1-6-2 0,7 3-1 0,-1-2-6 0,8 1-12 15,6-4-23-15,1 3-37 0,12-3-58 0,0 0-71 0,0 4-66 16,12-4-66-16,1-4-75 0,6 1-113 0,2-1-116 16,3 1-40-16,4-4 6 0</inkml:trace>
  <inkml:trace contextRef="#ctx0" brushRef="#br0" timeOffset="32393.25">22763 16002 260 0,'0'-15'566'0,"5"4"-2"0,-5 1-162 0,0 1-137 0,7 3-88 16,-7-2-50-16,0 5-32 0,0-1-15 0,0 4 5 0,6 0 20 15,-6 4 23-15,0 3 18 0,0 0 19 0,0 5 13 0,0 2 9 16,0 1 4-16,-6 2-13 0,6 5-25 0,0 5-26 16,-7-1-27-16,7-1-23 0,0 0-16 0,0 4-12 15,0 1-14-15,0-1-9 0,7-3-9 0,-7 4-8 0,0-5-2 16,6 4-3-16,-6-3-4 0,7 3 0 0,-7-3-3 0,7-1-7 15,-1-3-11-15,1 1-19 0,-1-1-47 0,1-1-69 16,5-2-80-16,-5-5-76 0,6-3-88 0,0 0-139 0,-1-4-112 16,2-3-61-16,0-4-9 0</inkml:trace>
  <inkml:trace contextRef="#ctx0" brushRef="#br0" timeOffset="32705.97">23172 16005 483 0,'6'-22'730'0,"-6"8"10"15,0-1-27-15,0 4-223 0,0 4-202 0,0 3-132 0,0 4-69 16,0 4-40-16,0 3-17 0,0 1-2 0,-6 2 8 0,0 5 10 16,-1 4 14-16,1-2 7 0,-7 5 6 0,6 5 3 15,0-1-4-15,2 3-6 0,-3 0-13 0,8 0-12 16,0 5-13-16,8-2-8 0,-3-3-5 0,2 0-6 0,6-3-1 16,0-1-1-16,0-2 0 0,7-1 2 0,-1-8 6 15,1-3 5-15,-1 1 3 0,8-10 11 0,-8 3 6 0,8-5 7 0,-2-5 7 16,-5-1 6-16,5-2 6 0,-5-3 6 0,7 0 0 15,-8-3-6-15,-6-1-3 0,0 1 0 0,0-5-4 16,-6-4-9-16,-1 6-11 0,-6-5-9 0,0 0-5 0,-6-4-4 16,-7 0-5-16,0-3-8 0,0 4-6 0,-7-8-9 0,-7 3-15 15,1 1-16-15,1 3-17 0,-1-3-16 0,0 3-15 16,-1 5-19-16,8 2-26 0,6 5-62 0,0-1-88 0,5 7-82 16,16 1-96-16,-2 0-198 0,8 7-96 0,5-4-41 15,0 8-8-15</inkml:trace>
  <inkml:trace contextRef="#ctx0" brushRef="#br0" timeOffset="32940.86">23921 15800 201 0,'7'-10'730'0,"-7"2"22"0,6 1 3 0,-6 2-166 16,0 2-228-16,6-1-158 0,-6 8-76 0,7-1-37 0,-7 2-12 15,6 2 0-15,2 4 7 0,-8 0 10 0,5 0 9 16,3 7 5-16,-8-3-5 0,7 7-9 0,-7 3-12 0,0-2-13 15,5 6-12-15,-5 4-13 0,0-1-10 0,0 5-10 16,0 1-7-16,0-2-5 0,7 1-5 0,-7-1-4 0,0 1-5 16,0-1-6-16,0-3-7 0,0 0-7 0,6-3-12 0,-6-1-18 15,0-4-28-15,7-3-65 0,-7 0-81 0,6-4-79 16,1-3-79-16,0-3-103 0,-7-9-175 0,6 1-67 0,1-8-32 16,-1 1 29-16</inkml:trace>
  <inkml:trace contextRef="#ctx0" brushRef="#br0" timeOffset="33175.28">24397 15969 151 0,'6'-15'551'0,"0"4"5"0,1 0-144 0,-7-1-162 0,7 10-109 15,-7-5-59-15,0 7-29 0,0 0-7 0,-14 3 8 0,8 1 14 16,-13 3 18-16,-1 4 23 0,0 0 25 0,-5 3 23 16,5 1 23-16,-6 0 5 0,0 3-2 0,13-3-8 0,-7 2-10 15,8-2-9-15,5 1-17 0,7-1-19 0,-7-1-17 16,14 4-12-16,0-7-11 0,5 7-4 0,8-6-5 0,-1 2-8 15,7-3-7-15,6 0-7 0,1 1-8 0,0-2-5 0,13-3-6 16,-7 1-9-16,6-1-7 0,1 0-8 0,6-3-9 16,0 3-11-16,7 1-15 0,-8-1-30 0,8-4-59 0,-7 4-104 15,7 1-108-15,-7-8-143 0,-6 4-173 0,-7-4-116 16,0-4-45-16,-6 4-13 0</inkml:trace>
  <inkml:trace contextRef="#ctx0" brushRef="#br0" timeOffset="36237.98">6721 10514 346 0,'-6'-4'277'16,"-8"4"-114"-16,1-3-82 0,6 3-48 0,-5 0-25 15,-1-4-15-15,6 4-5 0,0 0-2 0,-5 0 5 0,5-4 9 16,1 4 10-16,0 0 14 0,-1-4 11 0,0 4 7 0,0-2 3 16,7 2 8-16,-6 0 4 0,-1-5 1 0,1 5 0 0,6 0-4 15,-5-3-2-15,-3 3-2 0,3 0-2 0,-3 3-6 16,1-3-5-16,7 0-4 0,-6 5-1 0,6-3 0 16,0 2-1-16,6 4 1 0,1-5 4 0,6 5 10 0,6-4 9 15,8 3 8-15,11-4 6 0,14-3 8 0,8 0 7 0,11-3 8 16,15-4 5-16,11-5 0 0,13-3 4 0,7 1 2 0,7-5 2 15,7-3 5-15,6 0 2 0,5 1 0 0,8-2 4 16,0-2-4-16,0 2-7 0,0-2-4 0,-7 4-8 16,0-2-9-16,-13 1-9 0,1 4-8 0,-14-1-13 0,-13 2-8 15,-6 2-7-15,-7 4-7 0,-13 3-7 0,-6 1-8 0,-7-1-18 16,-13 6-25-16,-7 2-33 0,-5 0-47 0,-7 0-53 16,-8 0-48-16,-5 0-32 0,-14 2-32 0,-6 6-27 0,-13-1-37 15,-6 5-55-15,-14-2-86 0,-12 2-39 0,-7 5-16 16</inkml:trace>
  <inkml:trace contextRef="#ctx0" brushRef="#br0" timeOffset="36441.21">7379 10697 129 0,'-65'11'562'0,"20"-1"7"0,11 2-171 0,8-5-156 16,20 0-94-16,12 1-62 0,20-4-40 0,13 4-23 0,20-8-14 16,5-4-8-16,16 0-2 0,4-3 1 0,14-5 3 15,12-2 1-15,1-5 1 0,13 1 4 0,14-4 10 16,-3 1 14-16,15-5 23 0,0 0 25 0,6-4 32 0,1 1 36 15,5 0 33-15,-5-4 13 0,-1 3 6 0,0 5-5 0,-12-4-18 16,-8 7-24-16,-18 0-35 0,-14 4-36 0,-13-1-33 16,-13 4-24-16,-19 5-27 0,-7 2-32 0,-20 1-54 0,-12-1-67 15,-14 4-59-15,-19 2-53 0,-13 2-69 0,-19 0-103 16,-28 2-137-16,-4 2-82 0,-21 4-3 0,-12 3 30 0</inkml:trace>
  <inkml:trace contextRef="#ctx0" brushRef="#br0" timeOffset="91834.86">12466 10522 120 0,'0'0'151'16,"0"0"-23"-16,6-4-17 0,-6 0-22 0,0 4-16 0,0-4-12 15,0 4-13-15,0 0-10 0,6 0-10 0,-6-3-8 0,0 3-5 16,0 0 0-16,7 0-5 0,-7-4-6 0,0 4-3 16,6 0-1-16,-6 0-2 0,7 0 2 0,-1-4 0 0,-6 4 1 15,7 0 0-15,-1 0 4 0,1-4 3 0,-7 4 6 0,7-2 7 16,-1 2 5-16,-6-5 4 0,6 5 5 0,1-3 5 16,-7 3 0-16,6-4 1 0,-6 4-2 0,0-5-5 15,0 3-3-15,7 2-3 0,-7-4-3 0,0 4-1 0,0 0 1 16,0 0-3-16,0-3 3 0,0 3-1 0,0 0 2 0,0 0 0 15,0-5 3-15,0 5-1 0,0 0 0 0,0 0 2 0,-7-3-2 16,7 3-1-16,0 0 0 0,0 0-1 0,0 0-1 16,-6 0-2-16,6 0-3 0,-7 0-4 0,1 0-6 15,0 0-2-15,-1 3-3 0,0 2-3 0,-6-2-2 0,0 3-3 16,-6 3 2-16,6 1-1 0,-1-2 4 0,-5 3 3 0,6 4 2 16,-7-1 1-16,1 1 5 0,6 3 1 0,-7 0 1 15,7 5 5-15,0-5 1 0,-7 4 0 0,8 0 0 0,-2 0-2 16,2 0-2-16,5-4-2 0,-6 5-1 0,7-6-2 0,6-2-4 15,-7 3 0-15,7 1-1 0,0-4 0 0,0-1-1 16,7 4 0-16,-1-7 0 0,1 4 0 0,-1-4-2 0,7-4 1 16,-7 0 6-16,8 1-2 0,-2-1-1 0,8-3-1 15,0 3-2-15,-7-7 0 0,7 3 1 0,-1-3 0 0,1 0-7 16,-1-3 3-16,0 0 4 0,2-1 3 0,-2-3 4 0,0-1 1 16,1 1 7-16,-7 0 8 0,6-4 6 0,-6 0 6 15,1-1 4-15,-2-2 1 0,-5-1 1 0,-1 0 1 0,7 1-7 16,-13-5-5-16,7 2-3 0,-7 2-7 0,0-7-2 15,0 3-4-15,-7 5 0 0,1-5 0 0,-1 1 4 0,1 0-1 16,-7 7-2-16,0-7 0 0,0 7-3 0,-7 0-2 16,8 0-4-16,-8 2-1 0,7 3-6 0,-7-2-7 0,8 5-12 15,-2 3-17-15,0-4-26 0,2 4-27 0,-1 0-29 0,7 0-26 16,-1 0-25-16,7 4-28 0,0-4-41 0,7 0-81 16,-7 3-99-16,13-3-45 0,-7 0-22 0</inkml:trace>
  <inkml:trace contextRef="#ctx0" brushRef="#br0" timeOffset="92053.88">12993 10712 415 0,'5'0'480'0,"-5"0"-139"0,0-4-147 16,0 4-83-16,0 0-44 0,0 0-19 0,0 0-6 15,0 0 0-15,0 0 0 0,0 0 1 0,0 0 0 0,8 0-2 16,-8 0-5-16,0 0-8 0,0 0-10 0,0 0-11 16,5 0-14-16,-5 0-15 0,8 0-15 0,-8 0-18 0,7-4-19 15,-2 4-35-15,3 0-66 0,-2-3-145 0,1-5-74 0,6 4-54 16</inkml:trace>
  <inkml:trace contextRef="#ctx0" brushRef="#br0" timeOffset="92554.24">13358 10433 392 0,'-7'0'468'0,"1"-3"-149"0,6-1-147 0,0 4-80 0,0-4-45 15,0 4-24-15,6-4-11 0,1 4-8 0,4-3 0 16,-3-1-1-16,5 1 5 0,7 3 1 0,-7-5-1 0,6 5 1 16,1-2 2-16,-1 2-1 0,0-4 1 0,2 4-3 15,4-4 2-15,-6 4-1 0,8-4 1 0,-8 1 2 0,1 3-1 16,0 0 1-16,-2-4 1 0,3 0 2 0,-8 4 1 0,6-4 1 15,-6 4-1-15,0-2 3 0,0 2-2 0,0 0-2 16,-6 0-6-16,-1 0 2 0,1 0 0 0,-1 2-1 0,1-2 2 16,-1 4-1-16,-6 4 2 0,0-1 4 0,7 3 7 15,-7 2 3-15,0 3 3 0,0 2 1 0,0-2-2 0,-7 8-1 16,7-5 0-16,-6 8 0 0,6-4-3 0,-7 3-6 0,1-4-2 16,-1 6-4-16,1-1 0 0,-7-1-1 0,6 1-1 15,1 0-4-15,-7-1 0 0,6-3-1 0,-1 4-3 16,3-1 1-16,-8-2-1 0,7-2-2 0,-1 1-7 0,1 1-13 15,6-6-15-15,0-2-19 0,0-1-18 0,0 1-20 0,0-4-27 16,13 0-47-16,-7-7-78 0,12 0-136 0,-3-4-65 0,4-4-22 16</inkml:trace>
  <inkml:trace contextRef="#ctx0" brushRef="#br0" timeOffset="92820">14308 10426 194 0,'0'-4'466'0,"-6"4"-80"16,6-4-148-16,0 4-104 0,0-3-59 0,0 3-29 0,0-4-16 15,6 4-2-15,1-3-1 0,-1-2 1 0,0 3-2 16,8-2 0-16,-1 0 2 0,5 4-2 0,3-4-2 15,-1 1-4-15,5-1-5 0,2 0-2 0,-2 0 0 0,2 4-1 16,-2-2 0-16,9-3-2 0,-2 2 0 0,-6-1 0 0,6 4 0 16,-5-5-2-16,5 3 0 0,-6 2-3 0,0-4-8 15,-7 4-9-15,2-4-13 0,-2 4-16 0,-6 0-19 0,-7 0-22 16,1-3-33-16,0 3-41 0,-7-4-59 0,0 4-87 16,0-3-76-16,-14-2-40 0</inkml:trace>
  <inkml:trace contextRef="#ctx0" brushRef="#br0" timeOffset="93054.35">14582 10364 107 0,'-6'3'449'0,"-1"4"-99"0,0-3-129 0,2 4-91 16,5-1-57-16,-8 1-31 0,8-1-14 0,0 3-4 15,-7 5 0-15,7-1 0 0,0 1 4 0,0-1 0 0,0 5 2 16,0 0 1-16,0 3 0 0,0 0-3 0,0 3-2 16,-6-2-1-16,6 2-4 0,0-3-1 0,-7 4 1 0,7-4-1 15,0 0-2-15,0-1 1 0,0 2 0 0,-5-1 0 16,5-4 0-16,0 0-4 0,0 0-1 0,0 1-4 0,0-4 1 15,0-1-3-15,0 5-2 0,5-8-1 0,-5 3-3 0,0-3-6 16,7 0-11-16,-7 0-14 0,6-4-18 0,-6 4-25 16,7-3-37-16,1-5-69 0,-3 1-134 0,2 0-77 0,-7-4-50 15</inkml:trace>
  <inkml:trace contextRef="#ctx0" brushRef="#br0" timeOffset="94009.59">14986 10675 347 0,'-7'-7'495'0,"7"-4"-94"16,-6 7-168-16,6 1-102 0,-7-2-53 0,7 3-25 15,0-2-7-15,-6 0-5 0,6 0-2 0,0 4 1 0,0 0-2 16,0-3-2-16,0 3-5 0,-7 3-6 0,7-3-7 0,0 8-10 15,-6-4-3-15,6 3-2 0,-7 3 1 0,7-2 0 16,-6 3 1-16,-1-1 0 0,7 5 1 0,-7-4 7 0,7 1 0 16,-5 2 2-16,-3 1 1 0,8-1 5 0,-5 1 0 15,-3 3 0-15,8-3 0 0,-7 3-2 0,2 0-1 0,5 1-2 16,-7-1-2-16,1 1-3 0,6-1-2 0,0 0-1 0,-7 0-1 16,7-3 0-16,0 3-1 0,0-3-1 0,0 0-1 15,7-5-1-15,-7 1 3 0,6 1 1 0,-6-1 1 16,7-4 3-16,-2 0 2 0,10 1 2 0,-2-5 3 0,-8 1 2 15,9 0 0-15,5-4 1 0,1 0-1 0,-7-4-1 0,6 0-1 16,0 1-1-16,-5-5-3 0,5 1-2 0,1 0-1 0,-8-4-2 16,9 3 1-16,-9-7-1 0,1 5-2 0,0-5-1 15,1 0 0-15,-8 4 0 0,1-3-1 0,-1-4-2 16,-6 3 0-16,0-3 1 0,0 3-1 0,0-4 0 0,-6 1-1 16,-1 0-2-16,1 0 0 0,-1 3 2 0,-6-3-2 0,0 3 0 15,1 0 0-15,5 1 2 0,-7-1 3 0,1 7-1 16,0-2 2-16,0 2-1 0,0 1 0 0,0 3-1 0,0 1 0 15,7-1-2-15,-7 4-2 0,6 0 0 0,1 4 0 0,-1-1-1 16,1 1 1-16,-1 3-1 0,1 1-2 0,6-1 0 16,0 0 0-16,0 0-1 0,0 1 0 0,6 4 0 0,-6-6-1 15,7 2 2-15,-1-5 0 0,1 5 0 0,-1-1 2 16,1-3 0-16,6-1-1 0,-7 1 2 0,7-4 0 0,0 3 2 16,0-3 0-16,-6 0-1 0,6 0 1 0,-1-3 1 0,1-1-1 15,2 4 1-15,-3-7-2 0,1 4-1 0,7-1 1 16,-7-4 0-16,-1 1 0 0,1 0-1 0,7-4 1 0,-7 4-1 15,-1-5 1-15,3 2 0 0,-2-2 0 0,0 5-1 16,-1-4 0-16,1 3-1 0,-6 1 0 0,6 0 1 0,-6 0-1 16,-1 3-1-16,1 0 0 0,-7 1-1 0,6 3 0 0,-6 0-1 15,6 0 0-15,-6 0-1 0,0 0 1 0,7 7 1 16,-7-3 0-16,0 7 2 0,6-4 1 0,-6 4 1 0,0 0 0 16,7 4 0-16,-7-5 0 0,6 1 2 0,-6 5-1 15,7-6-1-15,-7 1 0 0,6 1 0 0,1-2 0 0,1 1-1 16,-3-3-1-16,1-1 0 0,1 0 1 0,6-4 0 0,-6 1-2 15,-2 1 2-15,10-2 0 0,-3-3 1 0,1-3 0 16,0 3 3-16,0-5-1 0,6-2-2 0,-6 4 0 0,1-5 0 16,-1 1 0-16,0-1-1 0,0-2 1 0,-6-1-1 15,6 3 2-15,-7-3-1 0,7 1 3 0,-7-1-1 0,1-1 0 16,-1 5 0-16,1-5-2 0,-7 2 3 0,6-1 0 16,-6 3 4-16,0 5 1 0,7-1-1 0,-7 1-1 0,0-1-1 15,0 1-2-15,7 3-4 0,-7-4-2 0,0 8-6 0,0-4-1 16,6 3 2-16,-6 1 0 0,0 3 3 0,7 0 4 0,-7 1 0 15,6-1 0-15,-6 0 2 0,6 1-1 0,1 2-1 16,-1-2 1-16,1 0-2 0,-1-1-2 0,1 1 1 0,6-2 1 16,0-2 0-16,0 3 1 0,0 1 0 0,-1-4-1 15,9 3 1-15,-9-4 1 0,9 1-2 0,-2-1-1 0,0 1 1 16,1-4-1-16,-1 4-1 0,1-4 1 0,0 4-1 16,-7-4-3-16,6 0-2 0,-13 3-7 0,8-3-9 0,-7 0-13 15,-1 0-15-15,0 4-15 0,1-4-19 0,-7 0-17 0,0-4-17 16,0 4-15-16,0 0-22 0,-7-3-43 0,1-1-67 15,0 0-121-15,-1 0-58 0,-7 4-22 0</inkml:trace>
  <inkml:trace contextRef="#ctx0" brushRef="#br0" timeOffset="94650.88">13142 11584 469 0,'-12'-4'466'0,"5"0"-154"0,1 0-136 0,-1 4-79 15,0-3-45-15,7 3-25 0,0-4-11 0,0 4-6 16,7 0-3-16,0 0-2 0,-1-3-1 0,7 3 2 0,6-4 3 16,1 4 3-16,6-3 1 0,7-1 5 0,-1 4 3 0,7-4 2 15,1 0 3-15,11 1-3 0,-5-1-1 0,12 0-2 16,1 1 1-16,0 0-2 0,7-2-1 0,-2 2 0 0,1-1 0 16,1 0 2-16,5 4 1 0,-7-3 0 0,-4-1-1 15,-2 1-1-15,1 3-4 0,-6 0-2 0,-8 0-2 0,0-4-3 16,-12 4-2-16,0 0-2 0,-8 4-1 0,1-4-1 0,-12 0-3 15,5 0-3-15,-13 0-5 0,1 0-6 0,-7 0-7 16,0 0-11-16,0 0-11 0,-7 3-8 0,-5 1-6 0,-8-1-10 16,0 1-1-16,-5 3-2 0,-8-2 4 0,1 1 3 0,-8 2 6 15,-6 3 4-15,-6-4 7 0,0 4 8 0,-6 0 8 16,0-4 7-16,-1 4 9 0,0-4 8 0,6 5 12 16,-5-5 6-16,6-1 8 0,0 3 7 0,0-2 4 0,6-3 5 15,7 3 3-15,0-3 0 0,6-1-1 0,8 1 2 0,-2 0-2 16,8 0-3-16,6-4-4 0,0 3-3 0,6-3-5 0,1 3-2 15,6-3-3-15,6 0-2 0,-6 4-1 0,14-4-1 16,-1 0 0-16,6 0 0 0,7 0-1 0,0 0-1 16,7 0 0-16,-1-4 1 0,14 1 1 0,-7 3 0 0,13-3 4 15,0-1 3-15,7-4 6 0,-1 5 6 0,8-1 5 0,-1 0 8 16,0-3 6-16,0 3 12 0,0 1 4 0,1-1 6 16,-2-1 4-16,1 3 3 0,-6-2-4 0,-7 4-4 0,0 0-9 15,-6-3-13-15,-7 3-10 0,-7 0-10 0,-5 0-10 16,-1 0-10-16,-7 0-4 0,-6 0-7 0,-6 0-8 0,6 3-13 15,-7-3-21-15,-6 0-29 0,-6-3-29 0,-1 3-35 0,1 0-43 16,-8-4-85-16,1 4-161 0,-12-8-68 0,5 4-36 16</inkml:trace>
  <inkml:trace contextRef="#ctx0" brushRef="#br0" timeOffset="98823.54">8577 12876 209 0,'0'4'336'16,"0"-4"-76"-16,0 0-70 0,0 0-58 0,0 4-48 0,0-4-32 15,0 0-18-15,0 0-12 0,0 0-6 0,0 0-2 16,0 0-1-16,0 0 0 0,0 0 1 0,0 0 4 0,0 0 3 16,0 0 4-16,0 0 5 0,0 0 1 0,0 0 5 0,0 0 7 15,0-4 6-15,0 4 3 0,0 0 5 0,0 0 3 16,0-4 0-16,0 4 3 0,0 0-1 0,0-3-4 0,0 3-6 15,6-4-7-15,-6 1-2 0,0 3-1 0,0-4 1 16,0 1-1-16,7-1-1 0,-7 0 0 0,7 0 1 16,-1 1-2-16,-6-1-2 0,7 0-5 0,-2-2-6 0,2 2-2 15,6-4-3-15,1 5-2 0,-1-5 0 0,0 1 1 0,6 3-3 16,1-3 1-16,-1 2-3 0,1-1-3 0,6 3-4 16,-7-1-1-16,8 4-2 0,-1 0-3 0,-7 0 0 0,1 4-3 15,-1 3 1-15,0 3 0 0,-5 2 2 0,5 2-1 0,-12 4 3 16,-7 5 1-16,0 2 0 0,-7 4 1 0,-5 4 4 15,-9 1-1-15,2 2-1 0,-14 3-1 0,2-1 0 0,-9-1-1 16,1-1-2-16,-6 1 0 0,-1-1 1 0,-1-3 4 16,2 0 5-16,0-4 10 0,-1 1 8 0,1-5 12 0,5 2 9 15,2-6 7-15,-3 1 7 0,10 0 4 0,-2-7 0 0,8 3-5 16,5-3-8-16,-6-5-8 0,13 2-9 0,-1-5-7 16,8 1-11-16,-7-5-10 0,8 1-7 0,5-1-3 0,0 1-2 15,0-4 0-15,5 3 0 0,-5 1 2 0,13-4 3 16,0 4 1-16,1-4 2 0,5 0 2 0,0 0 0 0,8-4-2 15,-2 4-2-15,8 0-3 0,0-4 0 0,-1 1-2 0,0-1-2 16,8 1-1-16,-7-1-6 0,5 1-10 0,-5-5-17 16,-1 4-28-16,7 1-31 0,-6-1-35 0,-1 1-37 15,2-4-37-15,-2-1-27 0,0 1-22 0,-6-1-24 0,1-3-34 16,-2 4-66-16,2-4-86 0,-8 0-34 0,-6-1-5 0</inkml:trace>
  <inkml:trace contextRef="#ctx0" brushRef="#br0" timeOffset="99355.26">9391 12972 420 0,'-7'-11'517'0,"1"4"-64"0,-7-1-180 0,7-2-120 16,-8 6-68-16,0 0-33 0,2 1-17 0,0 3-3 0,-1 0 2 16,-1 0 1-16,8 3 3 0,-7 1 1 0,0 3 1 15,13 0 1-15,-6 4-4 0,6 4-4 0,0 0-4 16,6-1-3-16,7 4-4 0,6 1 1 0,1 3-3 0,-1 0-7 16,7 0-2-16,1 0-3 0,-2-1-1 0,8 2-2 0,-7 0-1 15,6-3-3-15,-4 3-1 0,4-1 3 0,-13-4-2 16,7 3 0-16,-6-2-2 0,-8-1 0 0,1 1 0 0,-6 0 3 15,0-2 0-15,-7 6 1 0,-7-5 1 0,0-3 0 0,-6 2 3 16,-6 2 3-16,0-4 4 0,-1-1 4 0,-6 1 10 0,6-3 10 16,-6-5 15-16,7 0 13 0,-7 0 13 0,6-3 17 15,1 0 9-15,-8-8 9 0,15 0-2 0,-1 0-5 16,-1-3-5-16,8-3-17 0,-2-5-16 0,8 1-21 0,0-9-15 16,8 0-14-16,5-2-13 0,0 0-6 0,0-8-11 0,6 0 3 15,2-1 1-15,-2-2 2 0,7-1 2 0,-6-3 5 16,0 0 11-16,-2-1 10 0,2 5 11 0,-7 0 11 0,0-1 8 15,-6 8 4-15,-1-5 0 0,-6 9-1 0,0 0-7 16,-6 2-8-16,-7 1-11 0,0 4-12 0,0 0-7 0,-6 3-6 16,-2-1-3-16,2 7-7 0,-7-3-7 0,0 4-9 0,-1 5-13 15,2-1-20-15,-8 4-25 0,7 4-25 0,0-1-30 16,6 1-34-16,1 4-34 0,-1 0-27 0,13-1-17 16,2 0-11-16,5 0-11 0,5 1-23 0,9-1-66 0,-1-3-99 15,13-1-38-15,-6-3-9 0</inkml:trace>
  <inkml:trace contextRef="#ctx0" brushRef="#br0" timeOffset="99871.05">10310 12869 58 0,'-13'-7'517'0,"6"0"5"0,-6-1-119 16,6 1-160-16,1 0-99 0,-1 4-59 0,7-6-32 0,0 6-15 15,7 0-8-15,-1-1-3 0,1-3 2 0,6-1 2 0,0 1 0 16,6 0 0-16,1 0 3 0,6 3 3 0,0-4-1 16,7 0-4-16,-1 1-5 0,1 5-4 0,-1-6-1 15,6 4-4-15,3-4-5 0,-9 5-6 0,7-1-5 0,-7 0-5 16,1 1-14-16,0 0-15 0,-7-1-21 0,0 4-19 0,0 0-24 15,-7 0-21-15,-5 0-21 0,-1 0-20 0,-7 0-17 16,-6 0-18-16,0 0-20 0,-6 0-14 0,-1 0-8 0,-6 4 5 16,-7-4 20-16,1 3 51 0,6 0 77 0,-7 5 81 15,1-5 75-15,0 1 63 0,-2 0 46 0,10 0 31 0,-10-4 12 16,1 3-19-16,7-3-43 0,-6 0-45 0,7 5-34 0,-2-3-22 16,1 2-16-16,0 3-10 0,7 1-5 0,-1 0-4 15,7 1 1-15,-6 3 1 0,6 3-2 0,0 0 2 0,0 3 0 16,0 4-1-16,6 0 1 0,-6-1 0 0,7 6 0 15,-1-2-3-15,-6 1 1 0,0 3 1 0,6 1 2 0,-6 2 3 16,0-2-2-16,0-5-1 0,0 4-4 0,0 2-3 0,0-6-2 16,0-4-1-16,-6 6-2 0,6-6-5 0,0 1-3 15,-6-3-2-15,6-1-1 0,0 0-1 0,-7-3 0 16,7-1-6-16,0-3-11 0,0 1-16 0,0-2-18 0,0-3-20 16,7 1-19-16,-7-1-20 0,6-3-24 0,0-4-33 0,7 0-44 15,-6-4-66-15,7-3-103 0,-2 3-54 0,1-7-19 0</inkml:trace>
  <inkml:trace contextRef="#ctx0" brushRef="#br0" timeOffset="100809.59">10928 13104 441 0,'7'-7'421'0,"-7"3"-121"16,0-3-125-16,0 3-78 0,7 0-49 0,-7-2-30 0,0 1-18 16,7 1-14-16,-7 4-8 0,0-3-8 0,0-2-8 15,0 5-7-15,0-2-6 0,0 2-8 0,0 0-5 0,0 0-3 16,0 0-6-16,0 0 3 0,0 0-1 0,0 0 6 16,0 0 8-16,-7 2 11 0,7-2 13 0,0 0 17 0,-7 0 17 15,7 5 19-15,0-5 19 0,0 0 17 0,0 3 11 0,-7-3 9 16,7 0 1-16,0 0 0 0,0 0-5 0,0 0-8 15,0 0-7-15,0 0-11 0,0 0-5 0,0 0-7 0,0 0 1 16,0 0-5-16,0 0 1 0,0 0 0 0,0 0 1 0,0 0 3 16,0 0 2-16,0 0 0 0,0 0 0 0,0 0-2 15,0 0-4-15,0 0-4 0,-7 4-2 0,7 1-1 0,-6-2-2 16,0 4 0-16,-1 0 4 0,7 5 3 0,-6-2 6 16,-1 5 3-16,1-1 3 0,-1 1 0 0,7 4-4 0,-7 0-3 15,7-5-5-15,0 4-3 0,7-4-5 0,-7 5-3 0,7-1-4 16,6-7 0-16,-7 4 2 0,7-1 1 0,0-2 2 15,1-1 2-15,5 0 2 0,-6-4 2 0,6 0 2 16,1 1 1-16,-1-5 2 0,1-3 3 0,0 0 1 0,0 0 1 16,-1-3 1-16,0-1 1 0,1-4 3 0,-1 1 11 0,-6 0 10 15,0 0 4-15,0-4 5 0,-7-1 2 0,1 1 1 0,-7 1-1 16,0-5-8-16,0 1-13 0,-7-1-13 0,1 0-12 16,-7-3-8-16,0 3-7 0,0 5-6 0,-6-7-2 0,6 7-2 15,-7-1 0-15,0 3 4 0,0 1 1 0,7 0 3 16,-6 0 5-16,6 3 6 0,7 0 6 0,-7 1 3 0,6-1 3 15,1 1-4-15,6 3-2 0,-7-4-3 0,7 4-6 16,0 0-8-16,7 0-5 0,-7 0-4 0,13 0-2 0,-7 0 1 16,7 0 0-16,0 0 1 0,6 0 3 0,-6 4 1 15,7-4 0-15,7 3-1 0,-8-3-1 0,0 4-1 0,1-1-1 0,0 1-1 16,-1 4 0-16,-5-5-2 0,5 4-1 0,-6 0 1 16,-1 1 1-16,9-1 0 0,-14 1 1 0,5-2 0 15,1 6-4-15,-7-4 3 0,8 3-1 0,-8-5 0 0,0 3-3 16,1-2 3-16,6-4-2 0,-7 4 4 0,1-7 2 0,0 4 1 15,-1 0 0-15,1-4 0 0,6-4 4 0,-8 0-2 16,10 4 1-16,-10-7 0 0,9 0-1 0,-1 0 1 0,0-4 1 16,0 3 2-16,0-3 1 0,0-1 1 0,0-2 0 15,0 3 0-15,0 0-1 0,0-3 0 0,0-1 0 0,0 5 0 16,0-5-3-16,-7 7 0 0,8-3-6 0,-7 4 3 0,-1 0-2 16,1 3 0-16,-7 1-2 0,6-2-1 0,0 2 0 15,-6 3-1-15,6 0 4 0,1 3-2 0,0 2 1 0,-7 2-1 16,7-5 1-16,-1 6 0 0,0 4 1 0,0-5-1 15,7 4 2-15,-6-3-1 0,6 2 0 0,-6-3 2 0,6 1-3 16,0-1 0-16,0 0-1 0,0 0 1 0,0-3-3 0,0 0 2 16,6-4 0-16,1 0-2 0,0 0 2 0,-1-4-2 15,0 0 0-15,1 2-2 0,-1-3 4 0,2 2-2 0,-8-1 1 16,-1-3 2-16,1 3 0 0,0 0-1 0,-6 1 1 16,0-1 3-16,-1 4-1 0,-6-3 0 0,6 3-2 0,-6 0 0 15,0 0-1-15,0 0 0 0,0 3 2 0,6-3-2 16,-6 4-2-16,0 3 2 0,7 1 0 0,-1-1 1 0,1 1 1 15,0-2 3-15,6 5-5 0,0-3-4 0,0 3-10 0,7-4-16 16,-1 4-21-16,7-3-29 0,-6-5-33 0,-1 5-40 16,0-4-35-16,2-1-29 0,4 1-26 0,-12-4-23 0,7 0-41 15,-7-4-72-15,0 1-89 0,0-1-36 0,-7-1-8 16</inkml:trace>
  <inkml:trace contextRef="#ctx0" brushRef="#br0" timeOffset="101372.1">6512 12654 121 0,'0'-4'460'0,"0"0"-62"16,0-3-146-16,0 2-115 0,0 5-63 0,0-2-38 0,7-3-17 16,-7 5-10-16,0 0-2 0,6-2 0 0,-6 2-1 15,0 0 1-15,0 0 0 0,7 0 0 0,-7 0 1 0,0 0 1 16,0 2 2-16,6-2 3 0,-6 0 8 0,7 5 9 0,1-3 7 16,-8 3 7-16,5-5 5 0,8 3 7 0,-7-3 5 15,7 4 4-15,8-4-2 0,-2 4 2 0,0-4 2 0,7 0 3 16,7 4 2-16,-7-4-1 0,7 3-3 0,5-3-3 15,2 4-5-15,-1-4-6 0,6 3-7 0,1 1-6 0,0-1-8 16,-1 5-8-16,1-1-5 0,-1 1-3 0,-6-2-4 16,0 3-3-16,-5 1-1 0,-2 1-4 0,0 0-3 0,-13 0-1 15,8 0-2-15,-9 1-1 0,-4-3-2 0,0 3-5 0,-2-4-12 16,-5 3-16-16,-1-5-19 0,-6 6-19 0,0-5-17 16,0 0-18-16,0 1-16 0,-6-1-13 0,-1 0-6 0,-5 0-1 15,5 1 1-15,-7-4-2 0,2-1-12 0,-8 2-21 0,0-2-36 16,1 1-56-16,-7-2-77 0,1 2-39 0</inkml:trace>
  <inkml:trace contextRef="#ctx0" brushRef="#br0" timeOffset="101622.06">6656 13038 172 0,'-14'0'458'0,"2"3"-93"0,5 2-128 0,-5-2-103 15,-2 1-59-15,7-2-34 0,7 3-14 0,-6-5-3 16,6 3 3-16,0-3 6 0,0 4 8 0,0-4 5 0,6 0 4 15,8 0 5-15,-1-4-1 0,0 1-2 0,13-2-2 0,-1-1-6 16,2-2-9-16,4-3-3 0,10 5-5 0,-3-6-3 0,8 1-5 16,-7 4-3-16,14-4-3 0,-8 0-2 0,6 0-2 15,2 1 1-15,-7 1 0 0,6 3-5 0,-1-2 1 16,-4 1 1-16,-2 3-1 0,1 0-2 0,-7 0 1 0,0 4-3 16,0 0-2-16,-6 0 3 0,-1 0-8 0,-7 0-14 0,-4 8-16 15,5-4-22-15,-13 3-26 0,0 1-31 0,-7-5-60 16,-6 4-94-16,0 4-121 0,-6-3-66 0,-7 3-31 0</inkml:trace>
  <inkml:trace contextRef="#ctx0" brushRef="#br0" timeOffset="102856.42">6499 12565 128 0,'-6'0'426'0,"0"0"-108"0,6 4-118 0,-7-4-90 16,0 4-56-16,7-1-30 0,-6 1-17 0,6 0-7 0,-7 0-1 15,7 4 0-15,0-6 1 0,-6 2 3 0,6 3 3 16,0-3 1-16,0 4 1 0,0-2 0 0,0-1 1 16,6 2 0-16,-6 0 0 0,7 1-1 0,-7-5-1 0,6 4 0 15,-6 0-1-15,0 1 0 0,7-4 2 0,0 3 1 0,-7 0 0 16,6 1 0-16,0-4 2 0,1 2 2 0,-1 2 2 0,1-1 2 15,6 1 3-15,0-5 1 0,0 4 1 0,0-3 2 16,6 3-1-16,2-3-1 0,4 4-3 0,-5-4-1 0,5-1-3 16,9 3-2-16,-10-1-3 0,4-2-2 0,4 1-1 15,-6 0 0-15,0 0-1 0,0 3-2 0,0-3-1 0,-5 2-4 16,-3-1-6-16,2-1-6 0,-7-1-8 0,0 4-10 16,0-3-7-16,0-1-14 0,-6-3-16 0,-1 4-24 0,0-4-31 15,0 0-46-15,1 0-67 0,-7-4-100 0,0 4-55 0</inkml:trace>
  <inkml:trace contextRef="#ctx0" brushRef="#br0" timeOffset="103356.61">6694 12909 51 0,'0'0'241'0,"7"0"-96"0,-7 0-79 16,7-4-53-16,-7 4-31 0,7 0-12 0,-7 0 1 15,6 0 9-15,-6 0 20 0,7 0 18 0,-1 0 18 0,-6 4 10 16,5-4 9-16,3 0 5 0,-1 0-1 0,-7 4-5 0,6-4-8 16,1 0-6-16,-1 4-6 0,-6-4-7 0,7 4-5 15,-1-4-5-15,7 0-5 0,-7 0-5 0,1 4-6 0,-1-4-9 16,1 0-13-16,0 0-7 0,-1 3-9 0,1-3-14 15,-1 0-11-15,-6 0-12 0,7 4-12 0,-1-4-7 0,0 0-5 16,-6 0-2-16,7 4 4 0,-7-4 12 0,0 3 20 0,0-3 30 16,0 0 37-16,0 3 38 0,0-3 38 0,-7 0 31 15,7 0 23-15,0 0 11 0,0 0 0 0,-6 0-10 0,6 0-18 16,0-3-22-16,0 3-24 0,0-3-18 0,-6-1-15 0,6 0-8 16,0 4-4-16,0-3-3 0,0-1 1 0,0 0 1 15,0 4 2-15,0-4-2 0,0 4 0 0,0-4-4 0,0 4-2 16,0 0-3-16,6-4-2 0,0 4-3 0,1-2 1 15,0-2 0-15,5 1 1 0,3-2 2 0,3 5 1 16,2-3 3-16,0-1 1 0,5 0 2 0,2 0-2 0,4 1-2 0,3-1-2 16,5-3-2-16,-1 4 0 0,2-1-5 0,-8 0-2 15,7 0-2-15,1 4-4 0,-8 0-3 0,1 0-2 16,-8 0-6-16,2 4-9 0,-1-4-8 0,-6 8-10 0,-7-8-11 16,-1 7-13-16,1-4-20 0,-6 1-26 0,-7-1-38 0,6 1-53 15,-12 0-69-15,6 0-77 0</inkml:trace>
  <inkml:trace contextRef="#ctx0" brushRef="#br0" timeOffset="104122.35">9039 14313 175 0,'-13'0'481'0,"1"-4"-61"0,-1 4-140 0,-1 0-119 15,8 0-71-15,-2 0-41 0,3 0-17 0,-2 0-8 16,1 0-1-16,6 0 1 0,0 0 3 0,0 0 3 0,6-4 2 16,1 4 0-16,6 0-4 0,0-4-4 0,0 2-3 0,13-3-7 15,-7 2 0-15,14-1-4 0,-7 1 0 0,13-1-2 16,-6 0-1-16,12 0 0 0,-6-3 1 0,7 0 2 0,6 3-1 16,-6-4-1-16,6 2 2 0,-7 2 1 0,8-3 0 15,-8 3-1-15,1 0-2 0,-1 0-2 0,-6 1-1 0,7-2-4 16,-14 5-7-16,7 0-8 0,-6-2-10 0,-7 2-11 0,0 0-9 15,-6 0-12-15,-1 2-10 0,-6-2-14 0,0 5-11 16,-6-2-4-16,-7-3-7 0,0 8-5 0,-7-4-5 0,-6 3-9 16,0 0-5-16,-6 4 0 0,-7 0-2 0,0 0 3 15,-6 0 12-15,-1 1 20 0,-7 2 29 0,1 1 47 0,0-5 45 16,-6 5 41-16,-2-4 40 0,3 4 23 0,-2-4 16 0,8 0 7 16,-9 0-9-16,2-3-20 0,6 2-25 0,6-3-20 15,1 1-18-15,5-2-11 0,1 0-12 0,7 0-6 0,5-3-5 16,2 1 0-16,6 0 0 0,6 0-4 0,0-4-3 15,6 0-2-15,6 0 1 0,2 0-2 0,5 0-1 0,7-4-3 16,7 0-3-16,-1-3 1 0,7 3 1 0,1-4 0 0,5 2 1 16,2-5 1-16,4-1 5 0,1 2 8 0,7-1 12 15,-1 0 12-15,7-4 14 0,-5 4 6 0,-2 0 4 0,-6 0-1 16,0-1-6-16,-14 6-9 0,2-2-23 0,-7 1-25 16,-8 3-30-16,-4 0-24 0,-2 2-22 0,-6-3-16 0,-6 5-14 15,-2 0-17-15,-5 0-9 0,0 0-10 0,-5 5-19 0,-2-5-32 16,-6 2-60-16,6 2-125 0,-5-4-61 0,-2 4-28 15</inkml:trace>
  <inkml:trace contextRef="#ctx0" brushRef="#br0" timeOffset="108857.25">16438 9763 280 0,'-7'-7'260'0,"7"3"-81"15,0 0-60-15,-6 0-35 0,6 0-21 0,0-3-12 16,0 5-9-16,0-3-2 0,-7 2-1 0,7-5 1 0,0 4 0 16,0 1-5-16,0-5-2 0,7 5-2 0,-7-4-3 0,0-1-3 15,0 5-2-15,6-5-3 0,-6 5-1 0,0-5-1 16,0 4-3-16,0 1-1 0,0-4-3 0,0 3-1 0,0 1-1 16,0-1-2-16,-6 0-1 0,-1 0 0 0,7-4 0 15,-6 6-1-15,-7-5-1 0,7-1 2 0,-8 0 1 0,1 1 0 16,0-4 0-16,1 4 3 0,-9-4 1 0,2 0 1 15,0-4 2-15,-8 4 0 0,2 0-1 0,-2-3 0 0,2 3 0 16,-8-5 0-16,6 2-2 0,-11 2-2 0,6 2-2 16,-1 0-1-16,-6-2-3 0,0 1-1 0,-1 0 1 0,-6 0-3 15,8 1 2-15,-8-2 0 0,-6-3-3 0,6 5 1 0,1-2 0 16,0 1 1-16,-8 0 0 0,2 4 1 0,4-4-2 16,-5 0 2-16,0 0 1 0,7 3 1 0,-7-2 1 0,0 3-2 15,-1-5-1-15,1 5-1 0,-6 0 0 0,6 0 0 16,-6-1 0-16,-2 1-1 0,2-1 2 0,-1 6-1 0,-6-7 1 15,7 2-2-15,-2 4 1 0,2-5-1 0,6 5 0 0,-8-5 0 16,9 5 0-16,-8-4-1 0,7 3 1 0,0-4-1 16,1 1 0-16,-1 3 0 0,-1 0 1 0,1 2 0 0,1 2-1 15,4 0 1-15,-5-5-1 0,0 10 1 0,7-5 0 0,-1 2-1 16,-6-2 0-16,6 8 0 0,-6-4 1 0,0-1 1 16,0 5 0-16,0-2 1 0,0 2-1 0,-6 0 1 15,5-1-1-15,-5 0 0 0,-1 0-1 0,7 2-1 0,-7-7-1 16,0 6-1-16,1-1 2 0,6 1 0 0,-7-4 1 0,0 3 0 15,7 1 0-15,0-2 2 0,0 2 0 0,1-1-2 0,5 1 0 16,0 2 0-16,0 1 0 0,1 0 0 0,-1 0 0 16,7 1-1-16,-7-2 2 0,8 5 1 0,4-3-1 0,-5 2 0 15,8 1 1-15,-3 2 0 0,2-2 0 0,-1 3-2 16,8 1 0-16,-2-1 2 0,-5 4 0 0,6 0 0 0,0 0-1 16,6 4-1-16,-6 0 2 0,1-1 1 0,4 4-1 15,3 0 1-15,-9 0 0 0,7 5-2 0,1 3 1 0,-1-1 0 16,1 1 0-16,-7 3-2 0,6 4 0 0,1 0-1 0,-7 3 0 15,-1 1 1-15,7 0 0 0,-12 3 0 0,6-4 1 0,0 6 0 16,0-7 0-16,0 2 0 0,0 0 0 0,7-1 3 16,-8-2-2-16,8-1 2 0,0-1-3 0,5 2 2 15,-5-5 2-15,6 4 0 0,7-4 1 0,-7 0-3 0,-1-3 3 16,9 3-2-16,-3 1 3 0,-4-1-1 0,4 4 0 0,3-4 0 16,-2 4 1-16,-6 4-1 0,6 0 1 0,1-1-1 15,-1 0 6-15,1 5-2 0,-1-1-2 0,1-4 2 0,6 5-2 16,0-4 0-16,0 0 0 0,6-5 0 0,1 5-5 15,6-8 2-15,0 0 0 0,0-3 0 0,7 0 0 0,0-1 1 16,-1-3 0-16,7 1-3 0,-1-2 1 0,8-3-1 0,-7 0 1 16,7-3-1-16,-1 0 1 0,1 0-4 0,6 0 1 15,-7-5 2-15,8 2-1 0,-8-2-1 0,7-3 2 0,-6 0-1 16,6 2 0-16,-7-5-1 0,1 2 1 0,0-3-1 16,0 2 1-16,-2-5-1 0,3 3 0 0,5-2 0 0,-7-2 0 15,1 2 2-15,5-5-1 0,-5 3 1 0,-1-2-2 0,8 3 1 16,-1-3 0-16,-7-1-1 0,8 0 0 0,-1 0-1 15,-7 1 0-15,7-1 0 0,0 0 0 0,-5 0 0 16,4 1 1-16,1-5 0 0,0 5-1 0,7-5 1 0,-7 2 0 16,0-2-1-16,6 4 1 0,1-2-1 0,-6-3 1 0,5 2-1 15,0 0 2-15,1 0-2 0,-1-1 0 0,-6-3 1 0,7 0 0 16,0 4 0-16,0 0-1 0,-1-4 0 0,7 0 0 16,-5 0 2-16,4 0 0 0,-6 0 0 0,7-4-1 15,1 4-1-15,-8-4 2 0,7 4 0 0,0-3 0 0,1 3-2 16,-1-4 0-16,6 4 0 0,-6-4 0 0,7 4 0 0,-1 0 1 15,-6-4-1-15,7 4 1 0,7-2-1 0,-15 2 0 16,8-5 0-16,-1 5-1 0,1-3 0 0,-7-1 1 0,7 1 0 16,-1 3 0-16,1-5 0 0,-7 2 1 0,7-1 0 0,-1 4 1 15,1-4-1-15,0 1-1 0,-1 0 0 0,2 3 0 0,-2-5-1 16,0 2-1-16,-6-1 0 0,7 0 1 0,-1 1-2 16,0-4 0-16,2-1 1 0,-8 5 1 0,8-5 0 15,-9-2-1-15,1-2 1 0,0 1 0 0,0-3 0 0,-7 3 0 16,7-7 1-16,2-1-1 0,-3 1 1 0,1 0 1 0,0-5 1 15,0 2 0-15,-7-1 2 0,8-4-1 0,0-1 1 16,-8 2 0-16,0-4 1 0,8 0 0 0,-9-4 1 0,2 3 1 16,0-3 3-16,0-3-1 0,-1 3 2 0,1-4-3 15,-1 5 0-15,1-5-1 0,0-1-2 0,-1 2-4 0,-6-3-3 16,7 2 1-16,0-4-1 0,-8 1 1 0,2 0 0 0,-8-5-3 16,7 2 0-16,-6-5-1 0,-1 1 0 0,-5-4-1 15,-2-2-1-15,2 2 0 0,-3-3 1 0,-3-1 1 0,-1 3 3 16,-1-7 0-16,-6 5 2 0,0-1 1 0,-6-3 0 15,-1-2 1-15,1 2 1 0,-7 0 1 0,-7-5-2 0,1 4 2 16,-1 1-2-16,-6-5 3 0,-6 5 0 0,-7 3 0 0,6-3 2 16,-12 2 0-16,5 2-1 0,-12 1 0 0,1 7 0 15,-2-2-4-15,-12 4-1 0,0 3-4 0,0 1-10 0,-14 4-14 16,1-1-14-16,0 4-18 0,-6 3-22 0,-1 5-31 0,-6 0-58 16,6 2-99-16,-6 1-105 0,7 5-62 0,-1 2-37 15</inkml:trace>
  <inkml:trace contextRef="#ctx0" brushRef="#br0" timeOffset="142054.66">9814 13199 238 0,'0'-3'372'0,"0"3"-89"0,7 0-94 0,-7-3-76 15,0 3-52-15,7 0-29 0,-7 0-17 0,0 0-8 0,6 0-3 16,1 0-2-16,-7 0-2 0,5 0 2 0,-5 0 2 0,7 3 0 16,1-3 3-16,-8 0 1 0,5 0 4 0,-5 0 3 15,8 0 2-15,-8 0 0 0,6 0 2 0,-6 0 0 0,0 0-1 16,0 0-1-16,0 0-4 0,0 0-2 0,0 3 1 15,0-3-1-15,0 0 0 0,0 0 0 0,0 4 0 0,0-4 1 16,0 0 1-16,0 4 2 0,6-4-2 0,-6 0 0 16,0 0-1-16,0 3 2 0,0-3-1 0,0 0 2 0,0 0 2 15,0 0-1-15,0 0 4 0,0 0 0 0,0 0 1 16,0 0-1-16,0 0 1 0,0 0-3 0,0 0-3 0,0 0-2 16,0 0 0-16,0 0-4 0,0 0 0 0,0 0-2 0,0 0 0 15,0 0 0-15,0 0 0 0,0 0 0 0,-6 0-1 0,6 3-2 16,0-3 0-16,0 0-1 0,0 0-3 0,0 0 1 15,0 0-2-15,0 0 0 0,-6 0-3 0,6 0-2 16,-8 5-3-16,8-5-5 0,0 4-6 0,-5-4-10 0,5 3-12 16,-8-3-14-16,8 4-8 0,0-4-14 0,8 0-19 0,-8 0-26 15,5 0-40-15,3-4-58 0,4 1-116 0,-5-1-44 16</inkml:trace>
  <inkml:trace contextRef="#ctx0" brushRef="#br0" timeOffset="142570.32">10368 12932 140 0,'8'-4'421'0,"-8"-3"-99"15,0 3-111-15,0 0-82 0,0 0-50 0,0 0-27 0,0 2-11 16,0 2-3-16,0-4-1 0,0 4 5 0,-8-3-2 0,8 3-3 16,0 0-5-16,0 0-6 0,-7 0-7 0,7 0-4 15,-6 3-2-15,-1 1-4 0,1-2 2 0,-1 2 2 16,-6 4 3-16,7 3 5 0,-7 0 2 0,0 1 2 0,0 5 0 15,0 2 1-15,0-1 1 0,0 3-3 0,-6 2 0 16,4 0-4-16,3-2-3 0,-7 1-3 0,12 0-2 0,-6 0-4 0,0-5-1 16,7 6-3-16,-1-9-2 0,1 5-2 0,6-4 0 15,0-1 0-15,0 1 0 0,0-4 0 0,6-1 0 16,-6-2 1-16,7-1 0 0,-1 1 2 0,0-4 1 0,7 0 3 16,-6-4 4-16,0 3 2 0,6-3 4 0,-7-3 6 0,1 3 6 15,-2-4 7-15,3 4 8 0,-1-4 6 0,-7 0 3 16,0 0 0-16,0 1-3 0,0-1-7 0,0-4-8 0,-7 6-8 15,-1-2-9-15,8 0-10 0,-12-3-6 0,6 3-4 16,0 0-1-16,-1 0-5 0,-7 4-11 0,1-2-15 0,7 2-14 16,-7-5-15-16,7 5-14 0,-1 0-14 0,0-3-14 0,7 3-13 15,-6 0-5-15,6-4-12 0,0 4-21 0,6-3-35 16,-6-1-61-16,7-4-116 0,0 5-46 0</inkml:trace>
  <inkml:trace contextRef="#ctx0" brushRef="#br0" timeOffset="145508.17">10498 12983 79 0,'0'-3'150'16,"6"3"-22"-16,-6-4-19 0,0 4-20 0,0-4-14 0,0 4-12 16,0-4-10-16,7 4-1 0,-7-3 1 0,0 3-1 0,0-4-3 15,0 0-7-15,0 4-7 0,0 0-6 0,-7 0-2 16,7-3-7-16,0 3-4 0,0-3-4 0,-6 3-6 0,6-5 1 16,0 5-2-16,0 0-2 0,-6 0-2 0,6 0 2 15,-7-4 1-15,7 4 0 0,0 0 1 0,-6 0 0 0,6 0-2 16,0 0 1-16,0 0 1 0,-6-3-2 0,6 3-1 0,0 0-1 15,-7 0 0-15,7-3 1 0,0 3 0 0,0 0 3 16,0 0 0-16,0-4-1 0,-7 4 3 0,7 0 0 16,0 0 0-16,-7 0 0 0,7 0-1 0,0 0-1 0,0 0-2 15,0 0 1-15,-6 0-2 0,6-4 1 0,0 4 0 0,0 0-1 16,0 0 1-16,0 0-1 0,0 0 1 0,0 0 4 0,0 0-3 16,0 0-4-16,0 0 0 0,-6 0 1 0,6 4 1 15,0-4 1-15,-6 0-1 0,6 0-3 0,-7 4 2 16,-1-4 5-16,3 3 1 0,-2-3 0 0,0 3 1 0,1 1 1 15,-1-4 0-15,-4 5 0 0,3-2 3 0,1 0-2 0,-6-3-1 16,7 4 0-16,-1 0-2 0,1-1-2 0,-1-3-1 16,7 4-2-16,-6-4-1 0,0 4-1 0,6-4 0 0,-7 4 0 15,1-4 0-15,6 3 0 0,-7 1 3 0,0-1-1 16,1 1 2-16,-1-1 1 0,7 1 1 0,-6 0 0 0,-1 3-1 16,1-3 1-16,0 4-1 0,6-2-1 0,-7-2 1 0,1 3-3 15,-2 5 1-15,3-5 0 0,-2 0-2 0,-1 4 0 16,3 0-1-16,-2 1 1 0,1-2 0 0,0 1 1 0,-1 4-1 15,0-5 0-15,-6 5-1 0,6-1 1 0,1 3 3 16,-7-3-1-16,7-3 2 0,-1 7-1 0,0-3 1 0,1 0 1 16,-1-1 1-16,1 1-1 0,6-1-1 0,0 1-2 0,0-5 1 15,0 6 0-15,0-6 0 0,6 2-2 0,1-2 1 16,-1 1 0-16,1-3-2 0,0 3 1 0,-1-5-1 0,1-1 1 16,-1 2-2-16,0 0 0 0,1-3 1 0,-1-4 0 15,8 4 0-15,-7-4 3 0,-1 3 1 0,7-6 1 0,-8 3 4 16,10-4 1-16,-2 0 2 0,0-3 0 0,-1 0 1 15,1 2-1-15,0-1-1 0,-6-2-2 0,6 1-3 0,-6-1 3 16,-1 1-3-16,0 0 4 0,1 0 1 0,-1-1 2 0,-6 5 3 16,0-4 1-16,-6 3 1 0,-1 1-3 0,1-6 0 0,-7 6-1 15,0 0-2-15,0 3-5 0,-7 0-2 0,1 0 1 16,-7 3-1-16,0 0-2 0,6 2 0 0,-6-1-1 16,0-1-1-16,-7 4 0 0,13 0-1 0,-5 1-2 0,5-1-6 15,1 0-7-15,-1 4-10 0,7-3-14 0,0-1-12 0,0 3-20 16,7-2-24-16,6 3-40 0,0 0-65 0,0 0-128 15,0 1-65-15,6-2-29 0</inkml:trace>
  <inkml:trace contextRef="#ctx0" brushRef="#br0" timeOffset="145930.27">10061 14280 363 0,'-13'-4'464'0,"1"0"-91"16,5 1-142-16,-6-1-98 0,7 4-61 0,-1-3-36 0,7 3-19 15,-6 0-9-15,6-4-3 0,0 4-1 0,6 0-1 16,1 0 3-16,-1 0 1 0,7 0 2 0,0-4 2 0,6 4 1 16,1-3 4-16,6-2-1 0,1 2 3 0,5 0 2 0,6-1 3 15,-4-3 3-15,5-1 1 0,6 1 0 0,1 0 0 16,0-5 2-16,-1 1 4 0,7 0 2 0,-1 1 1 0,2-5 5 15,0 4 2-15,-2-1 2 0,-4 2-5 0,4 0-2 16,-6 1-8-16,-5 2-10 0,0 0-13 0,-8 4-21 0,-6-1-23 16,0 4-21-16,0 0-16 0,-14 0-17 0,1 0-15 0,2 4-16 15,-10 3-13-15,-5-4-20 0,0 1-38 0,-5 3-77 16,-10-2-97-16,2 1-44 0</inkml:trace>
  <inkml:trace contextRef="#ctx0" brushRef="#br0" timeOffset="146118.15">9841 14470 106 0,'0'0'427'0,"5"0"-75"16,2-4-124-16,6 1-109 0,7-1-66 0,0-4-35 0,6 6-17 16,6-6-9-16,1 1-3 0,6-1 0 0,1-3 3 0,5 4 2 15,0-4 2-15,1 0-2 0,-1 0-6 0,1 3-15 16,-1 2-29-16,1-5-60 0,-6 3-122 0,-1 1-84 0,-8 0-47 15</inkml:trace>
  <inkml:trace contextRef="#ctx0" brushRef="#br0" timeOffset="155369.71">3543 10499 5 0,'-14'4'471'0,"2"-4"4"0,-1 0-144 0,0 0-146 0,6 0-79 15,-6 0-40-15,6 0-13 0,7 0-1 0,-5 0 6 0,5 0 10 16,-8 0 11-16,8 0 9 0,0 0 3 0,0 0-1 15,8 0-8-15,-3-4-9 0,2 4-11 0,6-4-11 0,7 2-4 16,5-3-1-16,8-2 7 0,7 0 6 0,5 0 8 16,7-1 12-16,6-4 6 0,7 2 6 0,7-5 1 0,7 1 0 15,-2-1-6-15,9-4-7 0,-2 0-6 0,7 2-11 16,0 3-9-16,-6-5-8 0,-7 4-10 0,0 1-13 0,-13 3-21 16,-6-1-40-16,-6 10-49 0,-8-3-44 0,-12 2-42 0,-1 3-31 15,-13 0-25-15,1 3-17 0,-7 2-5 0,-7-3 10 16,-6 6 18-16,-13 3 7 0,0-3-16 0,-13 6-45 0,-6 1-86 15,-7 0-46-15</inkml:trace>
  <inkml:trace contextRef="#ctx0" brushRef="#br0" timeOffset="155541.74">3894 10723 11 0,'-45'21'466'0,"0"2"-20"0,-2-5-154 16,15 0-121-16,-1 1-73 0,8-5-42 0,5 1-24 16,7-4-13-16,0 0-5 0,13-4 2 0,0 0 4 0,6-3 5 15,14-1 6-15,0-3 4 0,12-3 4 0,15-3 5 16,-4-6 1-16,17 1-1 0,11-8-2 0,1 1 1 0,13-4 2 15,0 0 1-15,12-3 1 0,0-1-4 0,-6 0-5 0,1 1-8 16,-7 3-21-16,-14 0-31 0,1 7-37 0,-14 1-36 16,-12-1-51-16,0 4-91 0,-14 3-160 0,1-3-75 15,-14 4-25-15</inkml:trace>
  <inkml:trace contextRef="#ctx0" brushRef="#br0" timeOffset="160417.16">10264 4707 250 0,'-13'-7'244'0,"7"3"-87"0,-1 1-60 0,1-2-33 0,6-1-14 0,-8 2-16 15,8 0-10-15,-5 1-5 0,5-1-6 0,0-4 2 16,0 6 5-16,0-3-1 0,0 2 1 0,0-4 1 0,0 3-1 16,0 0-2-16,0-3 3 0,0 3-4 0,5-3-3 15,-5 4-3-15,0-6-2 0,0 3-1 0,0 1 0 0,8-6 1 16,-8 4-1-16,6 4-1 0,-6-4-2 0,7-1-2 0,-7 1 0 16,6-1 0-16,-6 4 1 0,0-3 3 0,6 4 2 15,-6-1-1-15,0 1 1 0,7-1 2 0,-7 0-2 16,6-3 1-16,-6 7-3 0,7-4-3 0,-1 4-2 0,1-3-1 15,0 3 0-15,-1 0-1 0,1 0 0 0,5 3 0 0,8-3 1 16,-1 4 0-16,1-4-1 0,-1 7 0 0,8-3 1 0,-8 3 0 16,8 0 1-16,4 0 1 0,-4 1-3 0,-1 3 2 15,7-1 2-15,-8 2-2 0,2-1 0 0,5 0 0 16,-6 1 0-16,0-2-1 0,0 5 2 0,-1-4-1 0,2 3-2 16,-7 1 0-16,6-5 1 0,-7 5-1 0,1 0 3 0,-7 3-2 15,6-3-1-15,-5 0-1 0,0 3 1 0,-9-3 0 16,8-1 0-16,-6 5-2 0,-1-5 1 0,0 1-2 0,1 4 3 15,-7-1 0-15,7-3 0 0,-7 2 0 0,0-2 0 16,0 0 0-16,0 3 0 0,0-3 0 0,0-1 0 0,0 1-1 16,-7-3 1-16,0 3 0 0,1-5 1 0,0 1 1 0,-7-1 1 15,1 2 0-15,-9-5-1 0,2 1-1 0,-1-1 0 16,0 0 0-16,-6-3-1 0,7-1 0 0,-7 2 1 0,0-5 1 16,-1 0 0-16,8 0 2 0,-7 0-1 0,13 0 0 15,-6-5 1-15,6 2 3 0,0-1 2 0,6 0 1 0,-6 4 2 16,6 0 1-16,7-3 1 0,-6 3 1 0,6-4 0 0,0 4-4 15,0 0-2-15,0 0-4 0,0 0-3 0,6 4-2 16,7-1-1-16,-6-3 0 0,7 4 0 0,5 0 1 0,0 4-1 16,0-5 1-16,9 4 0 0,-10 0 0 0,7-3 0 0,9 4-1 15,-8-5 1-15,6 4-1 0,-5-3-1 0,5-1 1 16,1 2 1-16,-1-5-1 0,-6 0 0 0,7 0 1 16,-8 0 0-16,2 0 0 0,-7-5 0 0,-1 2 1 0,-6-1 3 15,0-3 3-15,-6 0 1 0,6-1 6 0,-7 1 1 0,-6-3 2 16,7 2 2-16,-7-3 0 0,6 0-4 0,-6 0-1 0,0-3-2 15,0 2-5-15,0-3-2 0,0 5-1 0,0-2 0 16,0 1-3-16,0 0-4 0,0 1-8 0,0 2-15 16,-6 5-23-16,6-1-36 0,0 4-71 0,0 0-163 0,6 4-81 15,0-1-47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06:06.81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664 6276,'0'-25,"0"0,0 0,0 0,24 1,-24-1,25 25,0 0,0 0,-25 25,25-25,-25 24,24-24,-24 25,0 0,25 0,-25 0,25-1,-25 1,25 0,-25 0,25 0,-1-1,-24 1,25 0,-25 0,25-25,-25 25,25-25,0 0,-25-25,25 0,-1 0,-24 0,25 25,-25-24,0-1,25 25,-25-25,0 0,0 0,25 25,-25-24,0-1,0 0,0 0,0 50,0 0,0 0,0-1,0 1,25 0,-25 0,24-25,-24 25,25-25,0 0,0 0,-25-25,25 25,-25-25,0 0,24 0,-24 1,0-1,0 50,25-1,0-24,-25 25,25 0,0-25,-1 0,-24 25,25-25,0 0,0-25,0 25,-1-25,1 25,-25-25,25 25,0-24,-25-1,25 0,-25 0,0 0,0 1,-25 24,0 0,0 0,0 24,25 1,-24 0,24 0,0 0,0-1,24 1,-24 0,25-25,-25 25,25-25,-25 25,25-25,0 24,-1-24,1 0,0 0,0 0,0 0,-1-24,1 24,0 0,0-25</inkml:trace>
  <inkml:trace contextRef="#ctx0" brushRef="#br0" timeOffset="582.99">6549 6052,'0'-24,"0"48,25-24,-25 25,24 0,-24 0,25 0,-25-1,25 1,-25 0,25 25,-25-26,0 1,25 0,-25 0,0 0,24-1,-24 1,0 0,25 0,-25 0,0-1,25-24</inkml:trace>
  <inkml:trace contextRef="#ctx0" brushRef="#br0" timeOffset="967.49">6970 6127,'0'-25,"25"25,-25 25,-25-25,1 25,-1-25,25 24,-25 1,25 0,-25-25,0 25,25 0,-24-25,24 24,-25-24,25 25,-25-25,25 25,0 0,0 0,25-25,0 0,-1 0,1 0,0 0,0 24,0-24,-1 0,1 0,0 0,-25 25,25-25,0 25,-1-25,1 0,-25 25,25-25,0 0,0 0</inkml:trace>
  <inkml:trace contextRef="#ctx0" brushRef="#br0" timeOffset="2207.96">7268 6300,'-25'0,"25"-24,0-1,25 25,0 0,0 0,-25 25,25-25,-25 24,24-24,-24 25,25 0,-25 0,25-25,-25 25,0-1,25-24,-25 25,0 0,0-50,0 0,0 1,0-1,0 0,0 0,25 0,-1 1,-24-1,25 25,0 25,-25-1,25-24,-25 25,25-25,-25 25,24-25,1 25,0-25,0-25,0 25,-1-25,1 0,-25 1,25 24,-25-25,0 0,0 50,0 0,0-1,0 1,25-25,-25 25,25-25,-1 0,1 0,0 0,0 0,0 0,-1 0,-24-25,-24 25,24-25,-25 25,0 0,0 0,0-24,1 24,24-25,0 0,0 0,24 0,1 1,0-1,0 25,0-25,-1 25,1 0,0 0,0 0,0 25,-1 0,-24-1,25-24,-25 25,0 0,25 0,-25 0,25-25,-25 24,25-24,-25-24,25 24,-25-25,24 25,-24-25,25 25,-25-25,25 0,-25 1,0-1,25 25,-25-25,0 50,0 0,0-1,25 1,-1 0,1 0,0-25,0 25,0-25,-1 0,1 0,0-25,0 25,0-25,-1 25,-24-25,25 25,0-25,-25 1,25-1,-25 0,0 0,0 0,0 1,0-1,-25 0,25 0,-25 25,25-25,-25 25</inkml:trace>
  <inkml:trace contextRef="#ctx0" brushRef="#br0" timeOffset="31720.38">5606 8086,'-25'0,"50"-24,-25-1,0 0,25 25,-25-25,0 0,0 0,0 1,0-1,0 0,0 0,0 0,0 1,0-1,0 0,0 0,0 0,-25 1,25-1,0 0,-25 0,1 0,24 1,-25 24,25-25,0 0,-25 25,25-25,-25 25,25-25,-25 1,1 24,24 24,-25-24,25 25,0 0,0 0,-25 0,25-1,0 1,0 0,0 0,0 0,0-1,0 1,0 0,0 0,25 0,-25-1,25 1,-25 25,24-25,1-1,0 1,-25 0,25 0,0 0,-1 0,1-25,-25 24,25-24,0 25,0-25,-25 25,24-25,1 0,0 0,-25 25,25-25,0 0,-1 0,1 0,0 0,0-25,0 25</inkml:trace>
  <inkml:trace contextRef="#ctx0" brushRef="#br0" timeOffset="32372.92">5953 8086,'0'-24,"0"-1,0 0,25 25,0 0,-25 25,25-25,0 25,-1-1,-24 1,25-25,-25 25,25 0,-25 0,0-1,0 1,25-25,-25 25,0-50,0 0,0 1,0-1,0 0,0 0,0 0,25 25,-25-24,25 24,-25-25,0 0,24 25,1 0,0 0,-25 25,25-25,-25 25,25-1,-25 1,24 0,-24 0,25 0,-25-1,0 1,25 0,-25 0,25-25,-25 25,25-25,-1 0,-24 24</inkml:trace>
  <inkml:trace contextRef="#ctx0" brushRef="#br0" timeOffset="32873.58">6946 7268,'-25'0,"0"0,0 0,25 25,-25-25,25 24,-24 1,24 0,-25-25,25 25,0 0,0-1,-25 1,25 0,0 0,0 0,0 24,0-24,0 0,0 24,0 1,0-25,0 24,0 1,0 0,0-1,0 1,0 0,0-1,0 1,0-1,0 1,0 0,0 24,25-24,-25-1,0 1,25-1,-1 1,-24 0,25-1,0 1,0-1,0-24,-1 25,1-25,25-1,-25 1,-1 0,26-25,-25 25,25-25,-26 25,1-25,25 0,-25 0,-1 0,1 0,0 0,0 0,0 0</inkml:trace>
  <inkml:trace contextRef="#ctx0" brushRef="#br0" timeOffset="33784.56">7194 7441,'-25'0,"25"-24,0 48,0 1,0 0,25 0,-25 0,0-1,25 1,-25 0,24 0,-24 0,0-1,0 1,25 0,-25 0,0 0,0-1,25-24,-25 25,0 0,25-25,-25 25,25 0,-25-50,0 0,0 0,-25 25,25-25,-25 1,25-1,-25 0,25 0,-25 0,25 1,-24-1,24 0,-25 0,25 0,-25 1,25-1,0 0,0 0,0 0,-25 1,25-1,0 0,0 0,0 0,0 1,0-1,0 0,0 0,0 0,25 1,0 24,0-25,-1 25,1 0,0 0,0 25,0-1,-25 1,0 0,0 0,0 0,0-1,-25 1,25 0,-25-25,0 25,0 0,1-25,-1 0,25 24,-25-24,0 0,25 25,-25-25,0 0</inkml:trace>
  <inkml:trace contextRef="#ctx0" brushRef="#br0" timeOffset="34297.21">7541 7714,'0'-25,"-25"25,25-24,25 24,0-25,0 25,-1 0,1-25,0 25,0 25,0 0,-25-1,0 1,0 0,0 0,-25 0,0-1,25 1,-25 0,0 0,1 0,24-1,-25 1,0 0,25 0,25-50,0 25,-1 0,1-25,0 25,0-25,0 25,24-24,-24 24,0-25,0 25,24-25,-24 25,0 0</inkml:trace>
  <inkml:trace contextRef="#ctx0" brushRef="#br0" timeOffset="34600.85">7194 8483,'-25'0,"50"-25,0 25,-1 0,1-24,0 24,0 0,0-25,24 25,-24-25,25 25,-26-25,26 25,0-25,-1 1,-24 24,25-25,-1 25,1-25,-25 25,-1 0</inkml:trace>
  <inkml:trace contextRef="#ctx0" brushRef="#br0" timeOffset="34984.89">7566 8558,'0'24,"0"1,25 0,-25 0,0 0,24-1,-24 1,0 25,25-25,-25-1,0 1,0 0,0 0,25 0,-25-1,25 1,-25 0,0 0,0 0,25 0,-25-1,24 1,-24 0,0 0,25-25,-25 25</inkml:trace>
  <inkml:trace contextRef="#ctx0" brushRef="#br0" timeOffset="35352.44">7566 8781,'0'0,"0"-25,0 0,0 0,0 1,0-1,0 0,0 0,0 0,0 1,0-1,0 0,25 25,-25-25,24 25,-24-25,25 25,0 0,0-24,0 24,-1 0,1 0,0 24,0-24,-25 25,0 0,0 0,0 0,0-1,0 1,0 0,-25 0,0-25,25 25,-25-1,1 1,-1-25,0 25,0-25,25 25,-25-25,1 25,-1-25,0 0</inkml:trace>
  <inkml:trace contextRef="#ctx0" brushRef="#br0" timeOffset="35684.54">7987 8830,'25'25,"0"25,0-25,124 223,-100-199</inkml:trace>
  <inkml:trace contextRef="#ctx0" brushRef="#br0" timeOffset="36361.53">7963 7367,'24'25,"1"-25,0 0,0 25,0-25,-1 24,1-24,0 25,0-25,0 25,0 0,24 0,-24 24,25-24,-26 25,26-26,-25 26,24 0,-24 24,25-24,-25 24,-1-24,1 24,0 1,-25-26,25 26,-25-1,0-24,0 24,0 0,0-24,0 24,0-24,-25 0,25-1,-25 1,25-1,-25-24,1 25,-1-25,25 0,-25-1,0 1,0-25,1 25,-1-25,25 25,-25-25,0 0,0 0</inkml:trace>
  <inkml:trace contextRef="#ctx0" brushRef="#br0" timeOffset="36729.21">9327 8161,'0'0,"-25"0,25-25,25 25,0 0,0 0,-1 0,1-25,0 25,0 0,0 0,-1 0,1 0,0 0,0 0,0 0</inkml:trace>
  <inkml:trace contextRef="#ctx0" brushRef="#br0" timeOffset="36945.31">9203 8334,'0'25,"25"-25,-1 0,1 0,0-25,0 25,25 0,-26 0,1 0,25-24,-25 24,-1 0,26 0,-25 0,0-25</inkml:trace>
  <inkml:trace contextRef="#ctx0" brushRef="#br0" timeOffset="37794.82">10518 7739,'0'-25,"24"25,1 0,0 0,0-25,0 25,-1 0,26-24,-25 24,0 0,-1-25,1 25,0 0,0-25,0 25,-1 0,1-25,0 25,0 0,0 0,-25-25</inkml:trace>
  <inkml:trace contextRef="#ctx0" brushRef="#br0" timeOffset="38434.84">11931 6970,'0'0,"25"0,-25-25,0 50,0 0,-25 0,25 0,-24-1,24 1,-25 0,25 0,-25 24,25-24,-25 0,0 0,1 24,24-24,-25 0,0 0,25 0,-25-1,0 1,25 0,-24 0,24 0,0-1,0 1,0 0,24-25,1 0,0 0,0 0,0 0,-1 0,26 0,-25 0,24 0,1-25,-25 25,24 0,1 0,0 0,-26 0,26-25,0 25,-1 0,-24 0,25 0,-26 0,1 0,0 0,0 0,0-24,0 24,-25-25,-25 25,0 0,25-25,-25 25,0 0,0-25,1 25,-1-25,0 25,0-24,0 24,-24-25,24 0,0 25,0-25,1 0,-26 25,25-24,25-1,-25 0,1 25,-1-25,25 0,-25 25,25-24,0-1</inkml:trace>
  <inkml:trace contextRef="#ctx0" brushRef="#br0" timeOffset="38842.41">12527 7069,'-25'0,"25"25,0 0,0 0,25 0,-25-1,25 1,-25 0,0 0,24 0,-24 24,0-24,25 0,-25 0,0 24,25-24,-25 0,0 0,25-1,-25 1,0 0,25 0,-25 0,24-1</inkml:trace>
  <inkml:trace contextRef="#ctx0" brushRef="#br0" timeOffset="39290.38">12601 7441,'0'-24,"25"24,0 0,0 0,-1 0,1 0,-25-25,25 25,0 0,0 0,-25-25,24 25,1-25,-25 0,25 25,-25-24,0-1,0 0,0 0,0 0,0 1,0-1,0 50,25-1,-25 1,25 0,-1 0,-24 0,0-1,25 26,-25-25,25 0,-25-1,25 1,-25 0,0 0,25 0,-25-1,24 1,-24 0,0 0,25-25,-25 25,25-1</inkml:trace>
  <inkml:trace contextRef="#ctx0" brushRef="#br0" timeOffset="42124.65">13320 7516,'25'0,"-25"25,25-25,-25 24,25-24,-25 25,25-25,-25 25,0 0,0 0,24-1,-24 1,0 0,0 0,0 0,25-1,-25 1,0 0,0 0,25 0,-25-1,25-24,0 25,0-50,-1 25,-24-24,25 24,0-25,-25 0,0 0,0 0,0 1,0-1,0 0,-25 25,25-25,0 0,0 1,0-1,0 0,25 25,0-25,0 25,-1 0,1 0,0 0,0 0,-25-25,25 25,-1 0,1 0,-25 25,0 0,0 0,-25-25,25 25,-24-1,24 1,-25 0,25 0,0 0,0-1,25-24,-1 0,1 0,0 0,0 0,-25-24,25-1,-25 0,0 0,-25 0,0 25,0 0,25 25,25 0,0-25,0 0,-1 0,1 0,0 0,0-25,0 25,-1-25,1 25,-25-24,25 24,-25-25,0 0,0 0,0 0,-25 25,25 25,0 0,0 0,0 0,0-1,0 1,0 0,0 0,0 0,25-25,-25 24,25 1,-25 0,0 0,25 0,-25-1,24-24,-24 25,0 0,25-25,-25 25,0 0,0-50,0 0,-25 0,25 0,-24 1,24-1,0 0,0 0,-25 0,25 1,0-1,0 0,0 0,0 0,0 1,0-1,0 0,0 0,25 0,-1 25,-24-24,25 24,0 0,-25 24,25-24,-25 25,0 0,0 0,0 0,-25-1,0-24,0 25,1 0</inkml:trace>
  <inkml:trace contextRef="#ctx0" brushRef="#br0" timeOffset="42656.86">11931 8533,'25'0,"0"-25,0 25,0 0,-1 0,1 0,0 0,0-25,24 25,-24 0,25 0,-1-25,1 25,0 0,-1-24,26 24,-1-25,1 25,-1 0,0-25,26 25,-26-25,0 25,26-25,-1 25,-25-24,25 24,-24 0,-1-25,1 25,-1-25,1 25,-1 0,-24 0,-1-25,1 25,-1 0,-24 0,0 0,0 0,0 0</inkml:trace>
  <inkml:trace contextRef="#ctx0" brushRef="#br0" timeOffset="43136.75">13097 8731,'0'25,"0"0,0 0,0-1,0 1,25 0,-25 0,0 0,0-1,0 1,0 0,0 0,25 0,-25 0,0-1,0 1,0 0,0 0,0 0,0-1,0 1,0 0,0 0,0 0</inkml:trace>
  <inkml:trace contextRef="#ctx0" brushRef="#br0" timeOffset="43629.18">13072 8756,'0'0,"0"-25,0 0,25 25,0-24,0 24,0 0,-25-25,24 25,1 0,0 0,0 0,0 0,-1 25,-24-1,0 1,0 0,-24 0,24 0,-25-25,0 24,0 1,0-25,1 0,24 25,-25-25,0 0,25 25,25-25,0 0,-25 25,24-25,1 0,0 24,0-24,0 0,-1 0,26 25,-25-25,24 0,-24 0,25 0,-25 25,24-25,-24 0,0 0,0 0,0 0,-1 25,1-25,0 0,0 0</inkml:trace>
  <inkml:trace contextRef="#ctx0" brushRef="#br0" timeOffset="44531.34">15330 6995,'-25'0,"0"0,0 0,0 0,25 25,-24 0,-1-1,25 1,-25 0,0 0,25 0,-25-1,25 1,-24 0,24 0,0 24,0-24,-25 25,25-1,0-24,-25 25,25 24,0-24,0-1,-25 26,25-26,0 26,0-26,0 1,0 25,0-26,25 1,0-1,-25 1,25 0,-1-1,1 1,25-1,-25 1,-1 0,26-1,-25-24,0 25,24-1,-24-24,25 0,-26 0,26-1,0 1,-26 0,26-25,-25 25,25-25,-1 25,-24-25,25 0,-26 0,1 0,25 0</inkml:trace>
  <inkml:trace contextRef="#ctx0" brushRef="#br0" timeOffset="45166.24">16347 6846,'0'25,"24"-25,-24 25,0 0,0-1,25 1,-25 0,0 0,0 0,0-1,0 1,0 0,25 0,-25 0,0-1,25 1,-25 0,0 0,25 0,-25-1,0 1,24-25,-24 25,25-25</inkml:trace>
  <inkml:trace contextRef="#ctx0" brushRef="#br0" timeOffset="45511.41">15875 7714,'25'0,"0"0,0 0,0 0,-1 0,1-25,0 25,25 0,-1 0,1 0,-1-24,1 24,0 0,-1 0,26 0,-26-25,1 25,24 0,-24 0,24-25,-24 25,0 0,-1 0,-24 0,25 0,-26 0,1 0,0 0,0 0</inkml:trace>
  <inkml:trace contextRef="#ctx0" brushRef="#br0" timeOffset="46071.45">16198 7962,'0'0,"25"0,-1 0,1 0,0-25,0 25,0 0,24 0,-24-24,0 24,0 0,-1 0,1 0,25-25,-25 25,-1 0,1 0,0 0,0 0</inkml:trace>
  <inkml:trace contextRef="#ctx0" brushRef="#br0" timeOffset="46314.41">16520 7913,'-25'0,"25"24,-24-24,24 25,0 0,0 0,24 0,-24 0,25-1,-25 1,0 0,0 0,25 0,-25-1,0 26,25-25,-25 0,0-1,25 1,-25 0,0 0,0 0,24-1,-24 1,0 0,0 0,0 0,25-1</inkml:trace>
  <inkml:trace contextRef="#ctx0" brushRef="#br0" timeOffset="46691.4">16843 8558,'0'-25,"0"0,25 25,-1 0,1 0,0 0,0 0,-25 25,25-25,-25 25,24-1,-24 1,0 0,0 0,0 0,-24-1,-1 1,25 0,-25-25,25 25,-25 0,0-1,25 1,-24-25,24 25,24-25,1 0,0 0,0 0,0-25,-1 25,26 0,-25-25,24 1</inkml:trace>
  <inkml:trace contextRef="#ctx0" brushRef="#br0" timeOffset="47086.96">17736 7491,'0'25,"25"-25,-1 0,1-25,0 25,0 0,0 0,-1 0,26 0,-25 0,0-25,24 25,1 0,-1 0,-24-25,25 25,-1 0,1-24,0 24,-1 0,-24-25,25 25,-26 0,1-25,0 25</inkml:trace>
  <inkml:trace contextRef="#ctx0" brushRef="#br0" timeOffset="47388.01">19050 6821,'0'-25,"0"50,25-25,-25 25,0 0,25-25,-25 25,0 0,25 24,-25-24,0 0,25 0,-25 24,24-24,-24 0,25 0,-25-1,0 1,25 0,-25 0,25 0,-25-1,25 1</inkml:trace>
  <inkml:trace contextRef="#ctx0" brushRef="#br0" timeOffset="47675.03">18753 7714,'0'0,"0"25,24-25,1 0,0 0,0-25,0 25,24 0,-24 0,25-25,-25 25,24 0,1 0,-1-24,1 24,0 0,-1-25,1 25,-1 0,1-25,24 25,-24-25,0 25,-1 0,26-25,-26 25</inkml:trace>
  <inkml:trace contextRef="#ctx0" brushRef="#br0" timeOffset="47979.37">19174 8136,'0'0,"25"0,0 0,0-25,0 25,24-25,-24 25,0 0,24-24,-24 24,25-25,-1 25,1 0,-25-25,24 25,1 0,0-25,-1 25,-24 0,25 0,-25-25,-1 25,1 0,0 0</inkml:trace>
  <inkml:trace contextRef="#ctx0" brushRef="#br0" timeOffset="48227.38">19596 8086,'0'0,"-25"0,25 25,0 0,0 0,0 0,0-1,0 1,0 0,25 0,-25 24,25-24,-25 0,25 0,-25 0,0 24,24-24,-24 0,25 0,0-1,-25 26,25-25,-25 0,25-1,-25 1</inkml:trace>
  <inkml:trace contextRef="#ctx0" brushRef="#br0" timeOffset="48486.25">20092 8434,'0'24,"0"1,0 0,0 0,0 0,0-1,25 1,-25 0,0 0,25 0,-25-1,0 26,0-25,25 0,-25-1,0 1,24 0,-24 0,0 0,0-1,25 1,-25 0,25-25,-25 25</inkml:trace>
  <inkml:trace contextRef="#ctx0" brushRef="#br0" timeOffset="48943.37">20216 6921,'0'0,"0"-25,25 25,0 0,0 0,24 0,-24 0,0 0,24 25,1-25,0 24,-1 1,1 0,24 25,-24-26,24 26,-24 0,24-1,-24 26,24-26,1 26,-26-26,1 26,0-1,-1 0,1 26,-25-26,-1 0,-24 1,0-1,0 26,-24-26,-1 0,0-24,-25 24,26 1,-26-26,0 26,1-26,-1 1,1 0,-1-1,0 1,1-1,-26-24,26 0</inkml:trace>
  <inkml:trace contextRef="#ctx0" brushRef="#br0" timeOffset="52787">3671 10368,'0'-24,"0"-1,0 0,25 25,-25-25,25 25,0-25,0 25,-1 0,1 0,-25 25,0 0,0 0,25-25,-25 25,0-1,0 1,0 0,25-25,-25 25,0 0,0-1,0 1,25 0,-25 0,0 0,24-25,-24 24,25-24,-25 25,25-25,-25-25,25 25,-25-24,25 24,-25-25,0 0,25 25,-25-25,0 0,0 1,0-1,0 0,0 50,0 0,24-1,-24 1,0 0,25-25,-25 25,25-25,-25 25,25-25,-25 24,25-24,-1 0,1 0,0 0,0-24,0 24,-25-25,24 25,-24-25,25 0,-25 0,0 1,0-1,0 50,0-1,25-24,0 0,0 0,-1 0,1 0,0 0,0 0,-25-24,25 24,-1-25,1 0,0 25,-25-25,0 0,0 1,-25 24,0 0,1 0,-1 0,0 0,0 24,25 1,0 0,0 0,0 0,0-1,25 1,0 0,0-25,-1 0,1 0,0 0,25 0,-26 0,1 0</inkml:trace>
  <inkml:trace contextRef="#ctx0" brushRef="#br0" timeOffset="53559.31">5606 10641,'0'-25,"0"1,25 24,-25-25,25 0,-25 0,0 0,0 1,0-1,0 0,-25 0,0 25,50 0,0 25,-25 0,25-25,-25 25,24-1,1 1,0 0,-25 0,25-25,0 25,-1-25,-24 24,25-24,0 0,-25 25,25-25,0 0,-1 0,1-25,0 25,-25-24,25 24,-25-25,0 0,0 0,0 0,-25 25,0-24,0 24,1 0,-1 0,25 24,-25-24,25 25,0 0,0 0,0 0,25-1,0-24,-1 0,-24 25,25-25,0 0,0 0,0 0</inkml:trace>
  <inkml:trace contextRef="#ctx0" brushRef="#br0" timeOffset="54991.37">6722 10368,'-24'25,"-1"-25,0 0,0 0,25 25,-25-25,1 25,-1-25,25 25,-25-25,25 24,0 1,0 0,0 0,0 0,0-1,25-24,0 0,-1 0,1 0,0 0,0 0,0 0,-25-24,24 24,1-25,0 0,-25 0,0 0,0 1,-25 24,0-25,25 50,-24-25,24 24,0 1,0 0,0 0,24-25,-24 25,25-25,-25 24,25-24,0 0,-25 25,25-25,-1 0,1 0,0 0,0 0,-25-25,25 25,-25-24,0-1,0 0,0 0,24 0,-24 1,0-1,0 0,25 25,-25-25,0 50,25-25,-25 25,0 0,0-1,25 1,-25 0,25-25,-25 25,24-25,1 25,0-25,0 0,0 0,-25-25,25 25,-25-25,0 0,24 25,-24-25,0 1,0-1,0 0,0 0,0 0,25 25,-25-24,25 24,-25 24,25-24,-25 25,25 0,-25 0,24-25,-24 25,25-25,-25 24,25-24,0 0,0 0,-1 0,1-24,0 24,0 0,0-25,-1 0,1 25,0-25,-25 0,0 1,-25 24,0 0,1 24,-1-24,0 25,0-25,25 25,0 0,25-25,0-25,0 25,-1 0,1 0,0 0,0 0,0 0,-1 0,1 0,0 0</inkml:trace>
  <inkml:trace contextRef="#ctx0" brushRef="#br0" timeOffset="55875.28">7839 10344,'0'-25,"0"50,0-1,24-24,-24 25,0 0,0 0,0 0,0-1,0-48,0-1,25 0,-25 0,25 0,0 1,-25 48,25 1,-1-25,1 0,0 0,0 0,0 0,-25-25,24 25,-24-24,0-1,0 0,0 50,0 0,25-25,-25 24,25 1,0 0,0 0,-25 0,25-1,-25 1,0 0,24 0,-24 0,0-1,0 1,0 0,0 0,0 0,-24-25,-1 24,0-24,0 25,0-25,25-25,-25 25,25-24,0-1,0 0,25 0,0 0,0 1,0-1,-25 0,25 0,-1 25,-24-25,25 1,0-1,-25 0,25 25,-25-25,0 0,0 1,0-1,0 0,-25 50,25 0,-25-25,25 24,0 1,-25 0,25 0,0 0,0-1,25 1,0-25,-25 25,25-25,0 0,-1 0,26 0,-25 0,0 0</inkml:trace>
  <inkml:trace contextRef="#ctx0" brushRef="#br0" timeOffset="56695.27">9327 10344,'0'-25,"-25"25,25 25,0-1,0 1,0 0,0 0,25-25,-25 25,25-25,-25 24,25-24,-25 25,24-25,1 0,0 0,0-25,0 25,-1 0,-24-24,25 24,0-25,0 0,-25 0,0 0,0 1,0-1,0 0,0 0,0 0,0 1,0-1,-25 0,25 0,-25-24,25 24,-25 0,25 0,-24 25,24-25,0 0,-25 1,25 48,0 1,0 0,0 0,25-25,-25 25,0 0,24-1,-24 1,25 0,-25 0,25-25,0 25,-25-1,25-24,-1 25,-24 0,25-25,0 0,0 25,0-25,-1 0,1 0,0 0,0-25,0 25</inkml:trace>
  <inkml:trace contextRef="#ctx0" brushRef="#br0" timeOffset="56887.27">9451 10120,'0'0,"0"25,0-50,25 25,0 0,-1 0,1 0,0-24,0 24,24 0,-24 0,0 0,0-25</inkml:trace>
  <inkml:trace contextRef="#ctx0" brushRef="#br0" timeOffset="57046.08">8905 10120</inkml:trace>
  <inkml:trace contextRef="#ctx0" brushRef="#br0" timeOffset="58051.25">6152 12551,'-25'0,"25"-25,0 1,0-1,0 0,25 25,-25-25,0 0,0 1,25-1,-25-25,0 25,0 1,0-1,0-25,0 25,0-24,0 24,-25-25,25 25,-25-24,0-1,25 25,-25-24,1 24,-1-25,0 26,0-1,0 0,25 0,-24 0,-1 1,0-1,0 25,0-25,1 25,-1 0,25 25,0 0,0-1,0 1,0 0,0 0,0 0,25 24,-25-24,0 0,24 24,-24-24,25 25,0-25,-25 24,25-24,0 25,-25-26,24 26,1-25,0 0,0 24,0-24,-25 0,24 0,1 0,0-1,0-24,0 25,0-25,-1 25,1-25,25 25,-25-25,-1 0,1 25,0-25,0 0,0 0,-1 0,1 0,0 0</inkml:trace>
  <inkml:trace contextRef="#ctx0" brushRef="#br0" timeOffset="58582.62">6722 12303,'25'25,"0"0,-25 0,25-1,-25 1,25-25,-25 25,0 0,24 0,-24-1,0-48,0-1,0 0,25 25,-25-25,0 0,0 1,25 24,-25-25,25 0,-25 0,25 25,-25-25,24 25,-24 25,25-25,0 25,-25 0,25-25,-25 25,25-1,-25 1,24 0,1 0,-25 0,25-25,-25 24,25 1,0 0,0-25</inkml:trace>
  <inkml:trace contextRef="#ctx0" brushRef="#br0" timeOffset="59019.25">7665 11708,'-25'0,"0"0,1 0,24 25,-25-25,25 24,-25 1,25 0,0 0,0 24,0-24,0 0,0 0,0 24,0-24,0 25,0-1,0-24,0 25,0 0,0-1,0 26,0-26,0 26,0-26,0 26,0-1,0 0,0 1,25-26,-25 26,25-26,-1 26,-24-26,25 1,0-25,0 25,0-1,-1-24,26 0,-25 24,0-24,-1 0,26 0,-25 0,0-1,24 1,-24-25,0 0,24 25,-24-25,25 0</inkml:trace>
  <inkml:trace contextRef="#ctx0" brushRef="#br0" timeOffset="59790.23">8087 11708,'-25'0,"25"25,0-1,0 1,0 0,25 0,-25 0,24-1,-24 1,25 0,-25 0,25 24,-25-24,25 0,0 0,-25 0,25-1,-25 1,24 0,-24 0,0 0,25 0,0-1,-25 1,0-50,-25 1,25-1,0 0,-25 0,25 0,-24 25,24-49,-25 24,25 0,-25 0,25 0,0-24,-25 24,25-25,-25 26,25-1,-25-25,25 25,0 1,0-1,0 0,0 0,0 0,0 1,0-1,25 0,0 25,-25-25,25 25,0 0,0 0,-1 0,1 0,0 25,-25 0,0 0,0-1,0 1,0 25,0-25,0-1,-25 1,25 0,-25 0,25 0,-24-1,24 1,-25-25,25 25,-25-25,25 25,-25-25,25 25</inkml:trace>
  <inkml:trace contextRef="#ctx0" brushRef="#br0" timeOffset="60167.23">8632 11931,'0'0,"0"-25,25 25,0 25,-25 0,0 0,25-1,-25 1,0 0,0 0,0 0,0-1,-25 1,25 0,0 0,25-50,0 25,-1-25,1 25,0 0,0-25,0 1,-1 24,26-25,-25 25,0-25</inkml:trace>
  <inkml:trace contextRef="#ctx0" brushRef="#br0" timeOffset="60426.77">8136 12923,'25'-25,"0"25,0 0,-25-24,25 24,24-25,-24 0,0 25,24-25,-24 0,25 25,-1-24,1-1,0 0,-1 0,-24 25,25-25,-1 25</inkml:trace>
  <inkml:trace contextRef="#ctx0" brushRef="#br0" timeOffset="60666.51">8756 12799,'0'0,"0"25,0 0,0 0,0-1,0 1,0 0,0 0,0 0,0-1,0 1,0 0,0 0,0 0,0-1,25 1,-25 0,0 0,25 0,-25 0,25-1,-25 1,25-25,-25 25,24 0</inkml:trace>
  <inkml:trace contextRef="#ctx0" brushRef="#br0" timeOffset="60971.36">8608 12948,'0'0,"0"-25,0 0,0 1,24 24,-24-25,25 0,0 25,-25-25,25 25,0-25,-1 25,1-24,0 24,0 0,0 0,-1 0,1 0,-25 24,0 1,-25 0,1 0,-1 0,0-1,0-24,0 25,1 0,-26 0,25-25,0 25,1-1,-1 1,0-25</inkml:trace>
  <inkml:trace contextRef="#ctx0" brushRef="#br0" timeOffset="61278.99">9203 12948,'0'0,"0"25,-25-25,25 25,0-1,0 1,0 0,0 0,0 0,0-1,0 1,0 0,0 0,25 0,-25 0,0-1,25 1,-25 0,24 0,-24 0,25-1,-25 1,0 0,0 0,25-25,-25 25</inkml:trace>
  <inkml:trace contextRef="#ctx0" brushRef="#br0" timeOffset="61759.21">8880 11708,'0'-25,"25"25,0 0,0 0,0 25,-1 0,26-25,-25 49,24-24,1 25,0-1,-1 1,1-1,0 26,-1-26,-24 26,25-1,-1 1,-24-1,0 1,0 24,-1-25,1 1,0-1,-25 0,0-24,0 24,0-24,0 24,0-24,0 0,-25-1,25 1,-25 0,1-26,-1 1,25 0,-25 0,0 0,25-1</inkml:trace>
  <inkml:trace contextRef="#ctx0" brushRef="#br0" timeOffset="62054.9">10319 12179,'-25'0,"25"25,0-50,25 25,0 0,0-25,0 25,-1 0,1 0,0-25,0 25,0 0,-1 0,1 0</inkml:trace>
  <inkml:trace contextRef="#ctx0" brushRef="#br0" timeOffset="62218.91">10319 12353,'-25'0,"0"25,50-25,0-25,0 25,0 0,0 0,-1-25</inkml:trace>
  <inkml:trace contextRef="#ctx0" brushRef="#br0" timeOffset="62843.11">11807 11857,'-24'0,"24"24,24-48,1 24,0 0,0 0,0 0,-1 0,1 0,0-25,0 25,0 0,-1 0,1 0,0-25,0 25,0 0,-1 0</inkml:trace>
  <inkml:trace contextRef="#ctx0" brushRef="#br0" timeOffset="63103.18">11882 11658,'0'0,"-25"0,25-25,0 50,0 0,25 0,-25 0,0-1,25 1,-25 0,24 0,-24 0,0-1,25 1,-25 0,25 0,-25 0,0-1,25 1,-25 0,0 0,25 0,-25-1</inkml:trace>
  <inkml:trace contextRef="#ctx0" brushRef="#br0" timeOffset="63741.97">12973 11485,'0'24,"0"1,-25 0,25 0,-24 0,-1-1,0 26,0-25,0 0,1-1,-1 26,0-25,0 0,0-1,25 1,-24-25,24 25,-25 0,25 0,25-25,-1 0,1 0,25 0,-25 0,-1 0,1 0,25 0,-25 0,24 0,-24 0,25 0,-26-25,26 25,-25 0,24 0,-24 0,0-25,0 25,0 0,-25-25,0 0,0 1,0-1,0 0,-25 0,25 0,-25 1,0-1,0 0,1 0,-1 0,0 1,0-1,0 0,1 0,-1 0,0 25,25-24,-25 24,0-25,1 0</inkml:trace>
  <inkml:trace contextRef="#ctx0" brushRef="#br0" timeOffset="64010.83">13395 11361,'-25'24,"25"1,0 0,0 0,0 0,0 24,0-24,0 0,0 0,0 24,25-24,-25 25,0-26,0 1,25 25,-25-25,0-1,24 1,-24 0,0 0,25-25</inkml:trace>
  <inkml:trace contextRef="#ctx0" brushRef="#br0" timeOffset="64394.9">13420 11633,'0'-24,"24"24,1 0,0-25,0 25,0-25,0 25,-1 0,1-25,0 25,0 0,0-25,-1 1,1 24,-25-25,0 0,0 0,0 0,0 1,-25 24,25-25,-24 25,24 25,0-1,0 1,0 0,0 0,0 0,0-1,24 1,-24 0,0 0,25 24,-25-24,25 0,-25 0,0 0,25 24,-25-24,25 0,-25 0,24-1,-24 1</inkml:trace>
  <inkml:trace contextRef="#ctx0" brushRef="#br0" timeOffset="64846.65">14139 11733,'-25'0,"25"24,0 1,0 0,0 0,25 0,-25-1,25 1,0 0,-25 0,24-25,1 25,0-25,0-25,-25 0,25 25,-25-25,0 0,0 1,0-1,0 0,0 0,0 0,0 1,0-1,0 0,0 0,0 0,0 1</inkml:trace>
  <inkml:trace contextRef="#ctx0" brushRef="#br0" timeOffset="65714.98">14660 11658,'0'25,"-25"-25,0 0,1 0,24 25,-25-25,25 25,-25-25,25 24,-25-24,25 25,0 0,-25-25,25 25,0 0,0-1,25-24,0-24,0 24,-25-25,0 0,0 0,0 0,25 25,-1 0,-24 25,25-25,0 0,0-25,0 25,-1 0,1-24,0-1,0 25,-25-25,25 0,-25 0,0 1,0-1,0 50,0-1,0 1,0 0,0 0,0 0,0-1,0 1,0 0,0 0,0 0,0-1,0 1,0 0,0 0,24 0,-24-1,25-24,-25-24,0-1,0 0,0 0,0 0,0 1,0-1,0 0,0 0,0 0,0 1,0-1,0 0,0-25,25 26,-25-1,25 0,-25 0,25 25,-1-25,-24 1,25 24,0-25,0 25,0 0,-1 0,1 0,0 25,-25-1,0 1,-25 0,0 0,1-25,24 25,-25-25,0 24,0-24,0 25,1-25,-1 25,0-25</inkml:trace>
  <inkml:trace contextRef="#ctx0" brushRef="#br0" timeOffset="66122.42">13593 12402,'0'0,"-49"0,24 0,0 25,0-25,0 0,1 0,-1 0,0 0,0 0,0 0,1 0,-1 0,25-25,25 1,-1 24,1 0,25 0,-25-25,24 25,1 0,0 0,-1-25,26 25,-26 0,26-25,-1 25,0-25,1 25,-1-24,25 24,1-25,-26 25,25-25,1 25,-26-25,25 25,0 0,-24-25,24 25,-25 0,-24 0,24 0,-24 0,0 0,-26-25,1 25,0 0,0 0</inkml:trace>
  <inkml:trace contextRef="#ctx0" brushRef="#br0" timeOffset="66494.63">14189 12650,'0'0,"0"25,0 0,0 0,0 0,0-1,0 1,0 25,0-25,0-1,0 1,24 25,-24-25,0-1,0 1,25 0,-25 0,0 0,25-1,-25 1,25 0,-25 0,0 0,25-25,-25 25,0-1,24-24</inkml:trace>
  <inkml:trace contextRef="#ctx0" brushRef="#br0" timeOffset="66870.83">14313 12849,'0'0,"0"-25,0 0,0 0,24 1,1-1,0 0,0 25,0 0,-1-25,1 25,0 0,0 0,0 0,-25 25,25-25,-25 25,0 0,0-1,0 1,-25-25,0 25,25 0,-25-25,0 25,0-25,25 24,-24-24,24 25,0 0,24 0,1-25,-25 25,25-25,0 0,0 24,0-24,-1 0,1 25,0-25,25 0,-26 0,1 0,0 0,25 0,-26 0,1 0,0 0,25 0,-26 0</inkml:trace>
  <inkml:trace contextRef="#ctx0" brushRef="#br0" timeOffset="67463.14">16173 11038,'0'0,"-25"0,0 0,25-25,-24 25,24 25,-25-25,0 25,25 0,-25-1,25 1,-25 0,25 25,0-25,-24 24,24 1,0-1,-25 1,25 24,0-24,0 24,0 1,0-26,0 26,0-1,0 1,0-1,0 0,25 1,-1-25,1 24,0-24,0 24,0-24,24 24,-24-24,25-1,-1-24,1 25,-25-26,24 1,1 0,-1 0,26 0,-26-1,1-24,0 25,-1-25,1 25,0-25,-1 0</inkml:trace>
  <inkml:trace contextRef="#ctx0" brushRef="#br0" timeOffset="68402.36">17413 10889,'0'25,"0"0,0 0,25-1,-25 1,25 0,-25 0,0 0,0-1,0 1,25 0,-25 0,0 0,24 0,-24-1,0 1,25-25,-25 25,0 0,0 0</inkml:trace>
  <inkml:trace contextRef="#ctx0" brushRef="#br0" timeOffset="68746.53">17041 11609,'0'0,"0"24,-25-24,25 25,25-25,0 0,0-25,0 25,-1 0,26 0,0 0,-26-24,26 24,24 0,-24 0,0-25,-1 25,26 0,-26 0,26-25,-26 25,1 0,0 0,-1-25,1 25,-1 0,-24 0,25 0,-25-25,-1 25,1 0</inkml:trace>
  <inkml:trace contextRef="#ctx0" brushRef="#br0" timeOffset="70181.92">17413 11981,'0'-25</inkml:trace>
  <inkml:trace contextRef="#ctx0" brushRef="#br0" timeOffset="89238.32">8806 12105,'0'-25,"0"0,-25 25,25-25,0 0,0 50,0 0,0 0,25-25,-25 25,0-1,25-24,-25 25,25 0,-25 0,24-25,-24 25,25 0,0-1,-25 1,25-25,-25 25,0 0,25-25,-25 25,0-1,24-24,-24 25,0 0,0-50,0 0,0 1,-24 24,24-25,-25 25,25-25,0 0,-25 25,25-25,-25 1,0-1,25 0,-24 0,24 0,-25 25,25-25,0 1,-25 24,25-25,0 0,-25 0,25 50,0 0,25 0,-25-1,0 1,25-25,-25 25,0 0,25-25,-25 25,0 0,24-25,-24 24,0 1,25 0,-25 0,0-50,0 0,-25 25,25-25,-24 1,24-1,-25 25,25-25,0 0,-25 25,25-25,-25 0,25 1,-25 24,25-25,0 0,-24 25,24 25,0 0,24-1,-24 1,0 0,25-25,-25 25,0 0,25 0,-25-1,25 1,-25 0,25 0,-25 0,24-25,-24 24,0-48,-24-1,24 0,0 0,-25 25,25-25,0 1,-25 24,25-25,0 0,-25 0,25 0,-25 0,25 1,-24 24,24-25,0 0,-25 25,25-25,0 50,0 0,25 0,-25-1,24 1,-24 0,25 0,0 0,-25 0,25-1,0 1,-25 0,24-25,-24-25,-24 25,24-25,-25 1,25-1,-25 0,25 0,-25 0,0 0,25 1,-24-1,24 0,0 0,0 50,0 0,0 0,24-1,-24 1,25 0,-25 0,25 0,0 0,-25-1,25-24,-25 25,24-25,-24 25,0-50,0 0,0 1,-24 24,24-25,0 0,-25 0,25 0,0 0,-25 1,25-1,-25 0,25 0,-25 0,25 1,0 48,0 1,25 0,-25 0,25 0,-25-1,25 1,-25 0,25 0,-1 0,-24 0,25-1,-25 1,25-25,-25-25,0 1,0-1,0 0,0 0,0 0,-25 0,25 1,0-1,0 0,-25 25,25-25,0 0,-24 1,24-1,0 50,0-1,0 1,0 0,24 0,-24 0,0-1,25-24,-25 25,0 0,25-25,-25 25,0-50,0 0,0 0,-25 25,25-24,0-1,-25 0,25 0,0 0,0 50,25 0,-25 0,25 0,0-1,-25 1,25-25,-25 25,24-25,-24 25,25 0,0 0,-25-1,0-48,0-1,0 0,0 0,-25 0,25 0,-25 1,25-1,-24 0,24 0,-25 0,0 1,25-1,-25 25,0 0,25 25,-24-25,24 24,0 1</inkml:trace>
  <inkml:trace contextRef="#ctx0" brushRef="#br0" timeOffset="90965.65">8955 13146,'0'-24,"0"-1,25 25,-25-25,24 25,-24-25,25 25,0-25,0 25,0 0,-1 0,1 0,0 0,-25 25,25-25,0 0,-1 25,1-25,-25 25,0 0,25-25,-25 24,0 1,0 0,25-25,-25 25,0 0,0 0,0-1,0 1,25 0,-25 0,0 0,0-1,0 1,0 0,0 0,0 0,0-1,0 1,0 0,0 0,-25-25,25 25,0-1,-25-24,0 25,25 0,-25-25,1 25,-1-25,0 0,25 25,-25-25,0 0,25-25,-24 25,-1-25,25 0,-25 0,25 1,0-1,0 0,25 25,0 0,-25-25,24 25,1 0,0 0,0 0,0-25,-1 25,1 0,0 0,0 25,0-25,0 0,-1 0,1 25,0-25,0 0,0 25,-1-25,1 0,0 25,0-25,0 0,-1 0,1 24,0-24,0 0,0 0,-1 0,1 0,0 0</inkml:trace>
  <inkml:trace contextRef="#ctx0" brushRef="#br0" timeOffset="92185.6">8880 13196,'-24'0,"24"-25,-25 25,25-25,-25 1,25-1,25 25,0-25,-1 0,1 25,-25-25,25 25,0 0,0 0,-1 0,-24-24,25 24,0 0,0 0,-25 24,25-24,-1 0,1 25,0-25,-25 25,25-25,0 0,-1 0,1 0,-25 25</inkml:trace>
  <inkml:trace contextRef="#ctx0" brushRef="#br0" timeOffset="94257.57">17364 12055,'-25'0,"50"-25,-1 25,1 0,0 0,0-25,0 25,-1 0,1-24,0 24,0 0,24-25,-24 25,25-25,-25 25,24-25,-24 25,0-25,0 25,0-24,-1 24,1 0,0 0</inkml:trace>
  <inkml:trace contextRef="#ctx0" brushRef="#br0" timeOffset="94510.47">17661 11956,'-25'0,"25"25,0-1,0 1,25 0,-25 0,0 0,25-1,-25 1,25 0,-25 0,0 0,25 0,-25 24,0-24,25 0,-25 0,0-1,0 1,24 0,-24 0,0 0,0-1,25 1,-25 0,0 0,25-25</inkml:trace>
  <inkml:trace contextRef="#ctx0" brushRef="#br0" timeOffset="94970.53">17934 12452,'0'-25,"0"0,25 25,0-24,0 24,-1 0,1 0,0 0,0 24,-25 1,0 0,0 0,0 0,-25-1,25 1,-25 0,25 0,-25-25,25 25,-24-1,-1 1,25 0,-25-25,25 25,25-50,0 25,-1 0,1 0,0-25,0 25,0 0,-1-25,26 25,-25-24,24 24,-24-25,25 0</inkml:trace>
  <inkml:trace contextRef="#ctx0" brushRef="#br0" timeOffset="95934.78">19199 11584,'-25'0,"50"0,0-25,0 25,0 0,-1 0,1-25,0 25,25 0,-26 0,26-25,0 25,-1 0,1-24,-1 24,1 0,0-25,-1 25,1 0,-25 0</inkml:trace>
  <inkml:trace contextRef="#ctx0" brushRef="#br0" timeOffset="96203.09">20241 11013,'0'0,"0"25,0 0,25-25,-25 25,25-1,-1 1,-24 0,25 0,-25 0,25 0,-25-1,25 1,0 0,-25 0,24 0</inkml:trace>
  <inkml:trace contextRef="#ctx0" brushRef="#br0" timeOffset="96458.45">20067 11807,'0'0,"0"-25,25 25,-25-25,25 25,0 0,0-24,24 24,-24 0,25-25,-1 25,1-25,-1 25,1-25,0 25,24-25,-24 25,24 0,-24-24,24 24,-24 0,24-25,-24 25,-1 0,1 0</inkml:trace>
  <inkml:trace contextRef="#ctx0" brushRef="#br0" timeOffset="96698.9">20340 12005,'25'0,"-25"-24,25 24,24 0,-24 0,0-25,25 25,-26 0,26-25,0 25,-1 0,1-25,-1 25,1 0,-25 0,25 0</inkml:trace>
  <inkml:trace contextRef="#ctx0" brushRef="#br0" timeOffset="96934.35">20861 11956,'-25'25,"25"-1,0 1,0 0,0 0,0 0,0-1,0 1,0 0,0 0,0 0,0 0,25-1,-25 1,0 25,0-25,0-1,0 1,0 25,25-25,-25-1,0 26,0-25,0 0,25-1</inkml:trace>
  <inkml:trace contextRef="#ctx0" brushRef="#br0" timeOffset="97187.18">21184 12477,'0'25,"0"-1,0 1,0 0,24 0,-24 0,0-1,0 1,0 0,25 0,-25 0,0-1,0 1,25 0,-25 0,25-25,-25 25,0-1,25-24,-25 25,24 0</inkml:trace>
  <inkml:trace contextRef="#ctx0" brushRef="#br0" timeOffset="97598.48">21208 11013,'25'0,"0"0,0 25,0-25,24 25,-24 0,25-1,-1 26,1-25,-1 25,26-1,-26 1,1-1,0 26,-1-1,1 1,-25-1,24 0,-24 1,0 24,0-25,-25 1,0 24,0-24,0-1,-25 0,0 1,0-1,-24 1,-1-26,0 26,1-26,-1 1,-24 24,24-24,-24-25,24 24,1-24,-26 25</inkml:trace>
  <inkml:trace contextRef="#ctx0" brushRef="#br0" timeOffset="187676.37">3845 12452,'0'-25,"25"25,-25-25,25 25,-25-24,24 24,1-25,0 25,0 0,0 0,-25-25,25 25,-1 0,1 0,0 0,0-25,0 25,-1 0,1 0,25-25,-25 25,-1 0,26 0,-25-24,0 24,24 0,-24 0,25-25,-1 25,-24 0,25 0,-1 0,1-25,-1 25,1 0,0-25,-1 25,1 0,0 0,-1 0,1-25,-1 25,1 0,0 0,24-25,-24 25,-1 0,1 0,24-24,-24 24,24 0,-24 0,24 0,-24-25,24 25,-24 0,24 0,-24 0,24 0,1 0,-26-25,26 25,-1 0,1 0,-1 0,0 0,1-25,-26 25,26 0,-1 0,1 0,24-25,-25 25,1 0,-1 0,1-24,-1 24,0 0,1 0,-1-25,1 25,-1 0,0 0,1 0,-1-25,1 25,-1 0,1 0,24 0,-25 0,1-25,-1 25,25 0,-24 0,-1-25,25 25,-24 0,24 0,-25-24,26 24,-26 0,25 0,-24-25,24 25,-25 0,25 0,-24-25,24 25,-25 0,26 0,-26-25,25 25,1 0,-26 0,25-25,0 25,1 0,-1 0,-25 0,25-24,1 24,24 0,-25 0,0 0,0 0,1 0,-1 0,0 0,0-25,0 25,25 0,-24 0,-1 0,0 0,0 0,1 0,-1 0,0 0,25 25,-25-25,0 0,1 0,24 0,-25 0,25 0,-25 0,25 0,-25 0,25 0,-24 0,24 24,-25-24,25 0,-25 0,25 0,0 25,-25-25,25 0,0 0,-24 25,24-25,0 0,0 25,-25-25,25 0,0 0,0 0,0 25,0-25,-25 0,25 0,0 0,0 0,0 0,0 0,0 0,0 24,0-24,1 0,-1 0,0 0,0 0,24 25,-24-25,0 0,0 0,25 25,-25-25,0 0,25 25,-25-25,0 25,25-25,-25 0,0 24,0-24,25 0,-25 0,0 25,0-25,0 0,0 0,-25 25,25-25,0 0,-24 0,24 25,-25-25,0 0,0 25,0-25,1 0,-1 0,0 24,0-24,-24 0,24 0,-25 0,1 0,-1 0,1 0,-26 0,26 0,-26 0,1 0,-1 0,-24 0,0-24,25 24,-26 0,1 0,0 0</inkml:trace>
  <inkml:trace contextRef="#ctx0" brushRef="#br0" timeOffset="189454.34">2654 15801,'0'0,"0"-25,25 25,-25-25,0 50,0 0,0-1,0 1,25 0,-25 0,0 0,25-1,-25 26,0-25,25 0,-25 24,0-24,24 25,-24-26,0 26,0-25,0 0,25 24,-25-24,0 25,0-25,25-1,-25 1,0 0,0 0,0 0,0-1,0 1,25 0,-25 0,0 0,0-1,0-48,-25-1</inkml:trace>
  <inkml:trace contextRef="#ctx0" brushRef="#br0" timeOffset="189886.34">2630 15850,'0'-25,"0"1,0-1,0 0,0 0,24 25,1-25,0 1,0 24,0-25,-1 25,1-25,0 25,0 0,0 0,-1 0,-24 25,25-25,0 25,0-1,-25 1,25 0,-25 0,0 0,0-1,0 1,0 0,0 0,0 0,-25-1,25 1,-25 0,0 0,25 0,-25-1,1 1,-1-25,0 25,0 0,0-25,25 25,-24-25,-1 24,0-24</inkml:trace>
  <inkml:trace contextRef="#ctx0" brushRef="#br0" timeOffset="190679.46">3696 16818,'-25'0,"25"-25,0 0,25 25,0-25,0 25,0 0,-1 0,1 0,0 0,-25 25,25-25,-25 25,25-25,-25 25,0-1,0 1,0 0,-25 0,25 24,-25-24,0 25,0-25,1-1,-1 26,0-25,0 0,0 24,1-24,-1 0,0 0,0-1,0 1,1-25,24 25,-25-25,25 25,-25-25,50 0,0 0,-1 0,1 0,0 0,0-25,0 25,24 0,1-25,-25 25,24-25,1 1,-1 24,-24-25,25 25,0-25</inkml:trace>
  <inkml:trace contextRef="#ctx0" brushRef="#br0" timeOffset="191067.03">4837 16396,'25'0,"0"0,0 0,-1-25,1 25,0 0,0 0,0-25,24 25,-24 0,0 0,0-25,0 25,-1 0,1 0,0 0,0 0</inkml:trace>
  <inkml:trace contextRef="#ctx0" brushRef="#br0" timeOffset="191271.56">4812 16669,'0'0,"0"25,-24-25,48 0,1 0,0-25,25 25,-26 0,1-25,25 25,-25-25,24 25,1-25,0 25,-26-24,26 24,-25-25,24 25</inkml:trace>
  <inkml:trace contextRef="#ctx0" brushRef="#br0" timeOffset="191886.37">6970 15776,'0'25,"0"-1,0 1,25 0,-25 0,25 0,-25-1,25 1,-25 0,0 25,25-26,-25 1,24 25,-24-25,25-1,-25 1,0 0,25 0,-25 0,0-1,25 1,-25 0,25 0,-25 0,0 0,25-1,-25 1,0 0</inkml:trace>
  <inkml:trace contextRef="#ctx0" brushRef="#br0" timeOffset="192235.55">6846 15875,'0'-25,"0"0,-24 25,24-24,0-1,0 0,0 0,0 0,24 1,1-1,-25 0,25 25,0-25,0 25,-1-25,1 25,0-24,0 24,0-25,-1 25,1 0,0 0,0 0,0 0,0 25,-25-1,0 1,0 0,0 0,0 0,-25-1,25 26,-25-25,0 0,0-1,0 1,1 0,-1 0,0 0,25-1,-25-24,0 25,1-25,-1 25,0 0,0 0</inkml:trace>
  <inkml:trace contextRef="#ctx0" brushRef="#br0" timeOffset="192694.91">7615 16619,'-24'0,"24"-25,0 50,0 0,24 0,-24 0,25-1,-25 1,0 0,25 25,-25-26,0 1,25 0,-25 25,0-26,25 1,-25 0,0 0,24 0,-24-1,0 1,0 0,0 0,0 0,0-1,25 1</inkml:trace>
  <inkml:trace contextRef="#ctx0" brushRef="#br0" timeOffset="193483.87">8707 16024,'0'25,"0"-1,25-24,-1 0,1 0,0 0,0 0,0-24,-1 24,1-25,0 0,0 25,0-25,-1 0,-24 1,0-1,0 0,-24 0,-1 25,0-25,0 25,0 0,1 0,-1 0,0 25,0-25,0 0,-24 25,24 0,0-25,0 25,1-1,-1 1,0 0,0 0,0 24,1-24,-1 0,25 25,-25-26,25 26,-25-25,25 24,0 1,0-25,0 25,25-1,-25-24,25 25,0-26,-1 26,1-25,0 24,0-24,0 0,-1 0,1 0,25-1,-25-24,24 25,-24-25,25 25,-1-25,1 0,-25 0,24 0,1 0,-1 0,1 0,-25-25,24 25,-24-25,25 25,-25-24,0 24,-1-25,1 0,0 25</inkml:trace>
  <inkml:trace contextRef="#ctx0" brushRef="#br0" timeOffset="194834.51">8136 14833,'25'0,"0"0,0 0,0-25,-1 25,1 0,0 0,0-24,0 24,-1 0,1 0,0-25,25 25,-26 0,1 0,0-25,0 25,0 0</inkml:trace>
  <inkml:trace contextRef="#ctx0" brushRef="#br0" timeOffset="195386.43">9004 14436,'25'0,"-25"-24,0 48,-25-24,25 25,-24 0,-1 0,0 0,0-1,0 26,1-25,-1 0,0-1,25 1,-25 0,0 0,1 0,24-1,-25-24,25 25,0 0,-25-25,25 25,0 0,0-1,25-24,-25 25,25-25,-1 0,1 0,0 0,0 0,0 0,24 0,-24-25,0 25,24 0,-24 0,25-24,-25 24,-1 0,26-25,-25 25,0 0,-1-25,1 25,0 0,-25-25,25 25,0 0,-25-25,-25 1,0 24,25-25,-25 25,0 0,1-25,-1 0,0 25,0-25,0 25,1-24,-1 24,25-25,-25 25,0 0,0-25,1 25,24-25,-25 25</inkml:trace>
  <inkml:trace contextRef="#ctx0" brushRef="#br0" timeOffset="195735.05">9252 14461,'0'-25,"-24"25,48 25,1 0,0 0,-25 0,0-1,25 1,-25 0,25 0,-25 0,0-1,25 1,-25 0,0 0,0 0,24-1,-24 1,25 0</inkml:trace>
  <inkml:trace contextRef="#ctx0" brushRef="#br0" timeOffset="196143.27">9302 14684,'0'0,"0"-24,25 24,0 0,0 0,-1-25,1 25,0-25,0 0,0 25,-25-25,24 25,-24-24,0-1,25 0,-25 0,0 0,0 1,0-1,0 50,0-1,0 1,0 0,25 0,-25 0,25-1,-25 1,0 0,25 0,-25 0,24-1,-24 1,25 0,-25 0,25 0,-25-1,25 1,-25 0,25 0</inkml:trace>
  <inkml:trace contextRef="#ctx0" brushRef="#br0" timeOffset="197491.19">9897 14734,'0'-25,"0"50,0 0,0 0,0-1,0 1,25 0,-25 0,0 0,25-1,-25 1,0 0,0 0,25-25,-25 25,25-25,-25 24,24-24,-24-24,0-1,0 0,0 0,0 0,25 25,-25-24,0-1,25 25,-25-25,25 25,-25-25,25 0,-1 1,1-1,0 0,0 0,0 25,-25-25,24 25,-24-24,0 48,0 1,-24 0,24 0,0 0,0-1,0 1,0 0,0 0,24-25,1 0,-25-25,25 25,-25-25,0 0,0 1,0-1,0 0,0 50,0 0,0-1,25-24,0 25,0-25,-1-25,1 25,0-24,0-1,-25 0,25 25,-25-25,0 0,0 1,0 48,0 1,0 0,0 0,0 0,24-25,-24 24,0 1,0 0,25 0,-25 0,0-1,25 1,-25 0,0 0,25 0,-25-1,0-48,-25-1,25 0,0 0,-25 0,25 1,0-1,-25 0,25 0,0 0,0 1,0-1,0 0,0 0,0 0,0 1,0-1,25 0,0 25,-25-25,25 25,0 0,-1 0,-24 25,0 0,0 0,0-1,-24-24,24 25,-25-25,25 25,-25-25,25 25,-25-25,0 0,25 25,-24-25,24 24</inkml:trace>
  <inkml:trace contextRef="#ctx0" brushRef="#br0" timeOffset="198198.25">8880 15453,'0'0,"25"0,0 0,-25-24,25 24,0 0,-1 0,1 0,25 0,-25-25,24 25,1 0,-25-25,24 25,26-25,-26 25,1-25,0 25,24-25,-24 25,-1-24,26-1,-26 25,1-25,-1 25,26-25,-50 0,24 25,1 0,-25-24,-1 24,1 0,0-25,0 25,0 0,-25-25,-25 25</inkml:trace>
  <inkml:trace contextRef="#ctx0" brushRef="#br0" timeOffset="199266.27">9798 15429,'-25'0,"25"24,0 1,0 0,0 0,0 0,25-1,-25 1,0 0,0 0,25 0,-25-1,0 1,0 0,25 0,-25 0,0-1,25-24,-25 25,0 0</inkml:trace>
  <inkml:trace contextRef="#ctx0" brushRef="#br0" timeOffset="199822.27">9749 15627,'0'0,"-25"0,25-25,0 0,0 1,0-1,0 0,25 25,-1-25,1 25,0-25,0 25,0-24,-1 24,1 0,0 0,0 0,-25 24,0 1,0 0,0 0,-25 0,0-1,0 1,1-25,24 25,-25-25,25 25,-25-25,25 25,25-25,0 0,-1 0,1 0,0 0,0 0,0 0,24 0,-24 0,0 0,0 0,-1 0,1 0,0 0,0 0,0 24,-1-24</inkml:trace>
  <inkml:trace contextRef="#ctx0" brushRef="#br0" timeOffset="201439.28">11981 13866,'-25'0,"0"0,1 0,-1 25,0-25,0 0,25 24,-25-24,1 0,-1 25,0-25,0 25,0 0,1-25,-1 25,0-1,0 26,0-25,1 0,-1 24,0-24,0 25,0-26,1 26,-1 0,25-25,-25 24,25-24,-25 25,25-26,0 26,0-25,0 24,0-24,0 25,0-25,0 24,25-24,-25 25,25-26,0 26,-25-25,24 0,1 24,0-24,25 0,-26 0,1-1,0 1,25 0,-26 0,26-25,-25 25,24-1,1-24,-25 0,24 25,1-25,-25 0,24 0,-24 0,25 0,-25 0,24 0,-24 0</inkml:trace>
  <inkml:trace contextRef="#ctx0" brushRef="#br0" timeOffset="201850.87">12427 14039,'-24'0,"24"25,0 0,0 0,24 0,-24-1,0 1,0 0,0 0,25 0,-25-1,0 1,0 0,25-25,-25 25,0 0,0 0,25-25,-25 24,25 1</inkml:trace>
  <inkml:trace contextRef="#ctx0" brushRef="#br0" timeOffset="202135.2">12080 14635,'25'0,"0"0,0 0,-1 0,1 0,0-25,0 25,0 0,24 0,-24-25,25 25,-26 0,26-25,0 25,-1 0,-24-24,25 24,-1 0,-24-25,25 25,-25 0,-1 0,26-25,-25 25</inkml:trace>
  <inkml:trace contextRef="#ctx0" brushRef="#br0" timeOffset="202459.19">12279 14808,'24'0,"1"-24,0 24,0 0,0 0,-1 0,1-25,0 25,25 0,-25-25,-1 25,26 0,-25 0,0-25,24 25,-24 0,0 0,0-25,-1 25</inkml:trace>
  <inkml:trace contextRef="#ctx0" brushRef="#br0" timeOffset="202738.73">12601 14759,'0'0,"0"25,0-1,0 1,0 0,25 0,-25 0,0-1,0 1,25 0,-25 0,25 0,-25-1,24 1,-24 0,0 0,25 0,-25-1,0 1,25 0,-25 0,25-25,-25 25,0-1,0 1,25-25</inkml:trace>
  <inkml:trace contextRef="#ctx0" brushRef="#br0" timeOffset="203159.14">12924 15205,'0'-25,"24"25,-24-24,25 24,0 0,0 0,0 0,-1 0,1 0,-25 24,25-24,-25 25,0 0,0 0,0 0,0-1,-25-24,25 25,-25 0,25 0,-24-25,-1 25,0 0,0-1,0-24,25 25,0-50,25 25,0 0,0 0,0 0,-1-24,1 24,0 0,0-25,24 25,-24 0,0-25</inkml:trace>
  <inkml:trace contextRef="#ctx0" brushRef="#br0" timeOffset="203694.75">13469 14511,'-25'0,"50"0,0 0,0 0,0 0,0 0,-1 0,1-25,0 25,0 0,24 0,-24 0,0 0,0-25,24 25,-24 0,0 0,0 0,0 0,-1 0,1-25,0 25,0 0,0 0</inkml:trace>
  <inkml:trace contextRef="#ctx0" brushRef="#br0" timeOffset="204022.81">14337 14114,'0'-25,"25"25,0 25,0-25,-25 25,25-25,-25 24,24-24,-24 25,0 0,25-25,-25 25,0 0,25-1,-25 1,0 0,0 0,25 0,-25 0,0-1,0 1,25 0</inkml:trace>
  <inkml:trace contextRef="#ctx0" brushRef="#br0" timeOffset="204471.07">14164 14709,'0'0,"0"-25,25 25,-1 0,26 0,-25-24,0 24,24 0,-24 0,25-25,-26 25,26 0,0-25,-1 25,1 0,0-25,-1 25,1 0,-1 0,1-25,-25 25,24 0,1 0,-25-24,24 24,-24 0,0 0,0 0,0 0</inkml:trace>
  <inkml:trace contextRef="#ctx0" brushRef="#br0" timeOffset="204815.06">14586 14833,'24'-25,"1"25,0 0,0 0,0-24,-1 24,1 0,0 0,0-25,24 25,-24 0,0-25,0 25,24 0,-24 0,0 0,0 0,-25-25,25 25,-1 0,1 0</inkml:trace>
  <inkml:trace contextRef="#ctx0" brushRef="#br0" timeOffset="205142.16">14834 14784,'-25'24,"25"1,0 0,0 0,0 0,25-1,-25 1,0 0,0 0,0 0,0-1,24 1,-24 0,0 0,0 0,0-1,0 1,0 0,0 0,25 0,-25-1,0 1,0 0,0 0,0 0,0 0</inkml:trace>
  <inkml:trace contextRef="#ctx0" brushRef="#br0" timeOffset="205466.37">15156 15032,'0'24,"0"1,0 0,0 0,0 0,0-1,0 1,0 0,0 0,0 0,0-1,0 1,25 0,-25 0,0 0,0 0,0-1,25-24,-25 25</inkml:trace>
  <inkml:trace contextRef="#ctx0" brushRef="#br0" timeOffset="206079.37">14982 13891,'0'-25,"25"25,0 0,25 0,-26 25,1-25,25 0,-1 24,1-24,0 25,-1 0,26 0,-26 0,1 24,-1-24,1 25,0-1,-1 1,1 24,0-24,-1 0,-24 24,0-24,0 24,-1-24,1 24,0 0,-25-24,0 24,0 1,0-1,-25-24,0 24,1 1,-1-26,-25 1,25 0,-24-1,24 1,-25-1,26-24,-26 0,25 0,-25 0,26-1,-26-24</inkml:trace>
  <inkml:trace contextRef="#ctx0" brushRef="#br0" timeOffset="208350.75">16744 13891,'-25'0,"25"24,0 1,25 0,-25 0,24 0,-24-1,25 1,-25 25,25-1,0 1,-25 0,25-1,-1 1,1 24,-25 1,25-1,0 1,0-1,-1 25,1-24,-25 24,25 25,0-25,0 0,-1 25,1 0,0-24,0 24,0 0,-1-25,1 25,0-25,0 25,-25-25,25 1,-1-1,-24 0,25 0,-25-24,25-1,-25 0,25 1,-25-1,0 1,25-1,-25-24,0-1,0 1,0 0,0-1,24-24,-24 25,0-26,0 1,0 0,0 0,0 0,0-1</inkml:trace>
  <inkml:trace contextRef="#ctx0" brushRef="#br0" timeOffset="210134.66">18480 13990,'0'25,"0"-1,0 1,0 0,0 0,0 0,25-1,-25 1,0 0,0 0,24 0,-24-1,0 1,0 0,0 0,25 0,-25 0,0-1,0 1,25-25,-25 25,0 0,0 0,0-1,0-48,0-1,0 0,0 0,0 0,-25 1,25-1,0 0,0 0,0 0,0 0,0 1,-25-1,25 0,0 0,0 0,0 1,0-1,0 0,-24 0,24 0,0 1,0-1,0 0,0 0,0 0,0 1,24 24,-24-25,25 25,-25-25,25 25,0 0,-25-25,25 25,-1 0,1 0,0 0,0 0,0 0,-1 0,1 0,-25 25,0 0,0 0,0-1,-25 1,1-25,24 25,-25-25,0 25,0-25,0 25,1-25,-1 0,25 24,-25-24,0 0,0 25,1-25,-1 0,0 0,0 25,0-25</inkml:trace>
  <inkml:trace contextRef="#ctx0" brushRef="#br0" timeOffset="-214243.69">19224 14362,'0'25,"0"0,0-1,0 1,25 0,-25 0,0 0,0-1,0 1,0 0,0 0,0 0,0-1,0 1,0 0,0 0,0 0,25-25,-25 24,0 1</inkml:trace>
  <inkml:trace contextRef="#ctx0" brushRef="#br0" timeOffset="-213928.64">19894 14114,'0'0,"25"0,-1 0,1 0,0 0,0-25,0 25,-1 0,1 0,0 0</inkml:trace>
  <inkml:trace contextRef="#ctx0" brushRef="#br0" timeOffset="-213719.02">19819 14337,'25'0,"0"0,0 0,-25-25,25 25,-1 0,1 0,0 0,25-25,-26 25</inkml:trace>
  <inkml:trace contextRef="#ctx0" brushRef="#br0" timeOffset="-213187.49">20663 14064,'0'0,"0"-25,24 25,1 0,-25-24,25 24,0 0,0 0,-1-25,1 25,0 0,0 0,0 0,0 0,-1 0,1 0,0-25,0 25,0 25,-1-25,-24 25,0-1,-24 1,-1 0,25 0,-25 0,0-1,-24 1,24 0,0 0,0 0,-25-1,26 1,-1 0,0 0,0 0,0-25,25 25,-24-25,-1 24,0 1,50-25,0 0,-1 0,1 0,0 0,0 0,24-25,-24 25,25 0,-25 0,24 0,1 0,-25-24,24 24,1 0,-25 0,24 0,-24-25,0 25,0 0</inkml:trace>
  <inkml:trace contextRef="#ctx0" brushRef="#br0" timeOffset="-212860.49">21357 14039,'0'-24,"25"48,0 1,-25 0,25 0,-25 0,0-1,24 1,-24 0,0 0,0 0,0-1,25 1,-25 0,0 0,0 0,0 0,0-1,25 1,-25 0,0 0,0 0,25-1</inkml:trace>
  <inkml:trace contextRef="#ctx0" brushRef="#br0" timeOffset="-212496.25">22052 13940,'-25'0,"25"-25,25 25,0 0,-1 0,1-24,0 24,0 0,0 0,-1 0,1 0,0 0,0-25,0 25,-1 0,1 0,0 0</inkml:trace>
  <inkml:trace contextRef="#ctx0" brushRef="#br0" timeOffset="-212187.99">22201 13915,'0'25,"0"0,0 0,24 0,-24-1,0 1,0 0,0 0,0 0,0-1,0 1,0 0,0 0,0 0,0-1,0 1,0 0,0 0,0 0,0 0,0-1,0 1,25-25,0 0</inkml:trace>
  <inkml:trace contextRef="#ctx0" brushRef="#br0" timeOffset="-211211.53">22647 14114,'0'25,"0"-1,-25-24,25 25,0 0,-25-25,25 25,-24 0,24-1,0 1,0 0,0 0,24-25,1 0,0 0,-25-25,25 25,0 0,-25-25,0 0,24 25,-24-24,0-1,0 0,0 0,0 0,0 1,-24 24,-1-25,0 25,50 0,0-25,-1 25,1 0,0 0,-25-25,25 25,0 0,-1 0,-24-25,25 25,0 25,-25 0,0 0,0 0,0-1,25-24,-25-24,25 24,-25-25,24 25,-24-25,0 0,25 25,-25-25,25 25,0 0,0 0,-25 25,25-25,-25 25,24-25,1 0,-25 25,25-25,0 0,0 0,-1 0,1 0,0 0,-25-25,25 25,0 0,-1 0,1 0,0 0,0 0,0 0</inkml:trace>
  <inkml:trace contextRef="#ctx0" brushRef="#br0" timeOffset="-210236.53">18554 15304,'25'-24,"0"24,0 0,-1 0,1-25,0 25,0 0,0-25,24 25,-24 0,25-25,-25 25,24-25,1 25,-1 0,1-24,-25 24,24-25,1 25,-25 0,0 0,-1 0,1 0,0 0</inkml:trace>
  <inkml:trace contextRef="#ctx0" brushRef="#br0" timeOffset="-209987.95">19001 15205,'0'25,"0"0,0 0,0-1,25 1,-25 0,0 0,0 0,0 0,24-1,-24 1,0 0,0 25,0-26,25 1,-25 0,0 0,0 0,25-1,-25 1,0 0,25 0,-25 0,0-1,25-24</inkml:trace>
  <inkml:trace contextRef="#ctx0" brushRef="#br0" timeOffset="-209731.52">19398 15577,'0'0,"0"25,0 0,0 0,0 0,0-1,0 1,0 0,0 0,0 0,0 24,0-24,0 0,24 0,-24-1,0 1,25 0,-25 0,25-25,-25 25,25-1</inkml:trace>
  <inkml:trace contextRef="#ctx0" brushRef="#br0" timeOffset="-209475.59">20067 15577,'25'0,"0"0,-25-24,25 24,0 0,-1 0,1 0,0 0,0 0,0 0,-1 0</inkml:trace>
  <inkml:trace contextRef="#ctx0" brushRef="#br0" timeOffset="-209299.93">20167 15677,'0'0,"-25"0,50 0,-1 0,1 0,0-25,0 25,24 0,-24 0</inkml:trace>
  <inkml:trace contextRef="#ctx0" brushRef="#br0" timeOffset="-208287.54">21060 15230,'0'-25,"0"0,0 1,24 24,1-25,0 25,0 0,0 0,-1 0,1 0,0 0,0 0,0 0,-1 0,-24 25,0-1,0 1,0 0,0 0,-24-25,24 25,-25-1,0 1,0-25,25 25,-25-25,1 25,-1 0,0-25,0 0,50 0,0-25,0 25,-1 0,1 0,0 0,0 0,0 25,-1-25,1 0,0 25,0-25,-25 24,0 1,0 0,-25-25,25 25,-25-25,0 25,1-25,-1 24,0-24,-25 25,26-25,-26 0,25 0,-24 25,24-25,-25 0,25 0,-24 0,24 0,0 0,0 0,0 0,1 0,-1 0,25-25,25 25,-1 0,1 0,0 0,0 0,0 0</inkml:trace>
  <inkml:trace contextRef="#ctx0" brushRef="#br0" timeOffset="-207863.78">21605 15304,'0'0,"-25"0,25 25,0 0,-24-25,24 25,0 0,0 0,0-1,0 1,0 0,24-25,1 0,0 0,0 0,0 0,-1-25,1 25,0-25,0 25,-25-24,0-1,0 0,0 0,-25 0,0 0,0 25,1 0,-1 0,0-24,0 24,0 0,1 0,-1 0,0 0,25 24</inkml:trace>
  <inkml:trace contextRef="#ctx0" brushRef="#br0" timeOffset="-207495.87">22077 15354,'-25'0,"0"0,0 0,25 25,-25-25,25 25,-25-25,25 25,0-1,0 1,25 0,0-25,-25 25,25-25,0 0,0 25,-1-25,1 0,0 0,0 0,0 0,-1 0,1 0,0-25,0 25,0 0,-1-25,1 25,-25-25,0 0,-25 1,1 24,-1-25,0 25,0-25,0 25,1-25,-26 25,25 0,0 0,1 0,-1 0</inkml:trace>
  <inkml:trace contextRef="#ctx0" brushRef="#br0" timeOffset="-207180.69">22622 15205,'0'-25,"0"50,0 0,0 0,0 0,0-1,0 1,0 0,0 0,0 0,0 0,0-1,0 1,0 0,0 0,0 0,0-1,0 1</inkml:trace>
  <inkml:trace contextRef="#ctx0" brushRef="#br0" timeOffset="-206919.84">22870 15329,'0'0,"-25"0,1 0,-1 0,0 25,0-25,0 0,25 25,-24-25,-1 0,25 25,-25-25,25 25,0-1,0 1,25-25,0 25,-1-25,1 25,0-25,0 0,0 0</inkml:trace>
  <inkml:trace contextRef="#ctx0" brushRef="#br0" timeOffset="-206756.76">23391 15503,'0'-25,"0"0</inkml:trace>
  <inkml:trace contextRef="#ctx0" brushRef="#br0" timeOffset="-205608.66">19050 16743,'0'25,"0"0,0 0,0-1,25 1,-25 0,0 0,0 0,25-25,-25 24,25 1,-25 0,0 0,25 0,-25-1,0 1,24 0,-24 0,0 0,25-25,-25 24</inkml:trace>
  <inkml:trace contextRef="#ctx0" brushRef="#br0" timeOffset="-205296.77">19075 16718,'0'0,"0"-24,25 24,-25-25,25 25,0-25,-1 25,-24-25,25 25,0 0,0 0,0-25,-1 25,1 0,0 0,0 0,0 0,-25 25,24-25,-24 25,0 0,0 0,-24-1,-1-24,25 25,-25 0,0-25,0 25,1 0,-1-25,0 24,0-24,0 0,25 25,-24-25,-1 0,0 0</inkml:trace>
  <inkml:trace contextRef="#ctx0" brushRef="#br0" timeOffset="-204895.59">19745 17041,'25'0,"-1"0,-24 25,0-1,0 1,0 0,0 0,0 0,0-1,0 1,-24 0,24 0,0 0,-25-1,25 1,-25 0,25 0,0 0,25-25,0 0,-1 0,1 0,0-25,0 25,25 0,-26-25</inkml:trace>
  <inkml:trace contextRef="#ctx0" brushRef="#br0" timeOffset="-204691.86">20390 17090,'-25'0,"0"0,25-24,25-1,0 25,0 0,-1-25,1 25,0 0</inkml:trace>
  <inkml:trace contextRef="#ctx0" brushRef="#br0" timeOffset="-204520.18">20390 17165,'0'0,"-25"0,0 0,25-25,0 0,25 25,0 0,0-25</inkml:trace>
  <inkml:trace contextRef="#ctx0" brushRef="#br0" timeOffset="-203848.29">21407 16520,'0'-25,"0"0,0 1,25 24,-25-25,24 25,1-25,0 25,0-25,0 25,-1 0,1 0,0 0,0 0,0 0,-1 25,1 0,-25 0,0-1,0 1,0 0,0 0,0 0,0-1,0 1,-25 0,25 0,0 0,0-1,0 1,0 0,0 0,0 0</inkml:trace>
  <inkml:trace contextRef="#ctx0" brushRef="#br0" timeOffset="-203680.4">21754 17239,'-25'0</inkml:trace>
  <inkml:trace contextRef="#ctx0" brushRef="#br0" timeOffset="-200460.75">19001 18107,'-25'-24,"50"24,0 0,-1 0,1 0,0 0,0 0,0-25,-1 25,1 0,0-25,25 25,-26 0,26-25,-25 25,24-25,-24 25,25 0,-25-24,24 24,-24 0,0 0,0 0,-1 0,1 0</inkml:trace>
  <inkml:trace contextRef="#ctx0" brushRef="#br0" timeOffset="-200223.65">19398 18033,'0'25,"0"0,0-1,0 1,0 0,0 0,24 0,-24-1,0 1,0 0,0 0,0 0,0-1,25-24,-25 25,0 0,0 0,0 0,25-1,-25 1,25-25</inkml:trace>
  <inkml:trace contextRef="#ctx0" brushRef="#br0" timeOffset="-199692.46">19745 18430,'0'0,"0"-25,25 25,-1 0,-24-25,25 25,0 0,0 0,0 0,0 25,-25 0,0 0,0-1,-25 1,25 0,-25-25,25 25,-25 0,0 0,0-25,1 24,24 1,-25-25,0 25,0-25,0 0,1 25,24-50,24 25,1 0,0 0,0 0,-25-25,25 25,-1 0,26 0,-25-25,0 25,24 0,-24 0,25 0,-25-24,24 24,-24 0,0 0,24 0,-24 0,0 0,0 0,0 0,-1 0,1 0,0 0,-25 24,25-24</inkml:trace>
  <inkml:trace contextRef="#ctx0" brushRef="#br0" timeOffset="-199260.12">20861 18083,'-25'0,"0"0,50 0,0 0,0-25,0 25,0 0,-1 0,1-25,0 25,0 0,0 0,-1 0,1 0,0 0</inkml:trace>
  <inkml:trace contextRef="#ctx0" brushRef="#br0" timeOffset="-199067.55">20787 18256,'0'0,"-25"0,0 0,50 0,0 0,-1-25,1 25,0 0,0 0,0-24,24 24,-24 0</inkml:trace>
  <inkml:trace contextRef="#ctx0" brushRef="#br0" timeOffset="-198324.75">22052 17959,'0'-25,"25"0,-1 0,1 25,0-25,0 25,0 0,-1-24,1 24,0 0,0 0,0 0,-1 0,1 0,0 24,-25 1,0 0,0 0,0 0,-25-1,25 1,-25-25,1 25,24 0,-25-25,25 25,-25-1,0-24,0 25,25-50,25 25,0 0,0 0,0 0,-1 0,1 0,0 0,0 25,0 0,-25 0,0 0,0-1,-25-24,0 25,25 0,-25-25,0 25,1 0,-26-25,25 24,0-24,-24 0,24 25,-25-25,26 0,-26 0,0 0,25 0,-24 0,24 0,0 0,0 0,1 0,-1 0,0-25</inkml:trace>
  <inkml:trace contextRef="#ctx0" brushRef="#br0" timeOffset="-197908.84">22622 17959,'0'0,"-25"-25,25 0,0 50,25 0,-25-1,25 1,-25 0,0 0,0 0,25-1,-25 1,0 0,0 0,25-25,-25 25,0-1,0 1,0 0,24-25,-24 25,0 0</inkml:trace>
  <inkml:trace contextRef="#ctx0" brushRef="#br0" timeOffset="-197468.38">22945 17909,'0'25,"-25"0,25-1,0 1,0 0,0 0,0 0,0-1,0 1,0 0,0 0,25 0,-1-25,-24 24,25-24,0 0,0 0,-25-24,25 24,0 0,-1-25,1 0,-25 0,0 0,0 1,0-1,0 0,0 0,-25 0,25 1,-24-1,-1 0,0 0,25 0,-25 25,0 0,0 0</inkml:trace>
  <inkml:trace contextRef="#ctx0" brushRef="#br0" timeOffset="-197040.91">23515 17760,'0'25,"0"0,0 0,0-1,0 1,0 0,25 0,-25 0,0-1,0 1,0 0,0 0,0 0,25-1,-25 1,0 0,0 0,0 0,25-25,-25 24,0 1</inkml:trace>
  <inkml:trace contextRef="#ctx0" brushRef="#br0" timeOffset="-196743.92">23664 17835,'25'0,"-25"-25,0 50,-25-25,25 24,-25-24,25 25,-25 0,1 0,24 0,0-1,0 1,0 0,24-25,1 25,0-25,0 0,0 25,-1-25,1 0,0 0</inkml:trace>
  <inkml:trace contextRef="#ctx0" brushRef="#br0" timeOffset="-196580.89">24408 18033</inkml:trace>
  <inkml:trace contextRef="#ctx0" brushRef="#br0" timeOffset="-174233.18">13643 16743,'0'0,"0"-25,-25 25,25-24,-25 24,25 24,0 1,0 0,0 0,0 0,25-1,-25 1,0 0,0 0,25 0,-25-1,0 1,25 0,-25 0,25 0,-25-1,0 1,0 0,24-25,-24 25,0 0</inkml:trace>
  <inkml:trace contextRef="#ctx0" brushRef="#br0" timeOffset="-173704.17">13569 16743,'0'-25,"0"1,0-1,24 25,-24-25,25 0,0 25,-25-25,25 1,0-1,-1 25,-24-25,25 25,0-25,0 25,0 0,-25-25,24 25,1 25,-25 0,0 0,-25-25,25 25,0-1,-24 1,-1 0,0 0,0 0,25-1,-25-24,1 25,-1-25,25 25,-25-25,50 0,-25 25,25-25,-1 25,1-1,0-24,-25 25,25-25,0 25,-1 0,1-25,-25 25,25-25,-25 24,25-24,0 25,-1 0,1-25,0 0,-25 25,25-25,0 0,-1 0</inkml:trace>
  <inkml:trace contextRef="#ctx0" brushRef="#br0" timeOffset="-173495.67">14263 16842,'-25'25,"25"-50,25 25,0-24,0 24,-1 0,1-25,0 25,0 0</inkml:trace>
  <inkml:trace contextRef="#ctx0" brushRef="#br0" timeOffset="-173312.04">14288 16942,'25'-25,"-1"25,1-25,0 25,0-25,0 25</inkml:trace>
  <inkml:trace contextRef="#ctx0" brushRef="#br0" timeOffset="-172672.72">15057 16594,'0'0,"-25"0,0 0,0 0,1 0,-1 25,0-25,0 0,25 25,-25-25,25 25,0 0,25-1,0-24,0 25,0-25,-1 0,-24 25,25-25,0 0,0 25,0-25,-25 25,24-25,-24 24,0 1,0 0,0 0,0 0,0-1,-24-24,24 25,-25-25,25 25,-25-25,25 25,-25-25,0 0,1 0,24-25,0 0,0 0,0 1,0-1,24 0,-24 0,0 0,0 1,25-1,-25 0,25 0,-25 0,0 1,25-1,-25 0,0 0,0 0,0 1,-25-1,0 25,0 0,1 0,-1 0,0 25,0-25,25 24,-25-24</inkml:trace>
  <inkml:trace contextRef="#ctx0" brushRef="#br0" timeOffset="-172460.67">15553 16619,'-25'0,"0"0,0 0,25-25,-24 25</inkml:trace>
  <inkml:trace contextRef="#ctx0" brushRef="#br0" timeOffset="-171983.86">15627 16594,'0'-24,"0"-1,25 25,-25-25,25 25,0 0,-25-25,25 25,-1 0,1 0,-25 25,25 0,-25 0,0-1,0 1,0 0,0 0,0 0,25-25,-25 24,25-24,-25 25,24-25,-24 25,25-25,-25 25,25-25,-25 25,0-1,0 1,0 0,-25 0,0 0,1-25</inkml:trace>
  <inkml:trace contextRef="#ctx0" brushRef="#br0" timeOffset="-171692.28">16074 16545,'0'25,"0"-1,25 1,-1 0,-24 0,25 0,-25-1,25-24,-25 25,25 0,-25 0,25-25,-25 25,24-1,1 1,0 0,0-25</inkml:trace>
  <inkml:trace contextRef="#ctx0" brushRef="#br0" timeOffset="-171340.68">16371 16470,'0'0,"0"-24,25-1,-25 0,0 0,25 25,-25 25,0 0,25-25,-25 25,0-1,0 1,0 0,0 0,0 0,0-1,0 1,0 0,-25 0,25 0,0-1,25-24,0 0,-25-24,24 24,1 0,-25-25,25 25,0-25,0 25,-1-25,1 25,0-25,0 25,0-24,0 24,-25-25,24 25,1-25,0 25</inkml:trace>
  <inkml:trace contextRef="#ctx0" brushRef="#br0" timeOffset="-171128.37">16520 16421,'0'0,"0"25,0-1,0 1,25-25,-25 25,25 0,-25 0,25-1,-25 1,24 0,1 0,-25 0,25-1,-25 1,25 0,0 0,-25 0,25-1,-25 1,0 0</inkml:trace>
  <inkml:trace contextRef="#ctx0" brushRef="#br0" timeOffset="-170376.67">15354 16892,'-24'0,"24"25,0 0,24-25,1 0,0-25,0 25,-25-25,-25 25,0 0,25 25,-25-25</inkml:trace>
  <inkml:trace contextRef="#ctx0" brushRef="#br0" timeOffset="-96219.61">9352 18479,'25'0,"-1"0,1 0,-25-24,25 24,0 0,-25-25,25 25,-1-25,1 25,0-25,0 0,0 25,-25-24,0-1,0 0,0 0,-25 25,25-25,-25 25,25-24,-25 24,0-25,1 25,-1 0,0 0,25 25,-25-25,0 0,1 24,-1-24,0 0,0 25,0 0,0-25,25 25,-24-25,24 25,0-1,-25-24,25 25,-25 0,25 0,0 0,0-1,0 1,25-25,-25 25,25-25,-25 25,24-25,-24 25,25-25,-25 25,25-25,0 0,0 24,0-24,-1 0,1 0,0 25,0-25,0 0,-1 0,1 0,0 0,0 0,0-25,-1 25,1 0,0 0,0 0,0-24,-1 24,1 0</inkml:trace>
  <inkml:trace contextRef="#ctx0" brushRef="#br0" timeOffset="-95018.99">9352 17661,'0'25,"0"0,0-1,0 1,0 0,0 0,0 0,25-1,-25 1,24-25,-24 25,25-25,-25 25,25-25,0 0,-25-25,25 25,-1 0,1-25,-25 0,25 25,-25-24,0-1,0 0,0 0,-25 0,25 1,-25 24,25-25,-24 25,24-25,-25 25,25-25,-25 25,0 0,0-25,1 25,24 25</inkml:trace>
  <inkml:trace contextRef="#ctx0" brushRef="#br0" timeOffset="-93579.18">10121 17587,'-25'0,"25"-25,0 0,0 50,0-50,-25 25,25 25,-25-25,0 25,1-25,24 24,-25-24,25 25,0 0,-25-25,50 0,-25-25,0 50,-25-25,25 25,0 0,-25-25,25 24,25-24,0 0,0 0,-50 0</inkml:trace>
  <inkml:trace contextRef="#ctx0" brushRef="#br0" timeOffset="-92687.27">10294 17462,'25'0,"-25"-24,25 24,0-25,0 25,-1-25,1 25,0 0,-25-25,25 25,0 0,-1 0,1 0,-25 25,0 0,0 0,0-1,0 1,0 0,-25-25,25 25,-24 0,-1 0,25-1,-25-24,0 25,0-25,1 0,24 25,-25-25,50 0,-25-25,24 25,1 0,0 0,0 0,0 0,-1 0,1 0,0 0,-25 25,25-25,0 0,-25 25,24-25,1 25,-25-1,25-24,-25 25,0 0,0 0,-25-25,25 25,-25-25,25 24,-24-24,-1 0,25 25,-25-25,0 0,0 0,1 25,-1-25,0 0,0 0,0 0</inkml:trace>
  <inkml:trace contextRef="#ctx0" brushRef="#br0" timeOffset="-92208.25">10766 17487,'0'-25,"24"25,-24 25,0 0,25-25,-25 25,0 0,25 0,-25-1,0 1,25 0,-25 0,0 0,25-1,-25 1,0 0,24-25,-24 25,0 0,25-25,-25 24,25-24,-25 25</inkml:trace>
  <inkml:trace contextRef="#ctx0" brushRef="#br0" timeOffset="-91599.63">11088 17512,'-25'0,"25"25,0 0,0 0,0-1,0 1,0 0,25 0,-25 0,25-25,-25 24,25 1,-1 0,1-25,0 25,0-25,0 0,-25-25,24 25,1 0,0 0,-25-25,25 25,-25-25,25 25,-25-24,0-1,0 0,0 0,-25 0,25 1,-25-1,25 0,-25 25,25-25,-25 25,25-25,-24 25,-1 0,0 0,0 0</inkml:trace>
  <inkml:trace contextRef="#ctx0" brushRef="#br0" timeOffset="-90875.66">11535 17438,'0'-25,"24"25,1 0,0-25,0 25,-25 25,25-25,-1 25,-24-1,0 1,25-25,-25 25,0 0,0 0,-25 0,25-1,0 1,-24-25,24 25,24-25,-24-25,25 25,0 0,0-25,0 25,-1 0,1 0,0 0,-25 25,25-25,0 0,-25 25,24-25,-24 25,0 0,-24-1,24 1,-25-25,25 25,-25-25,0 25,0-25,1 25,-1-25,0 24,0-24,0 0,25 25,-24-25</inkml:trace>
  <inkml:trace contextRef="#ctx0" brushRef="#br0" timeOffset="-89391.28">12527 18355,'25'0,"-1"0,1-24,0 24,0 0,0 0,-1 0,1-25,0 25,0 0,0 0,-1 0,1-25,0 25,0 0,0 0,-1 0</inkml:trace>
  <inkml:trace contextRef="#ctx0" brushRef="#br0" timeOffset="-89056.07">12576 18083,'25'0,"0"0,0 0,0 0,-1 0,1 0,0 0,0 0,0 0,-1-25,1 25,0 0,0 0,0 0,-1 0</inkml:trace>
  <inkml:trace contextRef="#ctx0" brushRef="#br0" timeOffset="-81953.33">8161 18306,'25'0,"-25"-25,0 0,25 25,-25-25,25 25,-25-24,24 24,1 0,0-25,0 25,0 0,-1 0,1 0,-25 25,25-25,-25 24,0 1,0 0,0 0,0 0,-25-1,25 1,-25 0,25 0,-24-25,-1 25,25-1,-25-24,0 25,0 0,1-25,-1 25,0 0,0-25,25 25,-25-25,0 0,50 0,0 0,0 0,0 0,0 0,-1-25,1 25,0 0,0 0,0 0,-1 0,1 0,-25-25,25 25,0 0,0 0,-1 0,1 0,0-25,0 25,0 0,-1 0,1 0</inkml:trace>
  <inkml:trace contextRef="#ctx0" brushRef="#br0" timeOffset="-81449.81">8781 18256,'-25'0,"25"-25,0 50,25 0,-25 0,25 0,-25-1,25 1,-25 0,0 0,25 0,-25-1,24 1,1 0,-25 0,25 0,0-25,-25 25,25-25,-25 24,24-24,-24 25,25-25,-25 25,25-25,-25 25</inkml:trace>
  <inkml:trace contextRef="#ctx0" brushRef="#br0" timeOffset="-67024.36">14313 17934,'24'-25,"1"25,0 0,0-25,0 25,-1 0,1 0,0 25,0-25,-25 25,0 0,0-1,0 1,0 0,0 0,0 0,0-1,-25 1,25 0,-25 0,0 0,1-1,-1 1,25 0,-50 0,25 0,1-1,-1 1,0-25,0 25,0 0,1-25,24 25,-25-25,0 24,0-24,25 25,25-25,0 0,0 0,-1 0,1 0,0 0,0 0,0 0,-1 0,26 0,-25 0,0 0,-1 0,1 0,0 0,0 0,0 0,0 0,-1 0,1 0,0 0</inkml:trace>
  <inkml:trace contextRef="#ctx0" brushRef="#br0" timeOffset="-66450.93">14933 18058,'0'0,"-25"0,0 0,25 25,-25-25,25 24,0 1,25 0,0 0,0-25,0 0,-1 25,1-25,0 0,0 24,0-24,24 25,-24-25,0 0,0 25,-1-25,-24 25,25-25,-25 25,0-1,0 1,0 0,-25-25,1 25,-1-25,0 25,0-25,0 0,1 0,-1 0,0 0,0 0,0-25,25 0,0 0,0 0,0 1,25-1,-25 0,25 0,-25 0,0 1,25-1,-25 0,25 25,-25-25,0 0,0 1,0-1,0 0,-25 0,0 0,0 25,0 0,25-24,-24 24,-1 0,25 24,-25-24</inkml:trace>
  <inkml:trace contextRef="#ctx0" brushRef="#br0" timeOffset="-66128.55">15478 18231,'0'0,"-24"25,-1-25,0 0,0 25,50-25,0 0,0 0,-1 0</inkml:trace>
  <inkml:trace contextRef="#ctx0" brushRef="#br0" timeOffset="-65551.38">15875 18008,'0'-25,"0"1,0-1,0 50,0-1,-24 1,24 0,-25 0,25 0,-25-1,25 1,0 0,-25 0,25 0,0-1,-25 1,25 0,0 0,0 0,0-1,25-24,-25 25,25 0,0 0,0-25,-1 0,-24 25,25-25,0 0,0 0,0 0,-25-25,24 25,1 0,0 0,0-25,0 25,-25-25,-25 25,0-25,0 25,0 0,1 25,-1-25,0 0,0 0</inkml:trace>
  <inkml:trace contextRef="#ctx0" brushRef="#br0" timeOffset="-65092.08">16297 18008,'25'0,"0"0,-25-25,24 25,1 0,-25-24,25 24,0 0,0 0,-25-25,24 25,1 0,0-25,0 25,0 0,-1 0,1 0</inkml:trace>
  <inkml:trace contextRef="#ctx0" brushRef="#br0" timeOffset="-64855.6">16520 18008,'0'0,"0"25,0 0,0 0,25-1,-25 1,0 0,0 0,0 0,0-1,0 1,0 0,25 25,-25-26,0 1,0 0,25 0,-25 0,24-1,-24 1,25 0,-25 0</inkml:trace>
  <inkml:trace contextRef="#ctx0" brushRef="#br0" timeOffset="-63764.55">16942 18281,'-25'0,"0"0,25 25,-24-25,24 25,-25-1,25 1,0 0,0 0,0 0,0-1,0 1,25-25,-25 25,24-25,1 0,-25 25,25-25,0 0,-25-25,25 25,-25-25,24 25,-24-25,0 1,0-1,0 0,-24 25,24-25,-25 25,0-25,0 25,0 0,1 0,-1 0,0 0,0 0,25 25,-25-25,25 25,25-25,0 0,-25 25,25-25,0 0,-1-25,1 25,0 0,-25-25,25 25,-25-25,25 25,-25-24,24 24,-24-25,25 25,-25 25,0-1,25-24,-25 25,25-25,-25 25,25-25,-1 0,1-25,-25 0,0 1,25 24,-25-25,25 25,0 25,-25-1,24 1,1 0,0 0,0-25,0 25,-1-25,1 0,-25-25,25 25,-25-25,25 25,-25-25,0 0,25 25,-25-24,0 48</inkml:trace>
  <inkml:trace contextRef="#ctx0" brushRef="#br0" timeOffset="-63099.61">15255 18876,'25'0,"0"0,0 0,-1 0,1 0,25 0,-25 0,24-24,-24 24,25 0,-1-25,26 25,-26-25,26 25,-26 0,26-25,-26 25,26-25,-26 25,1 0,0 0,-1-24,-24 24,0 0,0 0,-1 0,1 0,0 0</inkml:trace>
  <inkml:trace contextRef="#ctx0" brushRef="#br0" timeOffset="-62859.76">15826 19025,'0'0,"74"-25,-24 1,24-1,1 0,-26 0,26 0,-1 25,-24-24,-1-1</inkml:trace>
  <inkml:trace contextRef="#ctx0" brushRef="#br0" timeOffset="-51786.54">19571 4688,'0'0,"-25"0,1 0,-1 0,25 25,-25-25,0 0,25 25,25-25,0 0,0 0,-1-25,1 25,25 0,-25 0,24-25,-24 25,25 0,-1-25,1 25,0-25,-1 25,26-24,-26 24,1-25,24 0,1 25,-26-25,26 25,-26 0,1-25,-1 25,-24 0,0 0,25 0,-26 0,1 0</inkml:trace>
  <inkml:trace contextRef="#ctx0" brushRef="#br0" timeOffset="-51477.83">20266 4862,'0'0,"0"25,0-1,25 26,-25-25,24 0,-24 24,0-24,25 25,-25-26,0 1,25 25,-25-25,25-1,-25 1,0 0,25 0,-25 0,24-1,-24 1,25 0</inkml:trace>
  <inkml:trace contextRef="#ctx0" brushRef="#br0" timeOffset="-50625.56">21308 5779,'0'-24,"0"-1,0 0,0 0,0 0,0 1,0-1,0 0,0-25,0 26,0-1,0-25,0 25,0-24,24 24,-24-25,0 26,0-26,0 0,0 26,25-26,-25 0,0 1,0 24,0-25,0 1,0 24,0-25,0 25,0 1,0-1,0-25,0 25,0 1,0-1,-25 0,25 0,0 50,-24 0,-1 0,25-1,-25 1,0 0,0 25,1-26,-1 26,0-25,0 0,0 24,1-24,-1 0,0 25,0-26,0 1,1 0,-1 0,0 0,25-1,-25-24,25-24,25-1,0 0,-25 0,25 0,-1 1,1-26,0 25,0-24,0 24,-1 0,1-25,0 25,-25-24,25 24,0 0,-1-24,-24 24,25 0,-25 0,25 25,-25-25,25 25,-25-24,25 24,-25 24,24 1,1-25,-25 25,25 0,-25 0,25-1,0 26,-1-25,-24 24,25-24,0 25,0-25,-25 0,25 24,-1-24,1 0,0 24,0-24</inkml:trace>
  <inkml:trace contextRef="#ctx0" brushRef="#br0" timeOffset="-50262.07">22647 4812,'0'25,"0"0,0 0,0-1,0 26,0-25,0 0,0-1,0 26,0-25,0 24,0-24,0 25,25-1,-25-24,0 25,0-1,0 1,0-25,25 24,-25 1,0-25,24 24,-24-24,0 0,25 0,-25 0,0-1,0 1,25-25</inkml:trace>
  <inkml:trace contextRef="#ctx0" brushRef="#br0" timeOffset="-49933.93">22523 4936,'0'0,"0"-25,0 1,0-1,0 0,0 0,25 0,0 0,-1 1,1 24,0-25,0 25,0 0,-1-25,1 25,25 0,-25 0,-1 0,26 0,-25 0,0 25,-1-25,1 0,0 25,0-1,0-24,0 25,-25 0,0 0,0 0,-25 0,25-1,-25 1,0 0,-25 0,26-25,-1 25,-25-1,25 1,-24-25,24 25,-25 0,26-25,-1 25,0-25</inkml:trace>
  <inkml:trace contextRef="#ctx0" brushRef="#br0" timeOffset="-49201.19">23466 5804,'-25'0,"25"-25,0 1,0-1,0 0,25 0,-25 0,24 1,-24-1,0-25,0 25,0-24,25-1,-25 1,0-1,0 0,0 1,0-1,0 1,25-1,-25 0,0 1,0-26,0 26,0-1,0 0,0 1,0-1,0 25,0-24,0 24,0 0,0 0,0 50,0 0,0 0,0 0,0-1,-25 1,25 0,0 0,-25 24,1-24,24 0,-25 0,0 0,0 24,0-24,1 0,-1-25,25 25,-25 0,0-25,25 24,0-48,0-1,0 0,0 0,25 0,-25 1,25-1,0 0,-25 0,24 0,-24 0,25 1,0-1,0 0,-25 0,25 0,-1 1,1 24,0-25,0 25,0 0,-1 0,1 0,-25 25,25-25,0 24,0 1,-1 0,1 25,0-26,0 26,0 0,-1-1,1-24,0 25,0-1,0 1,-1 0,1-26,0 2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51:51.7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865 2392 84 0,'0'-3'211'0,"-7"-6"-59"0,0 6-50 0,7-4-28 15,-7 3-13-15,7-2-3 0,-7 1 1 0,7 1 3 0,0-3-1 16,-5 4-8-16,5-1-3 0,0 1-2 0,0-5-5 16,0 4-3-16,0 1-2 0,0-2-7 0,0 3-5 15,0-3-3-15,0 3-3 0,0 2 0 0,0-4-1 0,0 0-2 16,0 0-2-16,-7 4 0 0,7-4 0 0,0 4 0 0,-6-4-2 16,-1 4 0-16,7-3 0 0,-6 3 2 0,-1 0 3 0,0 0 0 15,1 0-1-15,-1 0 2 0,-5 0-1 0,5 0 1 16,-6 0-2-16,0 0-3 0,1 3-2 0,-1-3-2 15,-2 4 0-15,-4 0-3 0,6 4 1 0,-6-4-1 0,-1-2 0 16,7 5 1-16,-6-2 0 0,6 2-1 0,-7 1 2 0,1-1 1 16,6 3 0-16,0-1 0 0,-8 1-2 0,8 0-1 15,1-1-1-15,-1 1 1 0,0 5-2 0,0-3-2 0,7 1 1 16,-7 3 1-16,0-2 0 0,6 4 3 0,0 1 2 0,-6-1 0 16,0 4 1-16,8 3 1 0,-3-3 0 0,-5 4 0 15,7 0-2-15,-1-1-2 0,0 1-1 0,1-1-2 0,0 2 0 16,6-2-3-16,0 0 1 0,0 2 0 0,0-6 0 15,6 4 0-15,0-2 1 0,1-5 0 0,6 4 1 0,0-4 1 16,0-3 0-16,6 3 1 0,2-3 0 0,-2-3 0 0,7-3 1 16,0 3 1-16,-1-5 0 0,9 1-1 0,-9-4-1 15,8 3 1-15,-7-4 1 0,7-3-2 0,-7 0 1 0,7 0 0 16,-8 0 2-16,2-3 1 0,-2-1 2 0,2 1 2 16,-8-5 2-16,7 1 2 0,-6 0 0 0,-1-4 2 0,1-4-2 15,0 0 1-15,-8 1 0 0,8-9-3 0,-7 5-2 0,0-4 0 16,6-3-1-16,-12 0 0 0,6-6-3 0,-6 2-1 15,-1 0-1-15,1-4 0 0,-7-1-1 0,5 2-2 0,-5-5 0 16,0 1-1-16,0 3 1 0,0-4-1 0,-5 4-1 0,5-1 1 16,-7 3 1-16,-6-3-2 0,0 5 0 0,0 3-1 15,0 4-2-15,0 1-1 0,0-2-1 0,-7 4-2 0,1 2 0 16,-1 5-6-16,1-2-12 0,0 7-12 0,-9-1-12 16,3 1-12-16,-1 4-16 0,7 3-15 0,-7 0-17 0,7 0-14 15,-1 3-21-15,0 1-31 0,7 3-60 0,0-3-106 16,0 0-71-16,6 3-37 0</inkml:trace>
  <inkml:trace contextRef="#ctx0" brushRef="#br0" timeOffset="421.59">17558 2656 411 0,'0'-4'357'16,"0"0"-118"-16,0 4-95 0,0-3-55 0,0-1-30 15,7 4-24-15,-7-4-15 0,7 4-9 0,-7 0-6 0,6 0-3 16,-6 4 2-16,6 0-1 0,-6-1 1 0,7 5-1 15,-1-1 4-15,1 0 1 0,-7 4 3 0,6 0 2 0,1 3 0 16,-7 1 3-16,6 4 3 0,1-1 1 0,-7 1 0 16,6 2 3-16,1 2 1 0,-7 2-2 0,6-3-1 0,-6 4 0 15,7-1-4-15,-1-3 1 0,-6 4-3 0,7-4-2 0,-1 4 0 16,1-4-3-16,0 0 1 0,-2-4-3 0,3 3 2 16,-1-2-2-16,-2-1-2 0,3 1 0 0,-3-4-1 0,2-1 0 15,0 1-1-15,-7 0 0 0,6-4-2 0,1 3 2 16,-1-3 0-16,1 0 0 0,-1-4-2 0,-6 1 1 0,6 3 0 15,1-5-2-15,-1 3 0 0,1-1-7 0,-7-5-10 0,7 4-13 16,-1 0-20-16,1-3-32 0,-1 4-51 0,1-5-94 0,-2 1-117 16,2-1-70-16,7-3-38 0</inkml:trace>
  <inkml:trace contextRef="#ctx0" brushRef="#br0" timeOffset="703.04">18307 2912 323 0,'6'-7'474'0,"-6"0"-152"0,0-1-139 0,0 5-77 0,0-1-40 16,0 0-26-16,-6 0-18 0,6 4-8 0,0 0-3 15,0 0-4-15,0 4 3 0,0 4 3 0,0 3 2 0,0 0 2 16,-6 3 1-16,6 1 1 0,0-1-1 0,0 5-2 15,0-1-1-15,-7 5-3 0,7-2-4 0,0-2-1 0,0 2-1 16,0-2-1-16,0 2-1 0,0 1-1 0,0-3-1 0,0-2-1 16,7 6 1-16,-7-8-1 0,0 3 2 0,6 1-3 15,-6-5-4-15,6 1-7 0,-6-1-15 0,7 1-18 16,7-4-31-16,-8 0-50 0,0 1-92 0,0-5-124 0,1 0-75 16,1 4-33-16</inkml:trace>
  <inkml:trace contextRef="#ctx0" brushRef="#br0" timeOffset="1141.16">17174 3725 232 0,'-13'0'409'0,"0"5"-128"0,-1-5-111 16,1 3-67-16,7-3-40 0,-6 4-19 0,5-4-8 0,0 0-5 16,0 0 0-16,7 2 1 0,-6-2 0 0,6 0 0 15,0 0-1-15,-6 0-2 0,6 0-4 0,6 4-8 0,-6-4-4 16,6 4 0-16,1-4 0 0,7 0 1 0,4 0 1 0,2 4 1 15,0-4 3-15,6 0 4 0,0 0-2 0,6 0-2 16,8 0-3-16,-8 0-1 0,15-4 0 0,-9 4-1 16,8-4-1-16,-2 0 2 0,9 2 2 0,-7-2 2 0,6 1-2 15,-6-2 1-15,6 2-2 0,-7-1-1 0,1-4 1 0,6 5-2 16,-13-1-2-16,0 1 0 0,-7 3-3 0,1-4-1 0,-8 0-2 16,-5 4 0-16,0-3-2 0,-7 3-1 0,-6 0-2 15,6-4-1-15,-7 4 1 0,0 0-3 0,-6 0-8 16,7 0-12-16,-7 0-16 0,7 0-18 0,-7-4-19 0,0 4-27 15,0-3-56-15,0 3-88 0,-7-4-125 0,0 0-64 0,1 1-28 16</inkml:trace>
  <inkml:trace contextRef="#ctx0" brushRef="#br0" timeOffset="1500.86">17310 4037 373 0,'0'0'328'0,"7"0"-113"0,-7 0-85 0,7 0-54 15,-1 0-29-15,0 0-16 0,9 0-6 0,-2-4-2 16,-2 4 3-16,10-3 0 0,-8-2 3 0,12 2 0 15,-5 3-2-15,5-4 0 0,3 2 0 0,-3-4-1 0,8 4 1 16,-7-2 1-16,6 0 1 0,1-3 3 0,0 3 1 0,0 0 1 16,-1 0 1-16,0-3 0 0,1 4 0 0,-8-1 0 0,8-3-3 15,-13 3-3-15,6 1-4 0,-7 3-5 0,1-4-5 16,-7 0-3-16,-6 4-3 0,5 0-4 0,-5-3-1 16,-1 3-2-16,1 0-1 0,-7 0-2 0,0 0-3 0,0 0-6 15,6 0-7-15,-6 0-12 0,-6 0-18 0,6 0-16 0,0 0-23 16,-7 3-40-16,1-3-64 0,-7-3-122 0,7 3-86 15,-8 0-43-15</inkml:trace>
  <inkml:trace contextRef="#ctx0" brushRef="#br0" timeOffset="1813.39">17649 3989 255 0,'0'0'429'15,"0"0"-109"-15,0 0-111 0,0 0-78 0,0 4-49 0,0-4-29 16,0 0-16-16,0 3-11 0,0 1 0 0,7 0-2 0,-7 2 2 16,0 6 2-16,0-1 4 0,0 3-2 0,0 2-2 15,6-2-1-15,-6 4-6 0,0 4-2 0,7 0-3 0,-7 5-1 16,6-2 2-16,-6 0 1 0,0 5 0 0,0-1 0 0,7-4-1 16,-7 5-2-16,7-1 0 0,-7-3-5 0,0 3-2 15,0-3-1-15,0 3-4 0,0-3 0 0,-7 3 0 0,7-3-1 16,-7-1 0-16,7 1 2 0,-6 0 0 0,-1-4 0 15,7 0 2-15,-6 0-3 0,6-4 2 0,0 1-2 0,-7-6 0 16,7 3-2-16,0-2 0 0,-6-3-5 0,6-3-11 0,0 3-15 16,6-5-17-16,-6-2-22 0,0 4-30 0,7-5-44 15,-7 5-74-15,6-8-146 0,1 0-68 0,-7 0-32 0</inkml:trace>
  <inkml:trace contextRef="#ctx0" brushRef="#br0" timeOffset="2125.87">18060 4488 230 0,'7'-5'477'0,"-7"2"-103"0,0 3-146 0,0-3-100 0,0 3-54 16,0 0-31-16,0 3-20 0,0 0-11 0,0 2-5 0,0 2 0 15,0 4 0-15,0 0 4 0,0 0 2 0,5 3 3 16,-5 5 1-16,0 2 2 0,0 1-2 0,8 1 2 0,-8 2 1 16,5 1 0-16,2-1 0 0,-7 6 0 0,7-2 2 15,-1-4-1-15,1 4 0 0,-7-3 1 0,6 3-1 0,-6-3-1 16,0 0 0-16,7-5-2 0,-7 5-4 0,0-4 0 16,0 3 0-16,6-6-5 0,-6 3-3 0,0-3-1 0,6-2-11 15,-6-2-11-15,7 3-18 0,-7-3-20 0,7-4-30 16,0 5-44-16,-1-10-82 0,1 2-158 0,-1-1-74 0,7-7-29 15</inkml:trace>
  <inkml:trace contextRef="#ctx0" brushRef="#br0" timeOffset="2673.09">19102 3304 260 0,'0'5'248'0,"-6"-5"-84"15,6 3-65-15,-7-3-37 0,7 3-19 0,0 1-6 16,-6-4-1-16,6 4 2 0,0-1 1 0,0 1 3 0,0-4 3 15,0 4-5-15,0 0-1 0,0-4-4 0,0 3-3 0,0-3-4 16,0 4-2-16,0-4 0 0,0 3-1 0,0-3 4 16,6 4 0-16,-6-4 5 0,0 3 1 0,7-3 4 0,-1 0 0 15,7 4 1-15,-7-4-1 0,7 0 0 0,7 0-2 16,-7 0-4-16,6-4-1 0,7 4-5 0,-6 0-2 0,6-3 0 16,1 3-2-16,-2-4-2 0,8 4-2 0,-8-3-2 0,2-1-3 15,-1 1 1-15,0 3-2 0,0-4-5 0,0 0-2 16,-6 4 0-16,-1 0-3 0,-6-4-2 0,0 4-1 0,0-3-7 15,0 3-7-15,-5 0-7 0,3 0-10 0,-4-4-11 0,-7 4-12 16,7 0-13-16,0 0-17 0,-7-4-18 0,0 4-32 16,6-3-59-16,-12 0-99 0,6 3-85 0,-14-5-47 15</inkml:trace>
  <inkml:trace contextRef="#ctx0" brushRef="#br0" timeOffset="2860.56">19115 3509 372 0,'0'4'362'16,"0"0"-123"-16,6 3-90 0,1-3-52 0,-1-1-28 16,7-3-12-16,1 3-7 0,-2-3-3 0,8 5-1 15,-1-5-3-15,1 0-4 0,6-5-2 0,1 5-4 0,-2 0-7 16,8-3-5-16,-1 0-6 0,7 3-6 0,7-4-9 0,0-3-13 16,-1 3-15-16,7 0-25 0,1-3-39 0,-2-4-87 15,8-4-152-15,-7 5-83 0,-6-5-40 0</inkml:trace>
  <inkml:trace contextRef="#ctx0" brushRef="#br0" timeOffset="3344.93">21212 2435 301 0,'-6'-7'424'0,"-1"-3"-160"0,0 6-119 16,1-4-62-16,-6 5-36 0,-3-1-19 0,2 4-11 0,-6 0-6 16,6 0-2-16,-6 7-2 0,-1-3 0 0,1 4 1 0,-7 0 2 15,6-1 1-15,0 3-1 0,1 2 2 0,-1 2 1 16,7 1-1-16,-6-1 0 0,6 5 0 0,-1-1 1 0,2 1 1 15,6 3 1-15,-9-1-1 0,3 4 2 0,-1 1 0 16,6 0 0-16,-4 4-2 0,3-1 1 0,-5 0-2 0,6 0 0 16,7 5-3-16,-6-2 0 0,6 1-1 0,6-4-2 0,-6 0 2 15,13 0-2-15,-6-2 1 0,12-1 3 0,-6-4 2 16,14-5 2-16,-8-2 5 0,8-1 3 0,-2-6 4 16,8-1 6-16,-2-3 4 0,10-4 5 0,-2-4 10 0,0-3 5 15,-1-3 3-15,9-5 5 0,-9 1 4 0,8-5 6 0,-7 1 4 16,0-8 2-16,-6 4-6 0,-8-4-2 0,2 1-7 0,-1-1-6 15,-6-4-8-15,-7 1-11 0,-1 0-12 0,-4-4-8 16,-8-1-7-16,0 5-10 0,-8-3-4 0,-4-1-1 0,-1 4-3 16,-7-5-1-16,-6 5-1 0,-1 0 1 0,-5 7 0 15,6-4 3-15,-6 3-2 0,5 6-4 0,2 3-11 0,-2 2-21 16,8 1-28-16,0 4-29 0,6 3-28 0,-1 4-29 16,8 4-36-16,-6 3-57 0,4 1-112 0,1 2-81 0,2 1-48 15,-9 5-18-15</inkml:trace>
  <inkml:trace contextRef="#ctx0" brushRef="#br0" timeOffset="3595.32">20899 2777 196 0,'0'11'384'0,"0"-1"-131"15,0 5-95-15,7-1-49 0,0 1-30 0,5 5-19 16,-5-3-12-16,5 2-6 0,2-1-3 0,6 0 0 15,-8 4 1-15,8-3-3 0,0-2 2 0,-1 6-3 0,0-5-4 16,2 1-3-16,-2 2-5 0,0-2-5 0,0-1-4 0,9 0-5 16,-10 0-3-16,2-2-1 0,0 2-1 0,-1-4-2 15,1 1 0-15,-7 0 0 0,5-1-2 0,3 1 1 0,-8-5-2 16,6 2-4-16,-6-1-9 0,7 0-9 0,-7 1-14 16,6-6-21-16,-6 2-37 0,7-1-69 0,-7-3-147 0,6 0-81 15,0-4-47-15</inkml:trace>
  <inkml:trace contextRef="#ctx0" brushRef="#br0" timeOffset="3907.92">21596 2900 211 0,'13'-6'449'16,"0"2"-146"-16,0 1-133 0,0-1-76 0,0 0-40 15,1 4-21-15,-8 0-15 0,7 0-6 0,-7 4-4 0,1 0-1 16,-1 3 1-16,-6 4 3 0,0 0 1 0,0 4-1 0,-6 0 2 16,-1 2 1-16,-6 5-2 0,7-3-2 0,-7 2-2 0,-1 2-1 15,2-4-2-15,-1-2 2 0,6-3 4 0,-6 5 2 16,6-4 5-16,1-5 3 0,6 2 6 0,0-1 7 16,0-5 9-16,0 3 9 0,6-1 7 0,1-2 5 0,6 2 2 15,0-5 4-15,0 1 0 0,14 0-5 0,-8-4-6 0,13 4-10 16,-6-4-8-16,7 0-12 0,6 0-8 0,-6 0-7 15,5 0-14-15,2 0-14 0,-1 0-19 0,6-4-20 0,-6 4-22 16,1-4-23-16,-1 4-38 0,-7-4-62 0,-6-3-112 0,-1 3-97 16,3-2-57-16,-15 1-22 0</inkml:trace>
  <inkml:trace contextRef="#ctx0" brushRef="#br0" timeOffset="4205.36">20522 3714 157 0,'6'4'459'0,"0"-4"-110"15,7 0-141-15,7 0-86 0,6 0-48 0,1 0-22 0,5 0-10 16,1-4-3-16,5 0-2 0,1 4 1 0,7 0 1 0,0-3 2 15,6-1 2-15,0 1-1 0,0 3 0 0,6-4-2 16,1 0 0-16,0 1 0 0,6-1 2 0,-7 0 1 0,8 1 0 16,-1-1-1-16,-1 0-2 0,2 1-4 0,-7-1-5 0,6 1-5 15,-7-2-14-15,-5 2-25 0,-8 0-30 0,-5-1-31 16,-2 0-33-16,-5 1-53 0,-7-1-91 0,-13-4-145 0,0 6-77 16,-7-6-26-16</inkml:trace>
  <inkml:trace contextRef="#ctx0" brushRef="#br0" timeOffset="4783.69">20769 4238 291 0,'0'-3'334'0,"-7"3"-91"0,7 0-83 0,0 0-59 15,0 0-36-15,0 0-21 0,0 0-13 0,0 0-6 16,7 0-4-16,-7 0-1 0,6 0 0 0,1-4-1 0,-1 4 3 15,7 0 2-15,-6 0 1 0,6-4 2 0,6 4 0 0,-5 0 1 16,6-3 1-16,5 3 3 0,-5 0-3 0,5-3-1 0,2-2 1 16,-1 2 0-16,0 3 2 0,7-8 0 0,0 5 2 15,-1-1-1-15,-7 1 2 0,15-1 2 0,-7 0 2 16,-1 0 0-16,-6 4 0 0,6-3-3 0,1-2-1 0,-7 3-3 16,0 2-3-16,-6-5-4 0,-1 3-6 0,1 2-4 0,-7 0-4 15,-7 0-2-15,7-4-2 0,-6 4-2 0,0 0-4 16,-7 0-1-16,0 0-5 0,5 0-9 0,-5 0-10 0,0 0-14 15,0 0-16-15,0 0-18 0,-5 0-21 0,5 4-26 16,-7-4-44-16,0 0-72 0,1 0-139 0,-1 0-65 0,1-4-26 16</inkml:trace>
  <inkml:trace contextRef="#ctx0" brushRef="#br0" timeOffset="5064.87">21206 4213 25 0,'0'3'444'0,"0"2"-73"0,-7-2-147 0,7-3-102 0,0 7-56 16,0-3-30-16,0-1-11 0,0 5 2 0,0-1-2 16,0 4 3-16,0 0 1 0,0 0 0 0,0-1 0 0,0 5-2 15,0 4-2-15,0-1-9 0,0 5 1 0,-7-2 0 16,7 4 0-16,0-2 0 0,-6 6-2 0,6-3 0 0,0 3 2 16,-7 0 0-16,7 0-1 0,0 2 3 0,0-2 1 0,0-4 2 15,0 4 1-15,0-3 3 0,0 0-3 0,-5-4 2 16,5 3 0-16,-8-3-2 0,8 0-2 0,-7-4-2 0,7 1-3 15,-5-1-2-15,5 1-2 0,-8-8-2 0,8 3-4 0,0 1-3 16,0-4-6-16,0 0-6 0,0 0-12 0,0 0-15 16,0-1-22-16,8-2-29 0,-3-1-58 0,2 0-109 0,1 1-103 15,-3-4-77-15,2-1-39 0</inkml:trace>
  <inkml:trace contextRef="#ctx0" brushRef="#br0" timeOffset="5408.59">21570 4718 337 0,'7'-7'511'0,"6"-1"-62"0,6 1-185 16,-6-1-112-16,7 6-63 0,-1-2-36 0,1 4-21 0,-1-4-15 15,0 8-10-15,-5-4-3 0,5 4-1 0,-6-2-3 16,-6 6 1-16,-1 3 0 0,1 0 0 0,-7 1 2 0,0 6-1 15,-7 0 0-15,1 0-2 0,-7 5 1 0,1 2 0 16,-9-2 1-16,2-2 0 0,-1 4-1 0,-6-2 0 0,0-2 2 16,7 1 2-16,-7 0 4 0,6-4 5 0,-6 4 7 0,6-2 5 15,0-6 7-15,8 1 7 0,-1-1 4 0,0-7 3 16,6 4 2-16,1-4 2 0,6 4 2 0,0-3 10 0,0-1 19 16,6-3 26-16,1 3 24 0,12 1 12 0,0-5 9 15,9 2 5-15,-3-3-3 0,8-2-12 0,-1 0-23 0,7 0-30 16,7 0-29-16,-1 0-16 0,1 0-18 0,6-2-22 0,0 2-41 15,-6-5-60-15,-1 5-71 0,1-3-62 0,-7-1-67 16,0-4-119-16,-12 1-138 0,-2 0-88 0,-19-1-23 0,1-3 26 16</inkml:trace>
  <inkml:trace contextRef="#ctx0" brushRef="#br0" timeOffset="20352.16">22925 2099 89 0,'6'-7'177'0,"1"-5"-58"0,-1 2-36 0,0 3-19 0,1-5-19 16,0 1-13-16,0 5-3 0,-1-6-1 0,0 1 1 0,1 0 4 15,-1 3 0-15,-6-2 3 0,7 2 2 0,-7 1 2 16,0-1-6-16,0 1-3 0,6 0-2 0,-6 0-4 15,0-1-5-15,0 1-7 0,-6 3-4 0,6-2-4 0,0 2-1 16,0 0 0-16,-7 0-2 0,7 1-1 0,-6-1 0 0,-1 0-1 16,1 0 0-16,0 1 0 0,-1 3 0 0,-7-4-1 0,8 1-1 15,-13 3 3-15,6-5-1 0,0 1 1 0,-8 4 1 16,-4-3 0-16,5 3-1 0,-5 0-1 0,5 0 0 0,-5-3 1 16,-3 3 1-16,3-4-1 0,-1 4-1 0,-7-4 0 0,7 1-1 15,0-1 1-15,0 4-1 0,1-8-1 0,-3 5 0 16,3 3 1-16,-1-7-1 0,-6 3 1 0,5 1 1 15,1-1 0-15,-7 0 3 0,8 0 0 0,-8-3 2 0,7 3-1 16,-8 0-1-16,3-2 0 0,-2-2-1 0,1 1 3 0,0-1-3 16,-2 1-2-16,-4 0 0 0,5-4-1 0,1 4 2 0,-1-1 0 15,-7-3 2-15,7 0-4 0,-5 0 2 0,-1 4 0 16,6-5 0-16,-6 2 0 0,-6-1-1 0,6 1 2 16,-7-5 0-16,7 3 2 0,-6 1 2 0,-1 1 2 0,0-1 3 15,0-1 1-15,1 1-1 0,6 3 0 0,-6-2 0 0,-1-1-1 16,0 3-3-16,1 1-2 0,-1-3-2 0,-6 2 0 0,6 1-2 15,-6 0-1-15,0-4 0 0,6 3 0 0,-5-3 2 16,-2 0-2-16,0-1 1 0,2 2 0 0,-1 3 0 16,6-5 2-16,-6 2-2 0,1 3 1 0,5-5 3 0,1 5 2 15,-8-3 0-15,7 6 0 0,2-4 1 0,-3 1-1 0,1 3 0 16,8 1 2-16,-8 0-2 0,0-2-3 0,7 5-1 16,-6 0 0-16,-1-4 0 0,1 1 0 0,-1 3-1 0,0 0-4 15,-6-5 1-15,6 5 0 0,1 0 0 0,-7-2 2 16,6 2-1-16,-6 0 2 0,7 0 0 0,-7 0 3 0,6 0-3 15,0 0 1-15,1 0 1 0,0 2-3 0,5-2 1 0,-6 5-2 16,1-5 0-16,0 3 2 0,-1 1 0 0,0 1 2 16,1-2-1-16,-1 0 1 0,1 1-1 0,-1 0 0 0,0-1 0 15,0 5-2-15,1-4-1 0,-7-1 0 0,5 1 0 0,4 3-1 16,-11-4 1-16,2 5-1 0,0-4 0 0,1 3 1 16,5 1 1-16,-6-2-1 0,-1 2 2 0,1-1-1 0,7 1 1 15,0 2-1-15,-8-1 0 0,8-3-2 0,0 2 1 16,-2-2 0-16,2 3-1 0,6-2 0 0,-7 0 2 0,8 0-1 15,-2 1 0-15,1-5 2 0,7 4-2 0,-8-2 1 0,8 1 0 16,-1 2-1-16,0-1 0 0,1 1 0 0,-2 2 0 16,3 1 0-16,-9 4 0 0,8-3-4 0,-6 5 2 15,-2-2 1-15,1 3 1 0,0 1 0 0,0-1 1 0,-6 4 0 16,6 0 0-16,-8 0 4 0,8-4-2 0,1 7-1 0,-2-6-1 16,1 3-1-16,0 0 0 0,7 0 0 0,-1-3 3 0,6 2-2 15,-5-2 2-15,13-1-1 0,-7 0 0 0,6 0 0 16,-6 1-1-16,14-1 2 0,-9 4-1 0,2-3 0 15,0 3 1-15,5-1 0 0,-5 4-1 0,6 1 2 0,-6 1 0 16,-1-2-1-16,1 8-1 0,6-4 2 0,-7 5 0 0,0-2 1 16,0 1-2-16,1 4 2 0,6 0-3 0,-6-4 1 15,-1 3 0-15,7 0 0 0,-6 5 0 0,6-4-2 0,-7 3 1 16,7 0-1-16,-6 1 1 0,6-1 0 0,-8 4 1 16,9 0 0-16,-1 0-1 0,0 0 1 0,-1-3-1 0,2 6 0 15,-1-8 2-15,5 5-3 0,3 2 1 0,-2-3-1 0,1-2 0 16,-1 2 0-16,0 1-1 0,1 0 0 0,6-4 1 15,-5 5 1-15,5-2 0 0,-8-3 2 0,8 1-1 0,-7-1-1 16,7 4 1-16,0-3-1 0,-6-2 1 0,6 2-2 16,0 0-1-16,0-2 0 0,0 2 0 0,6 0 0 0,1-2 1 15,1 2 1-15,-3 0-1 0,8-2 1 0,0-3-1 0,-1 2-1 16,3-1 0-16,-3-1-1 0,1-3 1 0,7 0 1 16,-7 0-1-16,6-4 0 0,1 0 0 0,-7 1 1 0,6-4 2 15,1 3-1-15,-7-4-1 0,7 1-2 0,-1-1 1 0,7 1 1 16,-6 1 2-16,5-2 2 0,3 0 1 0,-3 2 1 15,1-2 0-15,0 0 0 0,7-2-1 0,0 2 1 0,-1-2-3 16,1-2-2-16,-1 1-2 0,0-4 1 0,1 4-1 16,5-3 1-16,-4 2-1 0,-2-2 0 0,1-1 0 0,-1 1-1 15,7-2 1-15,-7 2 0 0,8-1 0 0,-7 1-1 0,-1-5 1 16,1 4 1-16,0-3 0 0,-1 3 2 0,0-3-1 16,-5 4-3-16,-2-5 1 0,8 1 2 0,-7 4-1 15,1-5-1-15,-2 1 1 0,8 2 1 0,-8-1 0 0,2 2 2 16,4-3 0-16,3-1-1 0,-2 4 1 0,1-4-2 0,0 2 2 15,-1 2 1-15,8-4 2 0,-2 1 0 0,2 0 0 0,5-1 0 16,-6-2 1-16,0-1 0 0,7 0 0 0,-14 0-3 16,7-1-1-16,1 2 0 0,-8-2-2 0,1-3-1 15,6 5 1-15,-7-1 0 0,1 0-1 0,6 0 2 0,0-4 2 16,0 7-1-16,-7-2 1 0,8-1 0 0,-1-4-1 0,0 4-1 16,0 0 0-16,7 0 0 0,-14-4-2 0,7 5 1 15,0-5 1-15,-6 3 0 0,6-2 2 0,0 0 0 0,-6-2 1 16,5 6 1-16,1-5 0 0,-5 0 2 0,4 1 0 15,-6 3-1-15,8-4-1 0,-7 0 0 0,-1 4-1 0,7-3-1 16,-6-2 0-16,0 6-1 0,-1-5-2 0,1 1 0 0,-1-1 1 16,1 3 0-16,6-2 1 0,-7 0 1 0,8-1-1 15,-2 1 1-15,1-1-1 0,1 0 2 0,5 0 0 16,-6 1 0-16,7-5 0 0,0 4-2 0,-1-2-1 0,0 1 1 16,1-2-1-16,-6 0 0 0,5-1-1 0,0 1 0 0,-5 0 0 15,5 0 3-15,1-1 0 0,-1-3 1 0,0 4 3 0,8-4-1 16,-7 0 0-16,6 0 1 0,7 0-1 0,-8 0 0 15,8-4-1-15,0 4 0 0,6-3-4 0,-7-1 1 0,15 0-2 16,-9 0 1-16,8 1-2 0,-7-1-3 0,6-4 0 16,0 6-1-16,-5-6 1 0,-1 1 0 0,1-1 1 0,-8 1-1 15,7 0 1-15,-6 0 2 0,-1-1 0 0,1-7 1 16,0 4 1-16,-7 0 0 0,6 0-2 0,1-4 3 0,0 5 0 16,-1-5 1-16,1 0 0 0,-1 5 1 0,0-2 0 0,2 1 0 15,5-4 1-15,-7 5-1 0,1-5 0 0,6 3 0 0,-6-2-2 16,-1 3-1-16,-6-3-1 0,7 3 0 0,-6-8-1 15,-1 4 0-15,0-2 0 0,0-3-1 0,0-1 1 16,0-4-1-16,0 3 0 0,-6-8 0 0,-1 1 1 0,7-3 0 16,-6-2 1-16,-1-3-1 0,1 1-2 0,-8-1 0 0,9-3-1 15,-9 3 1-15,2-4-1 0,6-2-1 0,-14 2 0 16,7-3 0-16,0 0 1 0,-5 1 0 0,4-1 2 0,1-4 0 16,0 0 1-16,7 1 0 0,-8 0-1 0,8-1 2 15,0 0 0-15,-7 4 1 0,7-4-3 0,-7 8 0 0,6-4 0 16,-6 7 0-16,0-3-1 0,-5 4-1 0,4 2-1 0,-6 2 0 15,-5-1 1-15,-1 3 0 0,7 1 0 0,-14 0 0 16,7 0 1-16,-6 0 0 0,-1-5 1 0,-6 1 0 0,0 0-1 16,6-3 0-16,-12-1 1 0,6 1-1 0,-7-5-1 15,1 1-2-15,-7-4 2 0,6 0 1 0,-6 0 0 0,0 0 0 16,-6-3 0-16,-1 2 1 0,1 1 0 0,-1 1 0 0,-6-2-1 16,7 2-3-16,-7 2-1 0,6-3 0 0,1 4 0 15,-1-4 0-15,1 3-1 0,-1-3 0 0,1 0 1 0,6 5 1 16,-6-6 1-16,-1 1 1 0,7 3-2 0,-7 3 1 0,1-3 1 15,-1 0 1-15,-6 1 0 0,0 0 0 0,1 3 0 16,-9-4 0-16,-4 4 0 0,-2-2 0 0,-5 3 0 16,-1-2-2-16,-13 1-2 0,-5 5-2 0,-8-5-2 0,-13 5-1 15,1 3-3-15,-14-5-7 0,0 5-12 0,-5 3-11 0,-2 1-11 16,-6 3-24-16,1 0-31 0,-1-1-66 0,7 5-135 0,0 4-85 16,6-1-57-16</inkml:trace>
  <inkml:trace contextRef="#ctx0" brushRef="#br0" timeOffset="22414.7">13188 1477 168 0,'-13'-12'260'0,"0"-2"-104"16,6 2-62-16,-6 4-36 0,7-2-26 0,0 3-15 0,-7-5-6 15,6 5-7-15,0 0-1 0,-6 0-1 0,0-1-2 16,1 1 1-16,-1 0 4 0,0 0 0 0,0-4 4 0,-7 3 4 15,0 2 3-15,7-3 4 0,-7 1 2 0,1 6 2 16,-7-5-1-16,13 2 0 0,-13 2 1 0,6-1 0 0,7 0-2 16,-6 0-2-16,-1-3-1 0,1 7 0 0,0-3-1 0,-8-1-3 15,8 1-2-15,-1-1-4 0,-5 0 1 0,5-3 0 16,-7 3 0-16,8 1 2 0,-7-4 1 0,0 3 1 16,0-4 1-16,0 1-1 0,0 0 0 0,-8-1-1 0,9 1 1 15,-8 0-5-15,8-4-1 0,-7 3-2 0,-1 0-1 0,0 1 0 16,0 0 0-16,-6 0-1 0,6-1 1 0,-5 1-1 0,4 0 1 15,2 0 2-15,-6-1-1 0,4 1-2 0,-5 0 0 0,7-1 0 16,0 4-1-16,-1 1 1 0,1-4-1 0,-7 3-1 0,5 1 3 16,-4 3 0-16,6-4-1 0,-8 4 1 0,8-4-2 15,-8 4 1-15,8 4-1 0,-1-4 1 0,-5 4-3 0,5-1 0 16,0 4 0-16,1-3 1 0,-1 3 0 0,0 4-1 0,1-3 3 16,-1 3-2-16,7 0-1 0,-7-1 1 0,1 5 0 0,6-3-1 15,-6-2-1-15,5 2 0 0,1-3 0 0,0 3 1 16,7-1 0-16,-6 0 2 0,11 1-2 0,-6-2 1 0,1-3 2 15,6 5-1-15,-8-2-2 0,9 1-1 0,-7 0 0 16,5 3 1-16,-5-2 0 0,-2 3 0 0,10 0 0 0,-10-1 0 16,2 1 0-16,6 4 3 0,-7-5-1 0,7 3-2 0,-6 3 3 15,0-3-2-15,5 2 1 0,-5 0-2 0,6 2 0 16,0-2-1-16,0-1-1 0,0 4 0 0,0-4 0 0,-7 1 1 16,7 2-2-16,6 2 2 0,-5-5 0 0,-1 4 0 15,0 0 1-15,-1 0-1 0,2 0 0 0,6-1 0 0,-9 2 1 16,10 2 0-16,-9-3-1 0,8 4 0 0,-1 3 0 0,1-3 1 15,1 3 1-15,-3 4-1 0,-5-4 0 0,6 5-1 16,1 2 3-16,-1 1 0 0,7 0-1 0,-6 3 1 0,6 4-1 16,0-3-1-16,-7-2 3 0,7 6-1 0,7-1 0 15,-7-5 1-15,6 6-1 0,-6-2 0 0,7 2-2 0,-1-2 1 16,1 1-1-16,-1 1 0 0,1-2 0 0,1 2-2 0,-3 1 2 16,1-1-1-16,7-1 0 0,-6-4 0 0,0 4-2 15,-2 0 1-15,10-4 0 0,-9 1 1 0,6 3-1 0,-5-4 0 16,7-1 1-16,-2 3 0 0,1-2 3 0,0 4-2 0,0-7-1 15,1 3 1-15,5-1-1 0,-6 2 1 0,0-4 0 16,7 3 1-16,-1-3-2 0,1-1 1 0,-1-2 2 16,0 2-2-16,1-7 0 0,-1 5 0 0,7-5 1 0,-5-4-1 15,5 5 1-15,-7-5-2 0,7 1 0 0,-1-3 0 0,-4 2 0 16,5-3 0-16,0 3 0 0,0-3 0 0,-1 0-1 0,2 0 1 16,5-3 0-16,0 3 0 0,2-4 0 0,-2-4-1 15,1 5 2-15,5-5 0 0,2-3 0 0,6 4 0 16,-8-5 1-16,1 2 0 0,1-4-1 0,-2 1 0 0,2-1 0 15,-1-4 0-15,6 4 0 0,-6-1-1 0,1-3 0 0,6-1 0 16,-8 5 2-16,0-4-1 0,9-4-2 0,-8 3 2 16,0 1 1-16,8-4 1 0,-9 3-1 0,7-3 1 0,-6 0-3 15,7 0 1-15,0 0 2 0,-8-3-3 0,8 3 0 16,-1 0 1-16,1-4 1 0,6 4-1 0,-7-3 0 0,2-1 0 16,-1 0 0-16,-1 0-1 0,7 1 0 0,-7-5 0 0,1 5-1 15,0-5 0-15,-8 4 2 0,8-4-1 0,-6-1 0 16,-1 1 0-16,6-4 1 0,-7 2-1 0,-4-5 0 0,11 1 0 15,-5-5-1-15,-2 2-1 0,8-9 1 0,-7-1 1 16,7-4 0-16,0-3 0 0,-7-3-1 0,6-7 1 0,1 1 0 16,0-5 1-16,-8-3-2 0,8-8 0 0,-7-3 1 0,1-1 2 15,-2-3 1-15,-5-4 0 0,-1-2 2 0,-6-6 1 16,0-2 2-16,0-4 1 0,1-8 1 0,-8 0-2 0,1-3-1 16,-1-1 0-16,-6 2 0 0,0-2-2 0,0 0-1 0,-13 6-2 15,0 1 0-15,0 5-1 0,-13 7 0 0,-6 1-1 16,-7 6-5-16,-6 5-3 0,-8 2-3 0,-6 7-5 15,-6 5-7-15,0 8-17 0,-6 6-30 0,-1 4-50 0,0 7-105 16,1 8-115-16,6-1-74 0</inkml:trace>
  <inkml:trace contextRef="#ctx0" brushRef="#br0" timeOffset="32993.24">12452 3916 52 0</inkml:trace>
  <inkml:trace contextRef="#ctx0" brushRef="#br0" timeOffset="33712.11">13084 5107 10 0,'0'-15'119'0,"6"1"-34"16,-6-5-18-16,0 9-12 0,0-5 4 0,0-1 0 16,6 5-1-16,1-3-4 0,-7-1-5 0,7 4-7 0,0-3-6 15,-1 3-3-15,7-3-10 0,-7-1-2 0,7 3 1 16,-6 2 5-16,6-1 1 0,-5 3 4 0,-3 1 2 0,2-1 2 15,-7 6-3-15,6-3-1 0,-6 1-7 0,0 4-5 0,0 0-4 16,6 4-4-16,-6 1-4 0,0 1-2 0,0 1-1 0,0 5-3 16,0-1 1-16,7-1-1 0,-7 2-2 0,7 3 1 15,-7-5 1-15,7 5 0 0,-1-4 2 0,1 0 2 16,-1 0 1-16,0-4 3 0,1 0 3 0,-1 0 2 0,7-2 4 16,-6 1 2-16,6-2 1 0,-7 0 2 0,15-4 1 0,-9 0 2 15,1 0 3-15,5 0 1 0,9-4 0 0,0 0-1 16,-2 1-2-16,2-5-2 0,5 1-2 0,2 0-5 0,-3 0-4 15,2-1-6-15,-7-3-2 0,0 4-2 0,-7 0-1 16,1-1-2-16,-7 5-2 0,0-1 0 0,-8 0 0 0,3 4 0 16,-1-4-2-16,-7 4 0 0,6 0-3 0,-6 4-1 0,0-4-3 15,0 8-5-15,0-5-11 0,-6 5-13 0,6-1-9 16,-7 0-19-16,7 4-29 0,-8-3-31 0,3 3-29 0,-1-1-38 16,-7-2-55-16,6-1-80 0</inkml:trace>
  <inkml:trace contextRef="#ctx0" brushRef="#br0" timeOffset="33915.4">13390 5150 84 0,'0'0'70'0,"0"4"-20"0,0-4-4 15,6 0-4-15,1 0 1 0,0 0 3 0,-1 0 1 0,1 0 0 16,-1 0-1-16,7 0-1 0,0 0-8 0,0 0-5 0,0 0-5 16,0 0-4-16,0 0-3 0,1 0-1 0,-2 0-1 15,8 0-3-15,-8 0-3 0,9 0-4 0,-8 0-3 0,6 0 0 16,1 0-1-16,-7 0-3 0,5 0 0 0,3 0-13 0,5 0-20 15,-7 0-30-15,7-4-49 0,0 4-130 0,7-3-81 16</inkml:trace>
  <inkml:trace contextRef="#ctx0" brushRef="#br0" timeOffset="34244.01">14257 4850 12 0,'0'-4'411'0,"0"-3"-151"0,5 4-103 0,2 3-63 15,0 0-34-15,6 0-25 0,-7 3-16 0,7 1-10 0,0 3-2 16,0 0-3-16,-6 4-1 0,6 1 2 0,-7 2-1 0,6 5 1 16,-4-2 3-16,-2 6 4 0,8-1 2 0,-8 3 0 15,-6 4 1-15,7 1-1 0,-7-1 1 0,0 4 2 0,0 0-3 16,0 4-1-16,-7 0-2 0,1-5-2 0,-1 5 2 0,0-5-2 15,-7 2 0-15,9-5-5 0,-8 0 3 0,7-2 0 16,-1-2 1-16,0-2 0 0,0-3 1 0,1-1 1 0,6-4 2 16,-6-1 4-16,6 1 0 0,0-3-1 0,0-3 3 15,6-1 3-15,-6 0 5 0,13-1 2 0,1-3-2 0,-2 0 0 16,14-1 0-16,7-3-1 0,6 0-4 0,6 0-4 0,14-3-5 16,0-1-4-16,6 0-6 0,7 1-6 0,-1-1-13 15,7-4-21-15,-6 5-32 0,6-2-48 0,-6 3-98 0,-14-5-125 16,0 2-73-16</inkml:trace>
  <inkml:trace contextRef="#ctx0" brushRef="#br0" timeOffset="68994.27">12759 2941 18 0,'0'-7'270'0,"0"0"-78"16,0-1-64-16,-7 1-39 0,7 0-16 0,0-4-11 0,0 4-8 15,0-1-8-15,0 0-7 0,0-1-4 0,0 1-3 0,0 0 1 16,0-3-3-16,-7 3-1 0,7 2-2 0,-7-5-1 15,1 7 0-15,0-7-4 0,-7 4-2 0,6 3-4 16,-6-3-5-16,6-1-5 0,-6 5-2 0,8-1-2 0,-10 0 0 16,3 1 0-16,-1 3-1 0,0-5 1 0,-7 5 0 0,8 0 1 15,-2-2-1-15,-5 2 0 0,6 0-1 0,-7 0-1 0,1 0 1 16,-1 0-1-16,1 0 0 0,-2 2 0 0,-4-2-1 16,-1 0 0-16,0 5 1 0,0-5-1 0,1 3 0 15,-9-3 1-15,2 4 0 0,-1 0 0 0,1-1 3 0,-9 1-1 16,10 0 2-16,-8-1-1 0,0 1-1 0,7 0-1 0,-8 3 1 15,7-4 0-15,-5 5-2 0,5-4 0 0,1 3 0 16,-1-3 0-16,0 2 1 0,0 2-1 0,8-1 0 0,-7 1 0 16,5-1-1-16,1 4 1 0,0 0-1 0,0 0-1 0,0-1 0 15,6 6 1-15,-6-1 1 0,7 0 0 0,-8-1 0 16,7 1 0-16,2-1 0 0,4 1 1 0,-5 2 0 0,0-1 0 16,5-1 0-16,1 2-1 0,0-2 0 0,8-1 0 15,-9 5 0-15,0-1-1 0,8-2 2 0,0 2 1 0,-1-4-2 16,1 5 0-16,-1-2 1 0,1 2 0 0,0 3 0 0,-1 0 1 15,7-3-1-15,-7 6-1 0,0-3 1 0,7 4-2 16,0-1 1-16,0-2 1 0,0 2-4 0,0 1 2 0,7-1 1 16,0 1 0-16,0 0 0 0,5-5 3 0,1 1-2 15,0 1 0-15,0-1 4 0,1-5-3 0,5 2-1 0,0-1 2 16,-5 0-1-16,5-3 1 0,7-1 1 0,-1-2 1 0,-5 3 0 16,7-5 0-16,-1 2 1 0,0-1-2 0,0 0-1 15,6-4-1-15,-6 0 0 0,0 0 0 0,1 1-2 16,-2-1 0-16,2 1 0 0,5-4 0 0,-5-2 1 0,-3 2-1 15,4 0 1-15,-3 0-1 0,8-4 1 0,-7 3-1 0,0-3 1 16,0 0 1-16,7-3-1 0,-7 3 0 0,6-4-1 0,-6 4 3 16,7-4-2-16,-7 0 0 0,7 2 1 0,-7 2-2 15,6-4 0-15,-6 0 1 0,0 0-1 0,8 1 0 16,-9-5 0-16,1 1-1 0,6 3 1 0,-5-3 0 0,5-4 0 16,1 0 0-16,-1 0 0 0,7-3 0 0,-6-1-2 0,6-1 2 15,1-1 0-15,-2-5-1 0,1 3 3 0,-6-2 1 16,6-5 2-16,0 1-1 0,-6-2 3 0,-1-2-1 0,-6 4 1 15,6-5 0-15,-5 0-2 0,-7 1-1 0,6 0-2 16,-13-4 3-16,6 4-2 0,-7-4 2 0,-5 4-1 0,0-1 0 16,0 1 2-16,-7-4-1 0,0 4 0 0,-7-1 0 0,0-2-1 15,0-2-1-15,-5 5-1 0,-1-4-1 0,-6 3-1 16,-2 1-1-16,1 0-2 0,-5 0-3 0,-8 3-3 0,1 4-9 16,0 1-7-16,-8 2-13 0,1 1-35 0,7 3-65 0,-8 4-140 15,8 1-86-15,-1 2-54 0</inkml:trace>
  <inkml:trace contextRef="#ctx0" brushRef="#br0" timeOffset="80405.77">18861 12543 42 0,'-7'-3'463'0,"7"-4"-46"0,-7-1-119 0,7 1-114 16,-6 3-72-16,6-4-36 0,-7 2-16 0,1-5-6 16,0 3 1-16,6 2 10 0,-7-2 10 0,1 1 11 0,-1 2 6 15,1 2 3-15,6-1-1 0,-7 0-6 0,1 1-10 0,-1 3-15 16,-1 0-14-16,-3 3-18 0,-2 5-11 0,-1 3-9 0,-6 3-8 15,2 1-2-15,-9 7 0 0,8 0 1 0,-7 1-6 16,6 2 4-16,2 0-3 0,-3 0 3 0,8-2 0 16,0 3 2-16,0-4-1 0,7-1 1 0,-1-1 2 0,7-3-1 15,0-2 4-15,0-4-1 0,0 0 2 0,7-4 5 0,6-3 5 16,-7 0 3-16,13-4 2 0,1-4 2 0,0-3 0 16,-1-5 2-16,8 2 0 0,-2-9-3 0,2 4 2 0,-2-7 3 15,2 1 10-15,-3-1 8 0,-3 0 25 0,-1 0 14 16,-1 0 11-16,-6 1 11 0,0-6 7 0,-6 8 2 0,-1-2 2 15,1 3-1-15,-1 3-19 0,1 0-13 0,-7 4-10 0,6 4-15 16,-6-1-11-16,0 1-11 0,0 3-12 0,0 1-11 16,0 3-6-16,0 0-5 0,0 7-3 0,-6 0-2 0,6 1-2 15,-7 4 1-15,7 2 1 0,0 1 0 0,-6-1 2 16,6 1 1-16,0 2-2 0,0-2-1 0,0 4 2 0,0-1-1 16,6-3-1-16,1 2 0 0,-1-1-2 0,1-2 1 0,5 1 2 15,1 0-4-15,2 0-4 0,-3-1-9 0,8-3-10 16,-1 1-17-16,0-6-20 0,8 5-34 0,-8-3-48 0,0-1-33 15,8-1-38-15,-8-1-27 0,1-2-19 0,0 1-15 16,-1-4-19-16,-6 4-19 0,0-8-37 0,0 4-86 0,-7-4-29 16,1 4-12-16</inkml:trace>
  <inkml:trace contextRef="#ctx0" brushRef="#br0" timeOffset="80984.39">18582 13334 371 0,'-15'-10'459'0,"2"6"-106"16,0-4-130-16,-6 1-87 0,6 4-39 0,-7-2-14 16,7 3 2-16,1-2 9 0,5 0 11 0,-6 4 6 15,7-4 1-15,6 4 1 0,-7-3-5 0,7 3-9 0,0 0-13 16,7-4-16-16,-1 4-14 0,14 0-11 0,-1-4-6 0,1 0-2 15,6 2-2-15,6-3-3 0,7 2-1 0,1-1 1 16,-2-3 1-16,14-1 2 0,-6 5-2 0,6-4 4 0,0-4 3 16,8 3 2-16,-9 1 4 0,1 0-1 0,1-1-6 15,-2 1-3-15,1 0-5 0,-13-1-8 0,1 4-6 0,-8 1-7 16,1-1-8-16,-8 4-13 0,-4-4-30 0,-9 4-49 0,1 0-42 16,-13 4-36-16,0-4-30 0,0 7-28 0,-13-3-33 15,-6 4-32-15,-1-1-31 0,1 5-50 0,-14-6-66 0,8 2-24 16</inkml:trace>
  <inkml:trace contextRef="#ctx0" brushRef="#br0" timeOffset="81406.73">18900 13316 137 0,'-7'0'475'0,"1"0"-50"0,-1 4-132 15,1-4-114-15,6 0-67 0,0 4-36 0,0-4-18 16,0 0-9-16,0 4-3 0,6 2 1 0,1-1 3 0,-1 6 3 16,1-1 3-16,-1 5-1 0,0-1-3 0,2 5-2 15,-3 3-2-15,3 3 3 0,-1 1 1 0,-7 3 3 0,0 5 3 16,5 2 2-16,-5-4 3 0,0 6 1 0,-5-1-1 15,5 3-3-15,0-3-5 0,0-1-6 0,-7 1-4 0,7-1-6 16,-8-3-4-16,8 4-3 0,-5-8-4 0,5 4-2 16,-8-4 0-16,8-4 3 0,-6 2 0 0,6-5 3 0,-6 0 2 0,-1-4 1 15,7-3 0-15,-6 0 0 0,6-5 1 0,0-3 2 16,-7 1 8-16,7-2 4 0,0-1 6 0,0-2 7 16,0-3 4-16,0 0 2 0,0-3 0 0,0-2-7 0,7-1-11 15,-1-5-12-15,1-1-11 0,-1 2-10 0,8-1-10 0,-1-4-6 16,-1 1-2-16,1 3-2 0,7 0 1 0,0-1-3 15,-8 5 2-15,8 0 0 0,0 0 2 0,-7 3 0 0,7-3-1 16,-7 7 1-16,-1-5-2 0,1 5 2 0,-6 5-1 16,6-5-2-16,-7 3 0 0,-6 1 0 0,7 0-1 0,-7 3-1 15,-7 0-1-15,1 0 3 0,-1 2-1 0,-6-3 2 0,0 5 1 16,-6 1 1-16,-2-5 1 0,3 3 4 0,-9-2 2 16,2-1 1-16,5 0 2 0,-13 0 3 0,8 1 0 15,-2-4 1-15,1 4-1 0,0-1 0 0,7-7-4 0,-1 2-2 16,1 3-9-16,12-2-21 0,-6-3-31 0,13 0-53 0,0 0-68 15,5-3-65-15,10-2-68 0,11-1-89 0,-1-5-131 0,8-1-80 16,0-5-34-16,7 2 1 0</inkml:trace>
  <inkml:trace contextRef="#ctx0" brushRef="#br0" timeOffset="81656.98">20078 13005 21 0,'-6'-8'521'0,"6"5"20"0,-7-1-103 15,1 1-140-15,6-1-80 0,-6 1-40 0,6 3-22 0,6-4-8 16,-6 0-7-16,13 0-9 0,-7 1-12 0,14-1-11 16,0 0-12-16,-1-2-11 0,7 1-14 0,7 1-12 15,-1 1-14-15,1 0-6 0,-1-1-10 0,-5 4-5 0,5-4-9 16,1 4-3-16,-7 0-5 0,6 0-7 0,-6 0-7 0,0 4-15 15,-5-4-27-15,4 4-39 0,-12-1-46 0,7 0-42 0,-8 1-38 16,1-4-42-16,-6 5-49 0,-7-5-65 0,0 0-94 16,-7 3-48-16,-6 0-4 0</inkml:trace>
  <inkml:trace contextRef="#ctx0" brushRef="#br0" timeOffset="81828.78">19909 13155 9 0,'-13'4'468'0,"0"3"-10"16,7-3-154-16,-1 0-126 0,7-2-70 0,0 3-34 0,7-5-10 15,-1 3-2-15,7 1 2 0,0-4 2 0,6 0-1 16,1 0-1-16,7-4-4 0,-1 4-10 0,13-3-9 0,-7 3-11 16,7-5-8-16,8 3-6 0,-3-2-5 0,8-4-8 0,8 5-14 15,-2-5-16-15,0 2-23 0,1-2-34 0,-1 1-57 16,1-5-92-16,7 2-159 0,-15-5-79 0,8 4-35 0</inkml:trace>
  <inkml:trace contextRef="#ctx0" brushRef="#br0" timeOffset="82172.67">21837 12481 151 0,'0'-14'485'0,"-7"2"-58"16,7 1-133-16,-6-3-98 0,-1 3-54 0,7 0-31 0,-6 4-19 15,-7-4-16-15,7 4-19 0,-14-1-13 0,7 4-12 16,-6 1-12-16,-2 3-8 0,-4 3-3 0,-1 1-4 0,-7 0-1 15,7 7 2-15,0 0 1 0,-6 0 5 0,5 3 3 0,7 1 5 16,-5 4 3-16,5-4 3 0,1 2 1 0,5 2 2 0,2-1 4 16,-1 3-1-16,0-2 0 0,7 0-1 0,-1-2-3 15,0 3 3-15,7-3 3 0,-7-2 4 0,7 3-1 16,7 1 0-16,0-4 3 0,0 2 1 0,5-2 2 0,1-1-1 16,6-2-1-16,2-1-2 0,-2 0 0 0,7-4 0 0,-1 1-2 15,9-1-2-15,-2-3-3 0,1-1-5 0,-1 0-4 16,7-3-4-16,-7 5-4 0,8-5-5 0,-1 0-4 0,-7-5-6 15,0 5-15-15,1 0-27 0,-6-3-32 0,-1 3-39 16,0-3-36-16,-7-1-36 0,1 4-44 0,-7-7-52 0,-6 3-64 16,-1 0-89-16,2 0-56 0,-16 4-14 0</inkml:trace>
  <inkml:trace contextRef="#ctx0" brushRef="#br0" timeOffset="82375.97">21316 13063 375 0,'-7'9'479'0,"0"-6"-111"0,1 4-155 16,6-3-92-16,-6 3-45 0,6-7-15 0,0 8-2 16,0-8 6-16,6 3 8 0,0-3 6 0,8 4 4 15,-1-4 0-15,7 0-5 0,6-4-6 0,0 4-8 0,-1-3-10 16,8 3-4-16,7-8-4 0,-2 8 1 0,8-7 3 0,0 3 0 16,0 0-2-16,-2-2-3 0,9 1-5 0,-1 1-5 0,-6 1-9 15,0-2-13-15,-1 3-24 0,-6-2-33 0,0 4-38 16,-7 0-41-16,2-3-49 0,-9 3-75 0,1-5-122 0,-7 2-104 15,1 3-56-15,-13 0-16 0</inkml:trace>
  <inkml:trace contextRef="#ctx0" brushRef="#br0" timeOffset="83032.72">21551 13441 158 0,'0'-4'447'0,"0"0"-106"0,0 1-130 16,0-4-94-16,0 7-50 0,0-7-23 0,0 3-8 15,0 4 1-15,0-4 4 0,0 0 6 0,0 4 1 0,0 0 3 16,0-3-2-16,0 3-3 0,0 0-7 0,0 0-6 16,0 0-7-16,0 3-7 0,0-3-2 0,0 0-1 0,0 4 3 15,0 0 2-15,0 2 0 0,0 2 1 0,0-1 4 0,0 5 1 16,-7-2 2-16,7-3-3 0,0 8 0 0,7-3-1 16,-7-1 3-16,0-1 3 0,0 5-3 0,0-3 2 15,0-2 0-15,0 1 1 0,6 0-3 0,-6 3 1 0,0-6-2 16,0 3-6-16,0-1 0 0,0-1-1 0,0-1 3 0,0-2 8 15,0 5 8-15,-6 1 10 0,-1-5 9 0,-5 3 9 0,-3 5 8 16,2-1 11-16,-6 1 8 0,0-1 5 0,-7 5-1 16,0 0-4-16,0-1-2 0,-1-3-6 0,2 3-6 15,-2 0-12-15,2 5-11 0,-2-6-13 0,8 3-11 0,6-6-10 16,-6 4-5-16,5-4-7 0,8 1-3 0,-1-1-3 0,2-2-4 16,5-1 1-16,0 0 0 0,0-4 1 0,5 0-1 15,2-3 0-15,6-1 0 0,0 1-2 0,7-8 2 0,-1 4-1 16,1-7 0-16,5 0-1 0,2 0 2 0,-1-4 0 15,-7 0 0-15,7-1 1 0,0-2-1 0,1-1 0 0,-8 1-1 16,0-1 0-16,0 0-1 0,-6 1-1 0,7-1 2 0,-6 5 1 16,-8-2-2-16,7 5 2 0,-6 0 1 0,-7 3-2 15,6 0 0-15,-6 0-1 0,7 1-3 0,-7 3-1 0,0 0 0 16,6 0-2-16,-6 3 1 0,0 1-1 0,6 4 3 0,-6-1 0 16,0 0 2-16,7 0 1 0,0 4 1 0,6-3 5 15,-7 3 0-15,7 1-1 0,0-6 0 0,7 2 0 16,-1 3 1-16,7-4-5 0,0 0-8 0,0 0-14 0,7-3-27 15,6 4-53-15,-6-5-61 0,6-3-59 0,0 4-70 0,6-8-95 16,-4 1-176-16,4-1-82 0,0-4-21 0,-7 1 21 0</inkml:trace>
  <inkml:trace contextRef="#ctx0" brushRef="#br0" timeOffset="83188.92">22527 13477 422 0,'0'-11'593'0,"-7"4"3"0,7 0-156 0,0 3-208 15,0 1-109-15,0-1-57 0,0 0-25 0,0 0-13 16,7 1-5-16,-7-1-4 0,6 4-8 0,1 0-17 16,1 0-27-16,4 4-40 0,-5-4-57 0,6 3-101 0,-7-3-182 15,0 4-84-15,-6-4-56 0,0 0-23 0</inkml:trace>
  <inkml:trace contextRef="#ctx0" brushRef="#br0" timeOffset="84299.09">19486 15276 352 0,'6'-3'408'15,"1"-1"-140"-15,0 0-116 0,6 1-72 0,-1-5-38 0,1 2-19 16,1 1-11-16,-2-2-5 0,-5 0 3 0,6 3 6 0,0-3 7 16,-7 0 6-16,1 0 7 0,-7-2 4 0,7 2 9 0,-7-4 8 15,0 4 12-15,-7 0 8 0,7-1 10 0,-7 1 9 16,1-4 9-16,1 3 7 0,-3 1 0 0,-5-3-1 15,0 6-8-15,0-4-8 0,-7 5-5 0,-5-1-4 0,-2 4-2 16,2 0 2-16,-8 4 3 0,1-1 6 0,-1 5 5 0,-7 3 3 16,2-1 2-16,5 2 0 0,-6-1-7 0,6 3-11 15,1 1-10-15,-1 4-13 0,8-8-14 0,5 3-12 0,0 1-11 16,7-1-10-16,6-3-5 0,1 0-2 0,6 0-4 0,0 0-1 16,6 0 0-16,8 0 0 0,-1-4-1 0,5 0 0 15,10-3-2-15,-3 0-2 0,1-4 1 0,7 0-2 0,-1-8 0 16,1 6-3-16,0-5-1 0,-1-2-1 0,1-2 0 15,-8 1-1-15,2-1 2 0,-8-4 6 0,1 0 0 0,0 1 2 16,-8-1 1-16,1 3 0 0,-6-1 3 0,-1 1 0 0,-6-1 7 16,7 4-5-16,-14-2 3 0,7 4 2 0,-6 0 0 15,-1 3 2-15,1 0 0 0,-1 4-1 0,1 0-6 0,-7 0 1 16,0 4-2-16,6 3-1 0,-6 1-2 0,0-2 0 16,7 6-2-16,-7-1 1 0,6 0-2 0,7 4 1 0,-7-4 0 15,7 0 2-15,0 3-3 0,0 1 1 0,7-4 0 0,0-1-1 16,0 6-1-16,5-6 0 0,1 1 4 0,0 0-4 15,1 0 0-15,5 1-1 0,0-5-1 0,8-1-3 0,-2 2-8 16,2 0-13-16,5-1-38 0,1-3-58 0,0 4-68 16,6-6-65-16,0-2-77 0,-2 0-105 0,10-2-170 0,-7-2-78 15,-2 0-17-15,-6 0 32 0</inkml:trace>
  <inkml:trace contextRef="#ctx0" brushRef="#br0" timeOffset="84486.46">20001 15175 304 0,'-7'-5'583'0,"-6"1"4"0,7 1-141 0,6-2-196 16,-7 2-117-16,14 0-65 0,-7 3-26 0,6 0-19 15,1 0-4-15,6-4 3 0,0 4 2 0,6-4 5 16,1 4 3-16,5 0 3 0,2-3-9 0,5 3 0 0,1 0-5 16,6 0-6-16,6 0-5 0,2 0-13 0,-2 3-22 0,1-3-34 15,5 0-41-15,-5 0-65 0,6 0-99 0,-7-3-159 0,-5-1-91 16,-2 0-49-16,-5 0-11 0</inkml:trace>
  <inkml:trace contextRef="#ctx0" brushRef="#br0" timeOffset="84893.27">20664 14841 522 0,'0'-4'535'0,"-5"4"-94"16,5 0-197-16,-7 0-119 0,7 7-64 0,0 0-34 0,0 4-18 15,-8 0-6-15,8 3 2 0,-5 1 2 0,5 1 3 0,-7 2 4 16,1 0 2-16,6 4 0 0,-6-4 1 0,6 4 0 16,0-4-3-16,0 2-2 0,0-3-4 0,6 2-1 0,-6-1 0 15,6-4 0-15,1 1 1 0,-7 0 1 0,5-4 0 16,3 1 1-16,-1-6 4 0,-2 1 2 0,3 0-1 0,-8-2 3 16,13 2-1-16,-7-3 2 0,0-2 0 0,7-2-1 0,0 5-1 15,1-5-2-15,-1 0-2 0,6 0-2 0,0 0-4 16,-6 0-1-16,7 0-4 0,-1 0 1 0,8 0-1 0,-8 3-1 15,1-3-1-15,-1 4 1 0,7 0 0 0,-13 3 0 0,7-3-1 16,-2 4-2-16,-3-2 1 0,-2 2-1 0,0 3 0 16,-7 0-1-16,-6-4 1 0,7 4-1 0,-7-4 2 0,-7 4 2 15,1-4 1-15,-1 4 4 0,1-3 5 0,-7 0 7 16,-2-1 9-16,3 1 8 0,-7-2 8 0,6 2 6 0,-1-5 3 16,-5 1-1-16,7 0-4 0,-9 0-9 0,9-4-12 15,6 2-18-15,-1 3-29 0,-1-5-30 0,8 3-33 0,0 1-41 16,8-4-62-16,5-4-87 0,-1 4-172 0,2-3-83 15,-1-2-24-15</inkml:trace>
  <inkml:trace contextRef="#ctx0" brushRef="#br0" timeOffset="85377.72">19544 15866 315 0,'-32'0'497'0,"6"-4"-116"16,0 4-136-16,7 0-88 0,-1-3-50 0,0 3-23 16,8 0-9-16,-2 0-6 0,7 0-1 0,1 0 4 0,6 0-8 15,0 0-7-15,0 0-7 0,13 0-10 0,-6 0-11 16,12 0-7-16,1 0-5 0,6 0-4 0,6 0 0 0,1-4-2 15,6 0-3-15,0 1 0 0,7 0-1 0,0-1 0 16,6 0 2-16,-1-3 5 0,8 3 7 0,-1-3 7 0,1-1 8 16,0 1 10-16,6 0 16 0,-7 0 11 0,8 3 8 0,-7-4 2 15,0 0-5-15,-1 5-5 0,-6-1-6 0,0 2-11 16,0-3-14-16,-7 2-14 0,-5-1-11 0,-2 4-8 16,-5-4-7-16,0 4-6 0,-13 0-13 0,-1 4-23 0,0-4-39 0,-12 0-40 15,-1 4-36-15,1-4-38 0,-14 3-54 0,7-3-85 16,-13 5-159-16,-6-3-65 0,0 2-7 0</inkml:trace>
  <inkml:trace contextRef="#ctx0" brushRef="#br0" timeOffset="85815.58">20078 15848 580 0,'0'0'627'0,"-6"3"1"15,6 1-181-15,0 0-189 0,6 3-120 0,1 4-69 16,0 0-40-16,-1 4-20 0,1 0-9 0,6 3 1 0,-7 0-1 15,7 0 0-15,-7 5 0 0,2-2 1 0,4 1 2 0,-5 4 1 16,-1-3 2-16,1 2-3 0,-1 0 1 0,1 0 2 16,-1 2-1-16,1-2 0 0,0 5-1 0,-1-8-3 15,0 3 1-15,-6-4-1 0,7 2-1 0,-7-4 3 0,0 2 0 16,0-6 3-16,0-1 4 0,-7 1 7 0,7-3 4 0,-6-2 7 16,6-2 6-16,-6-1 4 0,-1-3 4 0,7 3 4 0,-7-4 0 15,7 1 0-15,-6-4-5 0,-1 0 1 0,1 0-5 16,6-4-3-16,-7 1-3 0,1-1-5 0,6-3-3 15,0 0-5-15,0-1 0 0,0-2-5 0,0 2-3 0,6-3-2 16,1 1-3-16,6 2-1 0,-7-3 0 0,8 3-1 0,5 1-2 16,-6 0 0-16,7 0-1 0,-2 2 0 0,-3 5 0 15,4-3 0-15,0 3-1 0,1 0 0 0,-7 3-1 0,7 2 1 16,-8-1 0-16,1-1-1 0,-6 1-1 0,6 3 0 0,-7 0-1 16,-6-3 0-16,0 3-1 0,0 5 0 0,0-6 3 15,-6 5-2-15,-7 1 2 0,0-5 1 0,-6 4 0 0,-1 0-2 16,0-1 3-16,-5 1 0 0,-1-3-2 0,-7-1 2 15,0 1 1-15,0-1 3 0,1-3 0 0,-1-1 3 0,1 2 0 16,-1-5 0-16,7 2 2 0,0-2-3 0,7 0-4 0,-1-2-11 16,7 2-28-16,1 0-51 0,12-5-55 0,0 2-57 15,5-4-72-15,15-5-96 0,0 2-164 0,12-2-83 0,-6-2-16 16</inkml:trace>
  <inkml:trace contextRef="#ctx0" brushRef="#br0" timeOffset="86237.9">21890 15371 436 0,'-15'-2'487'0,"2"-4"-145"15,8 4-139-15,-2-2-86 0,1 1-48 0,-1 3-29 0,0-4-14 16,7 4-7-16,-6 0-2 0,6 0 0 0,0 0 2 0,0 0 3 16,0 0 3-16,0 0 2 0,0 0 1 0,6 0 1 15,-6 0 1-15,7 0 0 0,0 0 3 0,-1 0 2 0,1 0 0 16,6 0 4-16,0 0 0 0,6 0 4 0,-5-4 4 0,5 4 0 15,0 0 0-15,1-4 6 0,6 4 3 0,-7-4 5 16,9 0 4-16,-4 4 2 0,10 0 1 0,-9-2 1 16,7-3 0-16,1 5-7 0,0 0-9 0,-7 0-8 0,6-2-11 15,-6 2-8-15,1 0-7 0,-2 0-7 0,-5 2-8 0,1-2-6 16,-3 0-6-16,-4 5-11 0,-1-5-11 0,-7 2-24 0,1-2-32 16,-1 4-30-16,0-4-26 0,-6 4-31 0,0-4-40 15,0 0-55-15,0 0-75 0,-6 0-118 0,-7 4-44 16,0 0-4-16</inkml:trace>
  <inkml:trace contextRef="#ctx0" brushRef="#br0" timeOffset="86425.7">21941 15500 343 0,'-6'4'490'16,"-1"-1"-97"-16,1 1-151 0,6 0-102 0,6 0-58 16,1-2-34-16,-1 6-16 0,1-4-7 0,13 0-5 0,-7-1 8 15,6 1 5-15,0 0 7 0,9-4 2 0,-4 0 4 0,10 3 3 16,-2-3-1-16,0 0-1 0,8 0-6 0,-8 0-5 15,7-3-8-15,0 3-6 0,0-4-7 0,0 4-5 0,-6-4-11 16,0 4-23-16,-1-3-32 0,-7-1-63 0,3-3-108 16,-3 0-133-16,-6-5-92 0,1-3-61 0,-7 5-32 0</inkml:trace>
  <inkml:trace contextRef="#ctx0" brushRef="#br0" timeOffset="87207.38">23224 14664 140 0,'-6'-7'423'16,"-1"4"-95"-16,7-1-101 0,-6-1-80 0,6 3-40 0,-6 2-19 15,6-4-7-15,-7 1-1 0,7 3-2 0,-7-4 5 0,0 4 5 16,7-4 6-16,-6 4-3 0,0-4-4 0,6 4-8 15,-7 0-6-15,1 0-6 0,-1 0-13 0,1 0-13 16,-1 0-16-16,-5 0-7 0,-1 4-4 0,-2 4-4 0,3-5 0 16,-8 3-3-16,1 6 5 0,6-1 4 0,-7 4 5 0,1-5 2 15,6 5 4-15,-7 0 1 0,13 3 0 0,-5-2-3 0,-1 2-1 16,6 0-3-16,1 1 0 0,0 2-4 0,-1-3-2 16,7 1-2-16,-7-2-2 0,7 3 0 0,7-2 0 15,-7 0 1-15,7 1-1 0,-1-2 1 0,0-2 1 0,7 3 1 16,0 1 0-16,-7-1-2 0,15-4-1 0,-9 6 0 0,8-6 0 15,-7 1 0-15,13-5-3 0,-7 5 1 0,8-4 1 16,-7-4-2-16,5 4 1 0,8-2-2 0,-7-7-2 0,0 5-3 16,6-3-4-16,1 0-8 0,0-1-23 0,-1 2-36 15,7-5-36-15,-7 0-45 0,8-5-59 0,-1 2-88 0,-1-5-162 16,-4-1-94-16,-2-3-26 0,1 1 2 0</inkml:trace>
  <inkml:trace contextRef="#ctx0" brushRef="#br0" timeOffset="87379.46">23570 14965 553 0,'-13'-3'581'0,"-1"-1"-56"0,7 0-204 16,1 0-151-16,0 1-81 0,6 3-47 0,-7 0-23 0,7-4-8 15,0 4-1-15,7 0 3 0,-7 0 6 0,6 0 8 16,0 0 5-16,8 0 0 0,-1 0-1 0,6 0-5 0,7 0-5 16,1 0-6-16,5 0-5 0,7 4-9 0,-6-4-11 15,6 3-22-15,7 1-31 0,-7-4-41 0,0 0-55 0,-1-4-77 16,3-3-149-16,-10 3-96 0,8-7-53 0</inkml:trace>
  <inkml:trace contextRef="#ctx0" brushRef="#br0" timeOffset="87817.2">24339 14543 133 0,'-7'-10'553'0,"-1"-1"5"15,8 3-131-15,-5 5-187 0,5-4-112 0,-8 3-59 0,8 4-32 16,0 0-17-16,0 0-9 0,0 0-4 0,0 0 1 0,0 4 4 15,8-1 3-15,-8 1 5 0,0 3 3 0,5 0 2 16,-5 1 1-16,8 2 0 0,-8 2-3 0,7-5-1 0,-7 3-4 16,0 5-4-16,0 0 0 0,0-1 0 0,-7 2 0 15,-1 2 2-15,-5 0 4 0,1 5 7 0,-8-2 6 0,1 1 6 16,-7 4 9-16,0 0 5 0,-7 0 1 0,7 3 0 0,-7-4-1 16,8 5-6-16,-8-5-5 0,7 1-8 0,0-1-8 15,1-3-10-15,5 0-4 0,6 0-3 0,-5-3-2 0,6-1-1 16,6-3-1-16,-6-5-2 0,13 2-2 0,-7-2 4 15,7 1 0-15,0-3-3 0,7-5 2 0,0 1-2 16,6 0 0-16,0-4 0 0,6-4 0 0,0 0-1 0,8 1-1 16,-8-5 0-16,8 1 0 0,-2-4 0 0,2 4-2 0,-9-8 2 15,10 5 0-15,-9-2 2 0,0 1 2 0,1-3 3 16,-7 2-1-16,0 1 7 0,0 4 7 0,-7-4 7 0,1 8 5 16,-1-5 4-16,1 5 2 0,-7-1 2 0,6 0 1 0,-6 4-3 15,7-4-6-15,-7 4-7 0,0 0-6 0,6 0-4 0,-6 4-2 16,7-4-5-16,-1 4-2 0,7 3 1 0,-7 1 2 15,15-2-4-15,-2 6-2 0,1-1-6 0,6 0-10 0,0 1-25 16,0-3-37-16,7 7-49 0,-8-2-52 0,1-3-42 16,1 0-57-16,-2 0-63 0,-12-4-88 0,0 1-114 0,0-1-31 15,-13-3 5-15</inkml:trace>
  <inkml:trace contextRef="#ctx0" brushRef="#br0" timeOffset="88004.93">23342 15459 572 0,'-33'4'639'0,"7"0"-2"0,7-4-198 16,-1 3-168-16,7-3-104 0,6 5-67 0,1-5-47 0,6 3-16 15,0-3-3-15,6 0 3 0,1 0 2 0,12 0 5 16,1 0 1-16,6-3 0 0,7 3-3 0,-1-5-6 0,15 5-10 16,4 0-11-16,7 0-9 0,1 0-11 0,0 0-19 0,6 0-23 15,1 0-28-15,-2 0-34 0,1 0-36 0,-7 0-32 16,-5 0-40-16,-1-3-44 0,-6 3-50 0,-7-4-73 0,-7 0-95 15,-5 0-40-15,-8 4 0 0</inkml:trace>
  <inkml:trace contextRef="#ctx0" brushRef="#br0" timeOffset="88426.98">24078 15484 179 0,'-14'6'546'0,"1"-6"-19"0,7 2-166 0,-7 6-142 16,7-1-88-16,-1 5-51 0,0-2-31 0,7 1-16 0,-6 4-7 15,6-4 0-15,0 7-2 0,0-3 1 0,6-1-1 0,-6 5 0 16,0-4-2-16,7 3 0 0,-7 0-2 0,7 4-3 15,-7-3-3-15,6 2-3 0,-6 4-2 0,0-2-1 16,0 3-1-16,0-4-2 0,0 3 0 0,-6-3-1 0,-1 4 1 16,-6 0 1-16,0-5 1 0,1 1 4 0,-3 0 7 0,-4-3 10 15,0-2 6-15,-1 3 10 0,0-3 10 0,-5-2 12 16,5 0 5-16,1-4 4 0,-7 0 0 0,13 0-4 0,-6-4-5 16,4 0-9-16,3 0-10 0,6-3-12 0,-8 0-9 15,14 0-7-15,-7-1-11 0,7-3-4 0,0 4-4 0,7-4-1 16,0 0-2-16,6-4 1 0,-1 4 1 0,8-3-3 0,0-5 0 15,-2 4-3-15,10-3-5 0,-2-3-4 0,-1 2-1 16,-5-3-1-16,6 1-2 0,-7-2 2 0,2 1 0 16,-2 0 5-16,-6 1 5 0,0 2 5 0,0 0 5 0,-6 5 6 15,-1-1 3-15,0 0 3 0,1 4 4 0,-7-4-1 0,0 4-3 16,6 0 0-16,-6 0-1 0,0 0-2 0,7 4 0 0,-7-4-1 16,7 4 1-16,-7 0 3 0,6-1 4 0,1 2 0 15,-1 2 0-15,6-3-2 0,3-1-3 0,4 4-1 0,0-2-3 16,1-2-3-16,12 4-8 0,-6-3-13 0,7-1-21 15,-1 1-27-15,2 0-32 0,-9-4-32 0,8 0-30 0,-7 0-26 16,-7 0-22-16,1 0-17 0,0-4-18 0,-14-3-29 16,1 3-53-16,-1-6-108 0,-12 1-40 0,-1-1-10 0</inkml:trace>
  <inkml:trace contextRef="#ctx0" brushRef="#br0" timeOffset="97162.11">19544 7144 129 0,'0'-4'285'0,"0"-4"-77"0,-6 1-64 0,-1 3-40 16,7-2-25-16,-6 1-15 0,0-2-12 0,-1 4-4 15,1-1-4-15,-1-4-3 0,0 5 0 0,1-1-2 0,-7 1 0 16,6-1 0-16,-5 0-2 0,-1 1-7 0,6-2 0 16,-6 2-3-16,0 3-1 0,0 0-2 0,0 0-5 0,-1 0-2 15,-5 0-2-15,6 3 2 0,0 2-1 0,-7 2 0 0,8 0-3 16,-1 4-1-16,-7-3 2 0,0 7 2 0,1-5 0 15,6 5 1-15,-7 3-2 0,7-3 1 0,-6 2 0 0,6 3 3 16,0-2-1-16,0 4 0 0,0-5 2 0,0 2-1 16,7 3 2-16,-9 1 1 0,15-2-1 0,-5 1-3 0,5 0 1 15,0-3-1-15,0 2-2 0,5 1-2 0,2-2-1 16,1-3 0-16,5 2 0 0,-1-1 2 0,1-4 0 0,0 1-2 16,7-4 1-16,-1-1 3 0,1-2-1 0,6-1 2 15,0 1-2-15,-1-8-1 0,3 3-2 0,4-6 0 0,0 3 0 16,1-8-5-16,-7 1-1 0,7-1 0 0,-1-2 5 0,-6-1 7 15,0-4 6-15,-6 1 7 0,-1-1 8 0,-6 1 13 16,0-5 13-16,0 5 16 0,-6-4 6 0,0-5-1 0,-7 5-1 16,0-4-4-16,0 4-8 0,-7-4-9 0,0-4-14 0,0 5-17 15,-4-6-10-15,-4 5-7 0,2 0-3 0,1 1-2 16,-8-1 0-16,7 3-2 0,-6 2-5 0,-1 1 1 0,7 1-1 16,0 4 1-16,-6 1-4 0,5 2-2 0,1 1-8 15,7 0-18-15,-1 3-22 0,-5 4-37 0,5 0-35 0,7 0-32 16,-7 4-31-16,7 3-33 0,0 0-36 0,0 1-44 0,0 2-76 15,7 5-93-15,-7-4-40 0,0 5-12 0</inkml:trace>
  <inkml:trace contextRef="#ctx0" brushRef="#br0" timeOffset="97474.64">19421 7452 247 0,'0'-8'454'0,"0"-4"-131"0,0 9-118 0,0-4-73 0,0 3-38 16,0 1-23-16,0-1-16 0,0 0-12 0,0 0-7 0,0 4-6 15,0 0-5-15,0 0-4 0,0 4-6 0,0 0-4 16,0 0-3-16,6 3 0 0,-6 0 0 0,0 0 4 16,7 4-2-16,-7 3 3 0,7-2 2 0,-1 7 2 0,1-4-1 15,-1 2 0-15,0 2-1 0,1-1 1 0,-1 3 1 0,1 2-1 16,-1 0-2-16,1-2-1 0,0 1-1 0,-1 0 0 0,1 0-3 15,-1-4-2-15,0 4 0 0,1-3-3 0,-1-1 0 16,-6-3 0-16,7 2 0 0,0-2-2 0,-7-4-1 0,6 4-1 16,0-4 0-16,-6-4 1 0,0 5 0 0,7-8-1 15,-7 3 0-15,6-5 0 0,-6 3 0 0,0-5-3 0,7 0-11 16,-7 3-14-16,0-3-22 0,8 0-35 0,-3 0-52 0,1-3-70 16,1-2-113-16,7-1-95 0,-8-5-55 0</inkml:trace>
  <inkml:trace contextRef="#ctx0" brushRef="#br0" timeOffset="97880.85">19923 7470 198 0,'-7'-9'442'0,"7"6"-111"15,0 0-112-15,-7 0-77 0,7-2-48 0,0 2-25 16,0 0-13-16,0 3-10 0,0-5-12 0,0 5-6 16,0 0-8-16,0 0-5 0,0 0-4 0,0 5-4 0,7-5-4 15,-7 3 0-15,0 5 1 0,7-5 3 0,-7 3 2 0,5 6 3 16,-5-1 1-16,7 0 3 0,-1 1 4 0,-6-2 4 0,7 5 1 16,1-1 1-16,-8 1 1 0,5 3 3 0,-5-3 1 15,0 4-1-15,7-1-2 0,-7-4-1 0,0 5-1 0,7-5-2 16,-7 5-4-16,0-1-2 0,6-4-2 0,-6 2 1 15,7-6-3-15,-7 5-1 0,0-4-2 0,6 0 0 0,-6 0-2 16,0 0-2-16,7-4 0 0,-7-4-3 0,0 5-1 16,0-1-1-16,0-3 0 0,0 0 0 0,0-1-1 0,0-3 0 15,0 4 0-15,6-4 0 0,-6 0 2 0,0 0 0 0,0 4 3 16,0-4 0-16,0 0 1 0,0 0 2 0,0 0-1 16,0 0 0-16,0-4-2 0,0 4-3 0,0 0-10 0,0-4-20 15,0 4-27-15,0-3-38 0,7-5-50 0,-1 1-85 16,1-1-172-16,-1-2-87 0,1-1-42 0</inkml:trace>
  <inkml:trace contextRef="#ctx0" brushRef="#br0" timeOffset="98303.12">20378 7297 53 0,'-6'0'404'0,"6"-3"-115"0,-7-1-111 0,7 0-66 16,-6 4-40-16,6 0-19 0,0-4-8 0,0 4-4 16,0 0-1-16,0 0-6 0,0 0-3 0,0 0-3 0,6 0-3 15,-6 4-5-15,7-4-5 0,6 4 0 0,-6-4-2 16,5 4 0-16,1-4 1 0,0 3-1 0,0-3 0 0,7 5 0 15,-1-5 0-15,-6 0-3 0,8 0 1 0,4 0 1 0,-5 0 1 16,-1 0 1-16,7 0 2 0,0 0-1 0,1 0 3 0,-1 0 3 16,-1-5-1-16,8 2-1 0,-7-1 1 0,0 4-1 15,0-4-2-15,0 0-1 0,-6 4-2 0,-1-3-1 16,-6 3-1-16,1 0 1 0,-2 0 0 0,-5-4 1 0,-1 4 5 16,0 0 6-16,-6 0 4 0,0 0 5 0,7 0 4 0,-7 0 1 15,0 0 2-15,0 0 0 0,0-3-3 0,-7 3-4 16,7 0-6-16,0 0-4 0,0 0-6 0,0 0-3 0,0-5-3 15,0 5-5-15,0 0-3 0,0 0-2 0,0 0-6 16,0 0-11-16,0 0-21 0,0 0-28 0,0 5-39 0,0-5-57 16,0 0-110-16,0 0-123 0,0 0-83 0,0 0-40 0</inkml:trace>
  <inkml:trace contextRef="#ctx0" brushRef="#br0" timeOffset="98803.71">21127 6982 220 0,'-6'-7'466'0,"6"-1"-106"16,-7 5-152-16,1-4-96 0,6 3-49 0,-7 4-26 15,7-4-16-15,-6 1-9 0,6 3-3 0,-6 0-3 16,6 0-1-16,-7 3 1 0,7 1-2 0,-7 3 0 0,0 0 3 16,1 5 0-16,0 3 3 0,-1-1 4 0,1 3 4 0,-1 3 4 15,1-3 5-15,-1 6 1 0,1 2 0 0,-1-3 3 16,7 4-1-16,-8-1-4 0,3 5-1 0,5-7-4 0,-7 6-2 16,7-8-3-16,0 4-3 0,0 2 0 0,0-2-1 15,0-2-1-15,7-2 3 0,-2-3 0 0,3 1 0 0,-1-2 2 16,-1 0 2-16,7-3 1 0,0-3 1 0,-6 0 3 0,12-4-3 15,-5 0 3-15,5-3 1 0,0-4 2 0,0 0 2 16,9 0 1-16,-10-8 6 0,9 1 6 0,-2 0 14 0,-5-4 16 16,6 0 13-16,-7-4 13 0,1 0 10 0,0-2 17 0,-1-6 10 15,-5 5 9-15,-2-4 1 0,1 1-6 0,-6-5-9 16,-1 3-7-16,-6-3-10 0,0 1-14 0,0-4-21 0,-6 3-15 16,-1-3-15-16,-6 0-10 0,1 0-8 0,-9-1-10 15,9 4-5-15,-14 0-3 0,5 1-3 0,3 6-1 0,-2-3 0 16,-6 8-4-16,7-1-1 0,6 4-5 0,-1 4-13 0,1-1-33 15,0 2-40-15,6 6-42 0,7 0-41 0,-5 3-34 16,5 0-32-16,5 5-26 0,2-4-18 0,1 7-4 16,-3 0-6-16,2 0-32 0,6-1-82 0,-6 5-68 0,-1-3-33 15</inkml:trace>
  <inkml:trace contextRef="#ctx0" brushRef="#br0" timeOffset="99022.77">21082 7202 404 0,'0'0'347'0,"-7"4"-129"15,7 0-87-15,-7-1-47 0,7 1-22 0,0-1-11 0,0 5-2 16,7-5 0-16,-7 4 3 0,7 5-1 0,0-1-5 0,-1 0-5 16,0-1-5-16,7 5-5 0,-6-1-6 0,5-2-4 15,1 3-4-15,-5-1-3 0,4 1 1 0,1 0 1 0,0-1-1 16,-6 1 0-16,6-4 1 0,0 3-1 0,0-3 3 16,-7 0-2-16,1 1-1 0,6 2-2 0,-6-3-2 0,6 1-2 15,-1-2-1-15,1 1-3 0,-6 0-3 0,6-4 0 0,0 4-3 16,0 0-7-16,7-3-13 0,-7-2-23 0,0 2-31 15,6-1-58-15,-6-2-87 0,1-2-154 0,-2-3-77 0,1 0-37 16</inkml:trace>
  <inkml:trace contextRef="#ctx0" brushRef="#br0" timeOffset="99319.69">21544 7367 64 0,'7'-7'455'0,"-1"-4"-95"0,1 7-139 0,-1-3-91 0,1 3-50 15,6 4-27-15,-7 0-15 0,7 0-7 0,-6 4-4 16,-1-2-1-16,1 7-2 0,-7 2-2 0,6 0-4 0,-6 0-2 16,-6 7-4-16,6-3-2 0,-7 2-2 0,1 6-3 15,-1-5 0-15,0 4 0 0,-5 0-2 0,5 0 4 0,1 0 2 16,-7-4 3-16,6 5 5 0,1-5 6 0,-1 0 6 16,0 1 6-16,7-2 5 0,0-2 7 0,0-1 5 0,0 1 6 15,7-4 7-15,0 0 3 0,6-2 3 0,0 0-1 16,0-1-2-16,-1-4-2 0,8 4-7 0,0-5-8 0,-1-3-11 15,1 4-9-15,6-4-9 0,-7 0-6 0,7 0-7 0,-6 0-4 16,0-4-3-16,-1 4-4 0,0-3-16 0,1-1-23 0,-8 0-30 16,1 0-31-16,2-4-40 0,-3 5-55 0,-5-3-72 15,0-3-147-15,-7 2-78 0,-7 0-31 0</inkml:trace>
  <inkml:trace contextRef="#ctx0" brushRef="#br0" timeOffset="101851.47">19401 8415 70 0,'0'0'205'0,"-6"0"-47"16,6-4-37-16,0 4-23 0,-6 0-10 0,6-4-7 15,0 4-5-15,-7-3-3 0,7 3-4 0,0-4-9 0,-7 4-9 16,7 0-4-16,0-4-8 0,-7 4-1 0,7 0-2 16,0 0-2-16,-6-3-5 0,6 3-2 0,0 0-4 0,0 0-4 15,-6 0-4-15,6 0-5 0,0 0-4 0,0 0-2 0,0 0-2 16,0 0-1-16,0 0 0 0,0 0 0 0,0 0-1 16,-7 0 1-16,7 0-1 0,-6 0-1 0,6 0-1 15,0 0 1-15,-7 3 0 0,7-3 2 0,-6 0 2 0,6 0 1 16,-7 0 4-16,7 0 3 0,-7 0 3 0,7 0 1 0,-6 0 2 15,6 0 0-15,-7 0-2 0,7 0-2 0,-5 0 0 0,5 0-5 16,-7 0-1-16,7 0 0 0,-6 0-3 0,6 0 0 16,-7 0 0-16,7 0 0 0,0 0 1 0,-8 0 1 0,8 0 1 15,0 0 1-15,0 0 2 0,0 0 1 0,0 0 0 0,0 0 2 16,0 0-2-16,0 0 1 0,8 0-2 0,-8 0-3 16,0-3 0-16,7 3-1 0,-1 0 0 0,1 0-3 15,5 0-1-15,1 0 0 0,0 0-1 0,0 0 0 0,6 0 0 16,2 0-1-16,4 0 0 0,2 0 0 0,5-3 0 0,-6 3 0 15,6 0 2-15,1 0-1 0,1-5 0 0,4 5-1 0,1 0 1 16,0-3-1-16,0-1 1 0,7 4-1 0,-1-4 0 16,1-3 1-16,-1 4 2 0,8-1 1 0,-1 0 1 15,6-3-1-15,-5 3 0 0,5 1 2 0,7-4-1 0,-6-1-2 16,0 4-2-16,7-4 0 0,-8 5 1 0,0-3-1 16,7-2 1-16,-7 0 0 0,1 1 1 0,1-1 1 0,-2 2-1 15,-7-2 0-15,2 0 2 0,-1-2 1 0,0 2 0 0,-7 1 1 16,2 0 1-16,-2 0 0 0,-7-1 3 0,1 1 1 15,-6-1-1-15,-7 2 0 0,1 0 0 0,-8 4 0 0,0-2-2 16,-6 1 1-16,-6 3 3 0,0-5 3 0,-1 5 3 0,0 0 3 16,-6-3 2-16,7 3 0 0,-7 0 1 0,0 0-3 15,0-4-6-15,-7 4-3 0,7 0-7 0,-6 4-11 0,0-4-14 16,-1 0-23-16,-7 3-24 0,2 2-36 0,-1-2-43 16,0-3-73-16,0 4-120 0,-7 4-90 0,1-6-52 0</inkml:trace>
  <inkml:trace contextRef="#ctx0" brushRef="#br0" timeOffset="102820.82">20209 8803 77 0,'0'-11'326'0,"7"1"-82"0,-7-2-72 0,0 1-46 0,0 0-27 15,0 4-16-15,-7-4-11 0,7 0-9 0,0-1-4 0,-7 5-1 16,7-3-3-16,-6 2-2 0,-1 1-4 0,1-1-3 16,6 2-4-16,-7-3 0 0,7 6-4 0,-6-4-6 0,6 7-4 15,-7-4-5-15,7 4-2 0,-5 0-3 0,-2 0-5 0,-1 4-1 16,2 3-2-16,-7 1-1 0,7 2 3 0,-7 1-1 0,0 1 2 16,-1 2 2-16,1 1 3 0,1 2 1 0,5-2 2 15,-6 4-1-15,7-1 0 0,-1 1 1 0,1 2-1 16,6-2 1-16,0 3-2 0,0 0-2 0,0-4-2 0,6 5-2 15,1-2-2-15,-1-3-4 0,7 4 0 0,-6 0 0 0,5-3-1 16,1 0-3-16,1-2 1 0,5-2-1 0,0-1 1 16,-6 1 0-16,14-3 0 0,-8-5 0 0,8-4 1 0,-8 1 7 15,7-8 9-15,-1 1 14 0,3-4 14 0,-3-5 20 16,1 1 23-16,1-3 20 0,-8-1 28 0,7-3 26 0,-13 0 11 16,6-5 7-16,-6 1-2 0,0 0-13 0,-7-3-18 0,2-1-18 15,-8 4-24-15,0-4-29 0,-8 1-19 0,2-1-18 16,0 4-12-16,-14-4-5 0,9 4-5 0,-10 1-4 0,1-2-4 15,-5 2-6-15,5 2-2 0,-6 4 1 0,7 1-5 0,6 3-5 16,-8-1-20-16,14 6-46 0,-5 3-67 0,6-2-55 16,6 5-46-16,-7 0-44 0,14 8-40 0,-7-4-42 0,6-2-57 15,1 6-78-15,5 0-48 0,-4-1-14 0,-3 4 3 16</inkml:trace>
  <inkml:trace contextRef="#ctx0" brushRef="#br0" timeOffset="103024.21">20281 8744 198 0,'-7'0'513'0,"1"0"-43"0,6 0-188 16,0 0-127-16,0 4-67 0,0-4-37 0,0 3-21 0,0 2-9 16,0-2-2-16,6 1 2 0,-6 0 10 0,0 2 4 0,7 3 4 15,-7 1 3-15,5 5 1 0,2-4-1 0,1 3-2 16,-3 5 1-16,3-5-9 0,-2 5-4 0,7 0-3 0,-7-2-3 16,7 5-4-16,0-3-2 0,0-2-1 0,1 6-5 15,-2-5-4-15,1 1-2 0,0 3-3 0,0-4-2 0,2 3-5 16,3-2-10-16,-5 3-17 0,7-4-23 0,-1 0-28 0,-6 5-34 15,0-4-45-15,7-2-63 0,-8-3-91 0,1 1-118 16,1 0-49-16</inkml:trace>
  <inkml:trace contextRef="#ctx0" brushRef="#br0" timeOffset="103290.25">20685 9224 384 0,'6'-11'399'0,"0"4"-125"0,-6 0-103 15,7-1-68-15,-1 5-37 0,7-4-22 0,-6 2-12 16,0 3-4-16,6 2-3 0,-7 0-2 0,7 0-4 15,-7 7-2-15,7-4-1 0,-6 4-2 0,-1 5-4 0,9-2-3 16,-10 1-1-16,-5 4 3 0,6 0 2 0,-6-1 0 0,7 4 2 16,-7-2 1-16,-7 1 5 0,7 3 1 0,0-6 2 0,0 3 2 15,0-2 2-15,0-3 2 0,0 2 1 0,0-2 4 16,7-2 0-16,-1-3 0 0,1 1-1 0,5-1-2 16,3-2-2-16,-3-3-1 0,15 2-2 0,-8-4-5 0,7 0-5 15,0 0-3-15,7-4-4 0,6 2-4 0,-6-3-12 0,5-2-14 16,1-1-17-16,1 1-19 0,5 0-32 0,0-1-44 15,-5-3-68-15,6 1-119 0,-8-5-93 0,1 1-57 0</inkml:trace>
  <inkml:trace contextRef="#ctx0" brushRef="#br0" timeOffset="103602.87">21844 8243 23 0,'-7'-8'488'0,"7"5"-22"0,0-1-171 0,0-3-130 15,0 2-67-15,7 3-30 0,-1-2-12 0,1 0-9 0,-2 0-3 16,3 1-2-16,5-5 0 0,-1 4 2 0,9 2-4 0,-9 2-6 15,8-6-7-15,0 4-3 0,5-2 1 0,-5 4-1 16,6-3-3-16,0-2-2 0,1 5-2 0,-2-3-2 0,2 3-2 16,-2-4-1-16,-6 4-5 0,2-4 0 0,-2 4-5 15,-6 0 0-15,7 0-3 0,-7 0-8 0,-7 0-11 0,7 0-19 16,-7 0-22-16,1 4-25 0,-7-4-30 0,6 0-32 16,-12 4-35-16,6-4-40 0,-13 3-50 0,6 2-90 0,-12-2-57 15</inkml:trace>
  <inkml:trace contextRef="#ctx0" brushRef="#br0" timeOffset="103790.14">21895 8327 329 0,'-5'8'276'0,"-2"-1"-95"0,-1-4-70 16,8 4-42-16,-5-3-16 0,10 4-2 0,-5-5 2 15,8 1 7-15,-1-1 3 0,-2 1 0 0,9 0 2 0,-1-1-3 16,0 2-4-16,6-2-10 0,1-3-10 0,6 3-8 16,0-3-9-16,6 0-4 0,2 0-4 0,-3-3-3 0,8 0-1 15,-6 3-2-15,5-5-4 0,3-2-3 0,-9 3-10 0,7 1-18 16,0-4-38-16,-7-1-58 0,2-3-99 0,-3 3-120 15,3-2-82-15,-16-2-40 0</inkml:trace>
  <inkml:trace contextRef="#ctx0" brushRef="#br0" timeOffset="104353.68">22735 7210 227 0,'0'0'227'16,"-5"-4"-71"-16,5 4-45 0,0-4-31 0,-7 4-12 0,7 0-1 16,0 0 1-16,0 0 3 0,0-3 0 0,0 3-2 0,0 0-9 15,0-4-4-15,7 4-8 0,-7-5-10 0,5 3-6 16,3-3-8-16,-1 3-3 0,6-2-3 0,-8 0 1 0,8 0 2 16,1 0 2-16,-1 0 1 0,6-3 0 0,-6 5-1 15,7-6 3-15,-2 4 0 0,3 0-1 0,-2-3-1 0,1 3-2 16,-1 0-1-16,7-2-1 0,0 1 3 0,0 2 0 0,-6-4 2 15,6 3 2-15,1 0 1 0,-9 0 2 0,2 4 0 16,0-3 1-16,-1-1-3 0,-5 1-2 0,-2 3-2 0,1-4-2 16,-6 4-1-16,-2-4-2 0,3 4-1 0,-8-3 2 0,6 3-3 15,-6 0-2-15,0 0-2 0,0 0-2 0,0 0-6 16,0 3-13-16,-6 1-21 0,6-4-23 0,-8 4-32 16,3-1-36-16,5 4-50 0,-7-3-69 0,1 0-113 0,-1 0-89 15,1-1-48-15</inkml:trace>
  <inkml:trace contextRef="#ctx0" brushRef="#br0" timeOffset="104603.62">22983 7217 168 0,'0'3'295'0,"-6"1"-107"0,6 0-70 16,-6-1-36-16,6 4-11 0,0-3-3 0,-7 4 2 0,7-1 1 16,-7 3 1-16,7-2-3 0,-7 3 1 0,7 0-3 15,-6 0-7-15,0 4-6 0,-1 0-3 0,1 4-3 0,-1-2-2 16,1-2 1-16,0 7-5 0,-1-4-1 0,0 0 1 15,0 1 1-15,7-1-1 0,-7 5 0 0,2-2 3 0,5-3-4 16,0 4-2-16,0 0-4 0,0-4-4 0,0 5-5 0,0-5-4 16,0 0-6-16,5 1-4 0,-5-2-2 0,0 2-3 15,7-1-7-15,-7-3 1 0,0 4 0 0,7-5 0 0,-7 1-1 16,0 0 0-16,0-1-1 0,7 1-8 0,-7-1-11 0,0 1-20 16,0-4-24-16,7 1-34 0,-7-3-47 0,6-4-62 15,0 2-103-15,1-3-110 0,-1 0-53 0</inkml:trace>
  <inkml:trace contextRef="#ctx0" brushRef="#br0" timeOffset="104869.19">23172 7693 416 0,'0'0'313'0,"-6"4"-111"0,6-1-76 16,-7 5-45-16,7-1-21 0,-6 4-7 0,-1 0-1 15,7 1 2-15,-6 2 0 0,-1 1-2 0,7-1-3 0,-7 1-7 16,7 2-7-16,-5-2-3 0,5 4-3 0,-8-5-3 0,8 1-2 16,-5 4-2-16,5-5-1 0,0 1 0 0,-7-1-3 15,7-3-1-15,0 4-4 0,0-4-4 0,0 0-2 0,0 0-3 16,0 1-2-16,7-3 1 0,-7-1-3 0,5 0-5 0,-5-1-10 16,8-1-16-16,-8 0-29 0,5-4-45 0,9-2-66 15,-8-2-108-15,7-4-108 0,0 0-67 0</inkml:trace>
  <inkml:trace contextRef="#ctx0" brushRef="#br0" timeOffset="105213.4">23589 7461 42 0,'0'0'410'0,"0"0"-120"0,0 0-106 16,0 0-70-16,0 5-38 0,6-5-16 0,-6 0-7 15,7 0 1-15,-1 4 6 0,1-4 1 0,6 0 0 0,0 0 0 16,0 3-3-16,7-3-4 0,-1 0-5 0,0 0-6 16,8 0-3-16,0 0-3 0,-2 0 1 0,-7 0 1 0,10 0 0 15,-2 0-2-15,-1 0-4 0,2 0-3 0,-8 0 0 0,8 0-2 16,-7 0-1-16,-2 0-2 0,-5 0-4 0,7 0-2 15,-7 0-2-15,-7 0-1 0,7-3-2 0,-6 3-1 0,0 0-5 16,-1 0-1-16,1 0-1 0,-7 0-1 0,0-4-2 16,6 4-2-16,-6 0-3 0,7 0-11 0,-7-5-18 0,0 2-23 15,5 0-26-15,2 0-38 0,1-2-57 0,-3 2-75 16,3-9-128-16,-2 5-85 0,0 0-35 0</inkml:trace>
  <inkml:trace contextRef="#ctx0" brushRef="#br0" timeOffset="105479.27">24260 7117 56 0,'0'-2'443'0,"0"-3"-108"0,0 2-121 0,0-1-81 0,0 4-40 16,6-3-18-16,1-1-11 0,-7 0-8 0,6 0-8 15,7 1-6-15,-6-1-5 0,5 1-3 0,1-1-9 0,2 4-6 16,-3-4-6-16,8 4 1 0,-7-3 0 0,6 3-1 0,1 0 0 16,-1 0-1-16,1 0 0 0,0 0-1 0,-1 0-2 15,0 0-1-15,1 0-2 0,0 3-4 0,-1 1-2 16,-6-4-2-16,0 4-12 0,-7-1-13 0,7 1-19 0,-13-1-22 16,7 1-26-16,-14 0-31 0,7 0-36 0,-6-1-49 0,-1 1-50 15,1-1-65-15,-7-3-57 0</inkml:trace>
  <inkml:trace contextRef="#ctx0" brushRef="#br0" timeOffset="105713.46">24429 7115 36 0,'-6'0'301'0,"-1"0"-86"16,0 0-76-16,7 2-48 0,-6 2-26 0,0 0-11 0,6 0-3 15,-7-1-1-15,1 5 5 0,6 4 6 0,-7-6 1 0,7 5-3 16,-6 1-3-16,6 2-6 0,-7 1-2 0,7-1-1 16,0 0-3-16,-7 1-6 0,7 4 1 0,-6-5-1 0,-1 4-1 15,7 1-1-15,-5-2 0 0,5 3 0 0,-7-2 0 16,7 0 0-16,0 1-3 0,-8-2-3 0,8 3-2 0,0-2 3 15,0-4-1-15,-5 5-3 0,5-5-3 0,-8 5-4 0,8-5-1 16,0 4-2-16,-6-4-2 0,6 1-5 0,0 1-5 16,-6-1-3-16,6-1 0 0,0 1-2 0,0-1-6 15,0 1-14-15,-7-1-17 0,7-3-21 0,0 0-33 0,0 0-47 16,0-4-71-16,0 2-120 0,7-3-92 0,-7-3-57 0</inkml:trace>
  <inkml:trace contextRef="#ctx0" brushRef="#br0" timeOffset="105994.98">24449 7543 47 0,'6'-4'462'16,"-6"1"-107"-16,7-1-131 0,-7 4-92 0,5 0-46 0,-5 4-27 16,7-4-18-16,1 3-9 0,-2-3-6 0,1 4-2 15,-7 3 0-15,6-4-3 0,0 9-6 0,-6-5-3 0,0 3-2 16,0 5 1-16,0 1-3 0,0 2 0 0,0-4-2 0,-6 5-1 15,0-1-1-15,-1 0-1 0,1-3 1 0,-2 3 5 16,1-2 8-16,2-2 3 0,-2-3 7 0,1 0 5 0,-1-4 9 16,1 0 9-16,6 1 9 0,-7-5 4 0,7 1 2 0,0 0 4 15,0-1 1-15,0-3 1 0,7 3-6 0,-7-3-4 16,6 0-9-16,1 0-7 0,6 0-11 0,7 0-11 0,-1 0-21 16,0 0-31-16,8-3-36 0,5 3-46 0,-6-7-57 15,6 3-92-15,-5-3-167 0,-1-1-89 0,0 1-37 0</inkml:trace>
  <inkml:trace contextRef="#ctx0" brushRef="#br0" timeOffset="106573.11">23505 8283 310 0,'-13'0'330'0,"6"3"-99"16,1-3-76-16,-7 0-47 0,6 0-26 0,-1 0-11 0,3 0-8 15,-1 0-4-15,-1 0-3 0,0 0-3 0,0 0-3 16,1 0-3-16,6 0-7 0,-5 0-8 0,-3 0-5 0,8 0-5 16,-7 0 0-16,7 0-1 0,0 4-5 0,-6-4-4 0,6 0 0 15,0 0-1-15,0 0 2 0,0 0 2 0,0 0 3 16,0 0 3-16,0 0 6 0,0 0 2 0,6 4 6 0,-6-4 7 15,0 0 4-15,7 0 7 0,6 0 11 0,0 0 8 16,1 0 3-16,12 0 4 0,0 0 3 0,-1-4 4 0,8 4 1 16,6-4-2-16,0 1-4 0,0-1-2 0,0 4-1 0,6-4 4 15,2 1-3-15,-2 0-3 0,7-2-5 0,0 2-6 16,0-1-6-16,0 0-9 0,6 1-9 0,2-1-10 0,-8 1-8 16,6-5-6-16,-5 5-3 0,-1-5-3 0,0 5-3 15,-6-4-1-15,-8 3-1 0,2 0-3 0,-8 0 1 0,-6 1-1 16,-7-1-2-16,1 0 2 0,-8 4-3 0,-4-4-1 15,5 4-2-15,-13-2-2 0,7 2-8 0,-1 0-13 0,-6 0-20 16,0 0-24-16,0 0-29 0,0 2-35 0,0-2-36 16,-6 0-31-16,-1 4-28 0,-1-4-19 0,3 0-24 0,-3-4-29 15,3 4-38-15,-2 0-66 0,-6 0-59 0,6 4-28 0</inkml:trace>
  <inkml:trace contextRef="#ctx0" brushRef="#br0" timeOffset="107963.96">23589 8744 11 0,'0'0'122'0,"0"0"-17"0,0 0-19 15,0 0-17-15,0 0-14 0,0 0-9 0,0 0-9 0,0 0-8 16,0 0-6-16,0 0-4 0,0 0-4 0,-7 0-2 15,7 0-3-15,0 0-2 0,0 0-1 0,0 0-2 0,-6 0 0 16,6 0-1-16,0 0-1 0,0 0 4 0,-6 0 1 0,6 0 3 16,0 0 2-16,0 0 3 0,0 0 4 0,0 0 3 15,0 0 4-15,6 0-1 0,-6 4 2 0,0-4 1 0,0 0-1 16,0 0-2-16,0 0-3 0,0 0-4 0,0 0-1 16,0 0-4-16,0 0-3 0,0 0-4 0,0 0-2 0,-6 0 0 15,6 0-1-15,0 0 1 0,0 0 0 0,0 0-1 0,0 0 0 16,0 0 2-16,0 0 2 0,0 0 0 0,0 0 0 15,0 0-2-15,0 0 0 0,0 0 0 0,0 0 1 0,0 0 0 16,0 0-4-16,0 0 1 0,0 0 1 0,0 0 0 16,0 0 0-16,0 3 0 0,-7-3-3 0,7 0 1 0,0 0 0 15,0 0-1-15,-6 0-1 0,6 0-1 0,0 5 1 0,-7-5 0 16,7 0 2-16,0 0 0 0,-7 0 0 0,7 3-1 16,0-3 1-16,-7 0 0 0,7 4-1 0,0-4 0 0,0 0-1 15,0 0 0-15,0 0 0 0,-6 0 0 0,6 0 1 16,0 0 0-16,0 0-1 0,0 0 0 0,0 0 0 0,0 0 0 15,0 0-1-15,0 0 1 0,0 0 2 0,-6 0-3 16,6 0 0-16,0 0 1 0,0 4 1 0,0-4 0 0,0 0 1 16,0 0 3-16,0 0 3 0,0 0 5 0,0 0 3 15,0 0 3-15,0 0 1 0,0 0 1 0,0 0 0 0,0 0-2 16,0 0-4-16,0 0-3 0,0 0-2 0,0 0-3 0,0 0-1 16,0 0-2-16,0 0-2 0,0 0 1 0,0 0 1 15,-7 0-1-15,7 0 0 0,0 0 0 0,0 0 1 0,0 0 1 16,0 0 2-16,0 0 1 0,0 0 0 0,0 0 3 0,0 0 0 15,0 0 3-15,0 0 0 0,0 0 0 0,0 0-1 16,0 0-1-16,0 0 0 0,0 0-2 0,0 0-1 0,0 0 0 16,0 0-1-16,7 0 0 0,-7 0-1 0,0 0 1 15,0 0-2-15,6 0 0 0,0 0 1 0,1 0 0 0,0 0-1 16,0-4 0-16,12 4-1 0,-6-4 0 0,6 1 1 0,8 3 0 16,-1-5-1-16,0 2-2 0,-1-1 0 0,2 1 1 15,5-2-1-15,-5 3 1 0,5-2-2 0,1 0 1 16,-1 0 3-16,7 1 0 0,-7-1 1 0,1 0 3 0,-6 0 0 15,5 1 1-15,-6-1 2 0,-1 1-2 0,-5 3-1 0,-6-4-2 16,-1 1 0-16,0 3-3 0,-7 0 0 0,1-4-3 0,-1 4 1 16,-6 0-1-16,7 0-3 0,-7 0-1 0,0 0-2 15,-7 0-7-15,7 4-11 0,-6-4-15 0,-1 3-24 16,1 1-26-16,-7-4-40 0,0 3-51 0,-1 1-80 0,1-4-124 16,1 3-56-16</inkml:trace>
  <inkml:trace contextRef="#ctx0" brushRef="#br0" timeOffset="108198.86">23908 8744 308 0,'0'0'317'0,"-6"4"-107"0,6-4-83 0,0 0-56 15,0 3-29-15,-7 2-13 0,7-2-6 0,0 5-3 0,0-2 0 16,-7 3 0-16,7 1 4 0,0 1 2 0,-6 4-3 16,6 3-3-16,0 1 0 0,-7 2 0 0,7 1 0 0,0 0 0 15,0 0-1-15,0 0-4 0,0 4 0 0,0-4-1 0,0 0-2 16,0 4-2-16,0-4-1 0,0-1-1 0,0 2-1 15,7 2 0-15,-7-2 0 0,6-6-2 0,-6 5-1 0,7 0-1 16,-7-3 0-16,0-1-2 0,7 0-1 0,-7 0 0 16,0-2-2-16,0-1-10 0,0-1-17 0,0 1-27 0,0-5-51 15,6 1-74-15,-6-3-147 0,7 2-72 0</inkml:trace>
  <inkml:trace contextRef="#ctx0" brushRef="#br0" timeOffset="108558.65">24124 9199 147 0,'5'-4'492'15,"3"0"-67"-15,-2 1-167 0,7-1-119 0,-7 1-67 0,7 3-33 16,-6-5-19-16,6 5-12 0,-6 0-4 0,5 5-2 0,-5-2-2 15,-1 1 1-15,1 3-1 0,-7 1 0 0,6 2 0 16,-6 1 0-16,0 0 0 0,0 3 0 0,0-2-3 16,-6 6 2-16,-1-4 1 0,1 1 0 0,-7 4 1 0,0-5 2 15,0 5-2-15,0-1 1 0,0-3 0 0,0 3 1 0,-6-3-1 16,4-1 0-16,10 1 2 0,-8-4 2 0,6 0 3 16,1 1 5-16,-1-5 5 0,7 3 4 0,0-2 2 0,0-1 3 15,7 0 2-15,-1-3-1 0,1 3-1 0,6-7 0 16,-1 5-3-16,9-5-1 0,-2 0-3 0,0 0-2 0,1 0-4 15,6 0-2-15,0-5-3 0,0 5-3 0,6-7-3 0,-5 3-4 16,5 1 0-16,1-1-12 0,-7 1-17 0,6-5-33 16,-5 4-47-16,-2-3-78 0,-5-1-135 0,0 2-100 0,-7-2-59 15</inkml:trace>
  <inkml:trace contextRef="#ctx0" brushRef="#br0" timeOffset="127124.1">905 3718 13 0,'0'0'52'0,"0"0"9"0,0 0 7 0,0 0 4 16,0 0 2-16,0 0 0 0,-7 0-4 0,7 0-6 0,0 0-9 15,0 0-7-15,0-4-10 0,0 4-10 0,0 0-7 0,0 0-7 16,0 0-7-16,0 0-10 0,0 0-6 0,0 0-10 16,0 0-5-16,0 0-6 0,0 0-3 0,0 0-3 15,0 0 0-15,0 0 6 0,0-4 2 0,0 4 7 0,0 0 7 16,0 0 5-16,0 0 7 0,0-3 6 0,0 3 10 0,0 0 5 16,-6 0 5-16,6-4 6 0,0 1 3 0,0 3 0 15,0 0-2-15,0-4-2 0,0 0-11 0,0 4-15 0,0-3-16 16,0 3-25-16,0-4-41 0,6-3-71 0,-6 3-112 15</inkml:trace>
  <inkml:trace contextRef="#ctx0" brushRef="#br0" timeOffset="128389.63">1088 3875 200 0,'-7'-7'440'0,"0"-3"-127"0,7 2-133 0,-6 1-81 0,6-5-41 16,-7 5-23-16,7 0-9 0,-6 0 1 0,-1-4 2 16,7 3 5-16,-6 1 7 0,-1-1 3 0,7 2 0 0,-6-2 3 15,-1 1 1-15,0-1-4 0,2 4-3 0,-10-2-5 0,10 2-3 16,-8 1-4-16,6-2-2 0,-6 2-4 0,-7-1-3 15,7 4-5-15,1 4-1 0,-8-1-1 0,0 2-4 0,1 4-1 16,-1-1-2-16,-6 7-1 0,7-1-3 0,-1 1-1 16,1 4-1-16,-1-1-1 0,1 4-1 0,6-4 0 0,0 5 0 15,0-2-1-15,6 1 2 0,0 0-2 0,2 1 1 16,5-2 2-16,0 1 0 0,5 1 0 0,2-2 1 0,0 1-1 16,-1-4 1-16,7 5 1 0,0-6 0 0,0 3-2 0,7-6 1 15,-1 1 1-15,0-5 0 0,8 1 1 0,-1 0 4 16,7-3 3-16,-1-5 2 0,0-3 7 0,1 0 6 0,0-3 7 15,-1-1 12-15,7-6 14 0,-6 2 14 0,6-7 15 0,-7 0 17 16,0-2 16-16,8-3 19 0,-14 3 24 0,6-6 16 16,-5 2 11-16,-9 2 1 0,2-2-3 0,-6-2-11 0,-1 5-18 15,-7-5-21-15,1 2-28 0,-7 3-29 0,-7-4-26 16,7 3-18-16,-6-2-13 0,-7 1-11 0,-1 3-4 0,2 2-5 16,-8 0-2-16,7 1-3 0,-7 3-5 0,7 3-10 0,-6-2-17 15,13 6-32-15,-8-3-47 0,1 3-59 0,1 0-62 16,6 4-54-16,-1 0-42 0,-1 0-38 0,8 0-56 15,-6 4-85-15,6-4-60 0,-6 4-16 0,-1-4 20 0</inkml:trace>
  <inkml:trace contextRef="#ctx0" brushRef="#br0" timeOffset="128624.37">964 3875 68 0,'-14'5'479'0,"8"-2"-46"0,6 1-161 15,-7 0-119-15,7 0-71 0,0-2-39 0,0 2-21 0,0 4-8 16,0-1-1-16,0 1 0 0,7-1 1 0,-1 4 2 0,1 0 1 15,0 0 3-15,6 6 5 0,-8 2 0 0,3-1 0 16,4 5-1-16,-4-1 1 0,4 3 0 0,-5-3 1 0,6 5 0 16,-7-6-5-16,1 4-1 0,6 1 0 0,-7-4-1 15,1 4 1-15,6-4-1 0,-7-1-1 0,7 2-1 0,0-4-1 16,-6 2-3-16,6-3-1 0,0 1-2 0,-7-5-2 0,7 4-2 16,0-4 0-16,-7-2-2 0,2 3 0 0,5 0 0 15,-7-4-7-15,0-1-8 0,1 2-15 0,-1-2-15 0,1-3-21 16,6-3-25-16,-6 4-46 0,5-5-82 0,1-3-135 0,7-3-84 15,-7-5-33-15</inkml:trace>
  <inkml:trace contextRef="#ctx0" brushRef="#br0" timeOffset="128874.45">1525 4166 406 0,'-8'-4'501'0,"8"0"-119"0,-5 0-158 0,5 4-98 16,0-4-54-16,-8 4-29 0,8 0-19 0,0 0-7 0,0 0-6 15,0 4-4-15,0 0 0 0,-7 6 0 0,7-3 0 16,0 9 0-16,-6-2 0 0,6 2 2 0,0-2 0 0,0 1 0 16,0 2-1-16,-7-2-1 0,7-1 1 0,0 6 0 0,0-6 2 15,0 1-1-15,0 3-2 0,0-3 2 0,0-1 0 16,7 1-1-16,-7-1-1 0,0 1-1 0,6-5-2 0,-6 7 0 16,7-7-2-16,-7 0-9 0,8 2-14 0,-3-1-20 15,3 0-24-15,-3-4-39 0,8 0-63 0,-6-2-102 0,0 1-115 16,-1-6-62-16,-6 4-24 0</inkml:trace>
  <inkml:trace contextRef="#ctx0" brushRef="#br0" timeOffset="129265.26">345 4924 323 0,'0'0'414'0,"0"-4"-130"0,7 4-115 16,-1-4-73-16,-6 1-43 0,13 3-20 0,-6-4-6 0,6 0-3 16,-1 0 0-16,7 4-1 0,-5-3 1 0,6 3-3 0,5-4-3 15,3 4-2-15,-4 0-3 0,3-3 0 0,5 3 0 16,0-5 0-16,1 5 3 0,7-2 5 0,-1-2 5 0,-1 0 3 15,8 4 0-15,-6-8 5 0,5 5 3 0,0-5 5 16,0 6 2-16,2-7-1 0,-8 6-2 0,0-4-3 0,0 3-4 16,-7-4-6-16,-5 8-5 0,5-7-7 0,-12 7-4 15,-1-4-5-15,0 0 0 0,-5 4-1 0,-1-2 1 0,0 2 2 16,-6-4 4-16,-2 4 1 0,3 0 3 0,-2 0 1 0,-6 0 1 16,0 0-2-16,7-4-1 0,-7 4-3 0,0 0-1 0,0 0-5 15,6 0-12-15,-6 0-11 0,0 0-20 0,0 0-22 16,0 0-26-16,0 0-31 0,0 0-46 0,0 0-72 15,0 0-130-15,-6 0-75 0,6-4-41 0</inkml:trace>
  <inkml:trace contextRef="#ctx0" brushRef="#br0" timeOffset="129734.78">462 5322 248 0,'0'0'253'0,"0"0"-69"16,0 0-56-16,0 5-36 0,0-5-22 0,5 0-8 16,-5 0-5-16,0 0-3 0,0 0 2 0,8 0-4 0,-2 0-1 15,1 0-4-15,0 0-3 0,-1 0-7 0,7-5-1 0,0 5 1 16,0-2-1-16,7 2 1 0,-7-4-6 0,6 0 3 16,8 0 0-16,-9 0 0 0,2 0-4 0,7-3-3 0,-8 5-1 15,7-6-3-15,7-1 2 0,-7 3-2 0,0-2-3 16,6 2 1-16,-6-3 2 0,7 2 0 0,-1 0 3 0,1-4 4 15,-1 4 3-15,1 0 0 0,-7 0 0 0,1 3 0 0,-2-4-3 16,-5 0-3-16,-7 5-3 0,0-1-6 0,0 2-4 16,0 2-2-16,-7-5-2 0,0 5 0 0,-6 0 0 15,0 0 2-15,0 0-1 0,0 0-1 0,0 0-1 0,0 0 0 16,0 0-2-16,-6 5-2 0,6-5-6 0,-6 2-12 0,-1 2-18 16,1-1-25-16,-1 2-29 0,1-2-37 0,6 1-59 0,-6 0-108 15,-1 0-113-15,0-2-67 0,-6-2-31 0</inkml:trace>
  <inkml:trace contextRef="#ctx0" brushRef="#br0" timeOffset="130094.37">892 5304 231 0,'0'0'459'0,"0"0"-121"0,-7 0-123 15,7 4-93-15,-6-4-55 0,6 4-30 0,-7-4-16 0,7 4-8 16,0 0-4-16,0-2-2 0,-6 5 0 0,6 1 0 16,0 0 0-16,0 3 0 0,0-1 0 0,-6 2-2 0,6 2-1 15,0 5 2-15,0-5 0 0,0 4 1 0,0 5 0 16,0-2 2-16,-7 2 2 0,7 2-1 0,0 1 2 0,0-1-2 16,-7 1 1-16,7-1-2 0,0 5-1 0,0-5-3 0,0 2-1 15,-7-5 1-15,7 4-1 0,0-5 1 0,0 1 1 16,0 0 2-16,0-4 1 0,0 1 1 0,0-5 1 0,0 1-2 15,0 0 1-15,0-4 0 0,0-1 1 0,0-2-1 16,0-1 1-16,0-3 0 0,0 4 3 0,0-8 3 0,0 2 3 16,0 2 2-16,0-4 1 0,0 0 0 0,0 0 0 0,0 4-1 15,0-4-2-15,0 0-3 0,7 0-3 0,-7 0-11 16,0-4-13-16,0 4-24 0,7-4-25 0,-7 2-37 0,7-6-66 16,-1 1-114-16,0-5-108 0,-6 5-65 0,7-3-31 0</inkml:trace>
  <inkml:trace contextRef="#ctx0" brushRef="#br0" timeOffset="130454.43">1263 5637 316 0,'-6'-3'493'0,"6"3"-98"0,-7-3-152 0,7 3-110 0,0 0-61 16,0-4-34-16,0 4-20 0,0 0-9 0,0 4-4 0,0-4-5 15,0 3-1-15,0 5 0 0,0-1 0 0,0 4-1 16,0 0 2-16,0 3 0 0,0 1 0 0,0 4 1 0,7 3 1 16,-7-5 0-16,0 6 0 0,0 2-2 0,0-3 0 0,-7 4 2 15,7-4-1-15,0 4 1 0,0-4-2 0,-7 0 1 16,7-1 2-16,0 2 2 0,-6-2 0 0,6-2-2 0,0-1 1 15,-7 1 2-15,7-2-2 0,-6-2 0 0,6-1-1 16,-6-2 0-16,6-1 0 0,-6 0 0 0,6-1-2 0,-7-1 0 16,7-3 0-16,0-2 1 0,0 0 1 0,-8 0-2 0,8-2-1 15,0 3-7-15,8-5-10 0,-8 0-16 0,0 0-27 16,7-5-52-16,-1 3-100 0,0-6-117 0,7 1-77 0,-7-5-42 16</inkml:trace>
  <inkml:trace contextRef="#ctx0" brushRef="#br0" timeOffset="131079.79">2539 4546 306 0,'0'0'311'0,"0"-4"-79"0,-6 4-66 0,6 0-54 0,0-4-35 16,-7 2-17-16,7 2-10 0,-6 0-6 0,6 0-7 0,-7-5-4 15,7 5-7-15,-6 0-2 0,6 0-2 0,-6 0-2 0,6 0-2 16,0 0-3-16,-7 0 0 0,7 0-1 0,0 0 0 16,0 0-1-16,0 0-1 0,0 0 2 0,0 0 0 15,0 0 4-15,7 0 2 0,-7 0 3 0,0 0 3 0,6 0 2 16,0 0 0-16,1 0 2 0,-1 0 1 0,7 0-1 0,1 0 1 16,-1 0-1-16,0 0-2 0,6 0-2 0,1 0-1 15,-1-3-1-15,1 3-3 0,-7 0-2 0,13 0 1 0,-13-4 0 16,7 4 2-16,-1 0 4 0,0-3 0 0,2 3 4 15,-8-4 2-15,5 4 0 0,-5-4-2 0,1 4-4 0,-2 0-6 16,1-4-3-16,-6 4-4 0,-1 0-5 0,8-3-3 0,-14 3-2 16,7 0-2-16,-1 0-3 0,1 0-10 0,-7 0-14 15,0 0-19-15,0 0-20 0,0 0-24 0,0 0-22 0,0 0-26 16,0 0-36-16,0 0-48 0,-7 0-87 0,1 3-93 16,-1 1-46-16</inkml:trace>
  <inkml:trace contextRef="#ctx0" brushRef="#br0" timeOffset="131314.54">2612 4674 109 0,'-7'8'453'16,"7"-2"-101"-16,-7 2-138 0,7-1-94 0,0 1-52 0,0-4-26 15,0 3-5-15,7-4 0 0,0 2 5 0,5 1 5 0,1-2 4 16,0-4 1-16,7 3 1 0,-1 2-1 0,7-5-5 16,-6 0-6-16,6 0-4 0,1-5-4 0,-2 5 0 0,1 0 0 15,6-3 2-15,-5 3 2 0,-1-4 3 0,-6 2 3 0,6-2 4 16,-7 4 1-16,0-5 1 0,-5 5 0 0,-1-3 2 15,0 3-3-15,-7-4-1 0,0 4-3 0,1 0-3 0,-1 0-4 16,-6 0-3-16,0 0-5 0,8 0-7 0,-8 0-17 16,0 0-33-16,0-3-41 0,-8 3-45 0,8 0-76 0,0-4-158 15,0 4-102-15,-6-4-77 0,-1-3-36 0</inkml:trace>
  <inkml:trace contextRef="#ctx0" brushRef="#br0" timeOffset="132049.63">3849 4025 312 0,'-6'0'276'0,"-1"0"-52"0,7 0-47 0,-7 0-44 0,0 0-35 16,7-3-25-16,-5 3-17 0,-2 0-12 0,7 0-6 15,-6 0-8-15,6 0-4 0,-7 0-3 0,-1 0-4 16,3 0-4-16,5 0-3 0,-7 3-3 0,0 2-4 0,1-2 0 16,-7 5-1-16,8-2-1 0,-10 6 2 0,9-1 1 0,-7 4 0 15,6 0 1-15,-6 2 2 0,1 5 0 0,5-3 1 16,-6 6 1-16,6-3 0 0,-6 4-1 0,7 0-2 0,-1-1 1 16,7 1-2-16,-6-1 0 0,6-2-2 0,0 2 1 15,6-3-1-15,-6 0 1 0,7-1 1 0,-1 2 0 0,7-4 3 16,1-1 2-16,-8-3 2 0,7 0 5 0,6-1 5 0,1-3 8 15,-7 0 7-15,13-4 7 0,-6 0 5 0,6-3 5 16,-7-1 6-16,7-6 8 0,6 3 6 0,-5-8 5 16,-1 1 8-16,7-1 10 0,-8-6 12 0,8 3 16 0,-1-7 19 15,-6 3 13-15,0-2 8 0,-5-2 4 0,-2 0-2 0,1 1-7 16,-8-4-21-16,-5 0-11 0,6 1-22 0,-7-2-22 0,-6 0-14 16,0-2-17-16,-6 0-12 0,0 0-10 0,-8-1-1 15,2 0-12-15,-1 1-7 0,-7-2-5 0,0 6-5 0,2-4-2 16,-3 6-2-16,1 1-2 0,-5 0-3 0,5 6-2 0,0 1-8 15,7-1-18-15,1 6-33 0,-1 2-53 0,-1 0-58 16,0 4-57-16,2 4-44 0,6 4-38 0,-7 0-33 0,6-2-47 16,0 5-70-16,1 1-77 0,-1-2-29 0,1 1 13 15</inkml:trace>
  <inkml:trace contextRef="#ctx0" brushRef="#br0" timeOffset="132299.84">3836 4311 383 0,'0'5'458'0,"0"-2"-144"0,0-3-131 16,0 4-84-16,0-2-46 0,0 3-23 0,0 2-10 0,7-2-6 15,-7 1 0-15,0 5 1 0,6 1 2 0,-6-2 1 16,6 5 1-16,1 3-3 0,-1-3-1 0,0 2 0 16,1 6-1-16,6-4-1 0,-6 2 0 0,6 1 0 0,0 0 1 15,0 0 1-15,0 1 1 0,0-2-1 0,6 2 2 0,-6-6-1 16,1 6-3-16,-1-5 0 0,0 0-5 0,-1 0-2 0,1 1-1 15,-6-4-2-15,6 3-1 0,0-7-4 0,-5 3-4 16,3-3-10-16,-4 1-17 0,0-5-20 0,6 0-40 16,0 0-71-16,0-3-132 0,-1-4-73 0,-5-4-51 0</inkml:trace>
  <inkml:trace contextRef="#ctx0" brushRef="#br0" timeOffset="132596.65">4462 4414 137 0,'0'0'510'16,"0"-4"-20"-16,0 4-167 0,0 0-132 0,0-3-79 0,-8 3-44 16,8 0-25-16,0 0-15 0,0 0-10 0,0 0-7 15,0 3-3-15,0 1-2 0,0-1 0 0,0 5-2 0,0-1-1 16,0 4-1-16,0 0 0 0,0 1 1 0,0 2-1 15,0 1-1-15,0 3 0 0,-7-3 1 0,7 3 0 0,0 1-1 16,0-5 0-16,0 0 1 0,0 2 1 0,0-2-1 16,0 1 1-16,7-1 0 0,-7 1-2 0,0-4 1 0,8-1 1 15,-8 2-2-15,5-5 2 0,3 4 1 0,-8-4-4 0,5 2-9 16,2-3-16-16,6 2-18 0,-6-5-22 0,6 1-39 0,0-4-67 16,0 0-107-16,6-4-110 0,-6-4-63 0</inkml:trace>
  <inkml:trace contextRef="#ctx0" brushRef="#br0" timeOffset="132831.38">4805 4359 213 0,'0'0'512'0,"-5"0"-59"0,5-3-162 15,0 3-115-15,0-4-70 0,0 4-33 0,0 0-14 0,5 0-1 16,2-4 3-16,1 4 5 0,5-3 6 0,-1 3 1 0,8-3 0 15,-1 3-4-15,7-5-2 0,-6 5 0 0,12 0-5 16,-6 0 0-16,6-4-2 0,-5 4-3 0,6 0-1 0,-1-3 0 16,1 3-7-16,6 0-7 0,-7 0-7 0,1-5-8 15,-1 5-8-15,1 0-14 0,-1 0-31 0,0 5-40 0,1-5-42 16,-6 0-37-16,5 0-37 0,-5-5-51 0,-2 5-79 0,2-2-153 16,-8-2-58-16,0-4-16 0</inkml:trace>
  <inkml:trace contextRef="#ctx0" brushRef="#br0" timeOffset="133253.44">5693 4037 378 0,'-8'-7'479'0,"8"2"-131"0,-7-2-134 16,1 5-82-16,-1-4-39 0,2 4-17 0,-2 2-7 15,7 0-4-15,-7 0-8 0,7 0-5 0,-7 0-6 0,1 0-8 16,0 2-8-16,-1 4-10 0,1 0-9 0,-7 9-8 0,-1-5-3 15,1 9 2-15,7 0-1 0,-7-1-1 0,7 8 0 16,-1-5 0-16,1 4 0 0,-1 2 2 0,7 2 1 0,0-3-1 16,0-1 1-16,7 1 1 0,-1-1 1 0,7 1 1 15,0 0 1-15,0-4 3 0,0 0 3 0,7-5 1 0,-1 6 3 16,1-9 8-16,-1 2 8 0,7-6 9 0,-6 2 16 16,6-5 13-16,7-4 13 0,-8-3 19 0,2 0 16 0,5-3 16 15,-6-1 15-15,7-3 8 0,-7-4-1 0,-7 0 2 0,7-1 1 16,-6-2-7-16,-8 3-15 0,8-7-19 0,-12 3-20 0,-3-3-17 15,2-1-15-15,0-2-18 0,-14-1-17 0,0 0-11 16,2-1-7-16,-10 2-4 0,-3-5-3 0,-2 0-2 16,-6 1-3-16,0-2 0 0,-7-2 0 0,0 4-1 0,1 4-3 15,-1-5 0-15,8 7 1 0,-2 1-2 0,8 3-1 0,0 3-3 16,5 6-6-16,1-5-16 0,8 3-31 0,-3 4-41 16,1 2-47-16,7-3-43 0,-6 10-41 0,6-3-39 0,0 6-34 15,0-1-22-15,6 1-21 0,-6-2-43 0,7 6-109 16,1-4-29-16,-3 3-9 0</inkml:trace>
  <inkml:trace contextRef="#ctx0" brushRef="#br0" timeOffset="133488.09">5620 4209 140 0,'-6'4'405'0,"6"4"-122"15,0-5-103-15,0 4-68 0,0-3-35 0,0 3-17 0,0-3-8 16,6 3 0-16,-6 0 1 0,7 4 1 0,-1-3 2 15,7-1 0-15,-6 3-1 0,5 2-1 0,1-1 2 0,2-5 0 16,-4 6-2-16,3-1 0 0,-1 0-4 0,0 4-2 16,6-4-2-16,-5-4-1 0,5 4-6 0,-6 0-5 0,7 0-4 15,-7 0-5-15,6-1-2 0,0 2-4 0,-5-1-5 0,5-3-3 16,-6 3-3-16,7 0-2 0,-1-1-3 0,1 2-1 16,6-5-7-16,-6 3-12 0,5 2-21 0,8-1-28 0,-7-5-34 15,0 2-61-15,6-1-111 0,-5 1-114 0,-1-5-81 16,-6 2-34-16</inkml:trace>
  <inkml:trace contextRef="#ctx0" brushRef="#br0" timeOffset="133816.72">6343 4367 226 0,'0'-8'481'0,"6"5"-95"0,-6-5-153 16,7 5-108-16,0 0-57 0,-1-2-27 0,1 1-16 15,-2 1-7-15,8-2-4 0,-6 5 0 0,1 0-2 0,-2 0-1 16,7 0-1-16,-13 5-1 0,6 2-5 0,1 1-2 16,-1-1-1-16,-6 4 1 0,0 0 1 0,-6 3 0 0,-1 1 3 15,1-1 0-15,0 1 3 0,-1 4 1 0,-7-4 1 0,7-1 2 16,2 1 2-16,-3-4 2 0,3 0 0 0,-2 0 2 16,1-1 1-16,6-2 4 0,-7-1 5 0,7-3 11 15,0 4 12-15,0-6 21 0,7 3 24 0,-1-5 28 0,1 3 19 16,-2 1 16-16,8-4 9 0,8 0-1 0,-2 0-6 0,1 0-16 15,-1 0-25-15,7-4-27 0,0 4-22 0,7-3-20 16,-7-2-17-16,1 3-10 0,-2-6-11 0,8 4-14 0,-8 1-26 16,2-5-38-16,-1 4-43 0,-6 2-45 0,-1-6-43 0,0 4-39 15,-6-3-42-15,7 3-49 0,-13-3-68 0,-1 0-119 0,-6 3-33 16,0-3-2-16</inkml:trace>
  <inkml:trace contextRef="#ctx0" brushRef="#br0" timeOffset="134285.51">3334 5041 389 0,'-13'3'475'0,"0"2"-161"0,0-3-140 16,5 2-84-16,8 0-47 0,-5-4-22 0,5 4-10 0,0-1-3 16,0-3 1-16,5 4 4 0,3-4 6 0,5 0 5 15,0 0 7-15,13 0 1 0,-6 0 2 0,12 0 1 0,0 0 2 16,1 0 1-16,13 0 1 0,0-4 3 0,0 4 4 15,12-3 8-15,0-1 9 0,13 0 9 0,2 0 8 0,5 2 12 16,13-3 14-16,0-2 11 0,7 4 7 0,6-2 7 0,1-2 4 16,-1 3 1-16,6-2 0 0,1-2-2 0,0 1-5 15,-7-1-7-15,7 1-4 0,-13 0-10 0,5-1-10 0,-11 1-8 16,5-4-8-16,-12 4-12 0,-7-1-12 0,0 4-11 16,-12-2-10-16,-7 2-9 0,-8-3-7 0,-5 7-6 15,-14-8-4-15,-6 8-4 0,1-4 0 0,-14 1 0 0,-1 3-1 16,1-4-1-16,-6 4-8 0,-7 0-14 0,0-3-32 0,-7 3-48 15,2 0-66-15,-15-5-63 0,0 5-61 0,0 0-51 16,-6 0-75-16,-6 0-116 0,0 0-76 0,-1 0-32 0,-6 0 17 16</inkml:trace>
  <inkml:trace contextRef="#ctx0" brushRef="#br0" timeOffset="135458.01">4839 5154 463 0,'-6'-7'504'0,"-2"3"-146"15,3 0-150-15,-3 1-88 0,8 3-50 0,0-3-26 16,-7 3-18-16,7 0-6 0,0 0-5 0,0 3-2 15,7 4-1-15,-7 4 1 0,8 0 4 0,-8 3-1 0,5 2 3 16,3 5 1-16,-2 1-1 0,0 0 1 0,1 4 0 0,-1 0-1 16,-6-4 1-16,7 3 0 0,-1-3 0 0,-6 1 1 15,7-2 0-15,-7 2-1 0,0-5 2 0,6 0 5 0,-6-3 4 16,0-1 1-16,0 1-1 0,0-4 2 0,-6-4 5 0,6 1 11 16,0-1 16-16,0-4 18 0,0 2 28 0,-7-3 30 15,7-2 25-15,-6 0 13 0,-1 4 4 0,1-4-5 0,-7 0-14 16,-1 4-22-16,1-4-32 0,1 0-32 0,-1 0-27 15,-1 4-18-15,-5-4-12 0,0 8-9 0,6-5-5 0,-7 1-4 16,0 3-2-16,0 0 0 0,7 4-1 0,-6 0-2 16,0 1 0-16,-1 2 1 0,1 1-1 0,-1 2-1 0,7-2-1 15,0 4-2-15,7-4 1 0,-7 2 0 0,13-2 0 0,-7 0-1 16,7 3 4-16,0-3-1 0,7-4 2 0,-1 3 1 16,7-3-1-16,0 1 3 0,0-5 1 0,7 0-1 0,-1-4 1 15,1 2 0-15,6-5-1 0,-1-5 1 0,2 2 0 0,-1-4 0 16,0 0 0-16,0-1 2 0,0-3 3 0,1 1 6 15,-8-2 3-15,7 1 5 0,-7-3 5 0,1 3 5 0,-1-4 1 16,-6 1 0-16,0-1-1 0,0 0-2 0,-6 1-1 16,-1 2-2-16,1-3-3 0,-1 5-2 0,-6-1-2 0,0 0-3 15,7 0-2-15,-7 8-3 0,-7-6-5 0,7 6-1 0,0 0-4 16,0-1-2-16,0 4-2 0,-6 0 1 0,6 0-1 16,-7 4-2-16,7-1 0 0,-6 5 1 0,6-4-2 0,-7 6 2 15,7-3-1-15,0 5-3 0,0-2 0 0,0 1 0 0,7 0-1 16,-7 3 0-16,6-2-1 0,1-1-1 0,-1 0-1 15,7 1 1-15,-7-2-2 0,7-3-1 0,2 5-4 0,-3-2-7 16,1-3-7-16,7-3-9 0,-1 4-13 0,0-5-23 16,2 1-27-16,3 0-36 0,4 0-43 0,-3-4-40 0,-5 0-35 15,6-4-28-15,0 0-32 0,-7-3-54 0,1-1-89 16,6-6-62-16,-12 3-26 0,5-4 5 0</inkml:trace>
  <inkml:trace contextRef="#ctx0" brushRef="#br0" timeOffset="135676.94">5132 5392 171 0,'-7'-3'512'0,"0"-5"-5"15,1 5-176-15,6 3-128 0,0-3-64 0,0-2-25 0,6 1 2 16,1-3 7-16,0 4 13 0,6-1 6 0,0 1 9 16,7-5 6-16,-1 4 0 0,0 1-7 0,7-2-13 0,1 3-18 15,-2-3-19-15,1 3-12 0,7-2-12 0,-8 0-7 0,8 0-8 16,0 0-8-16,0 0-9 0,-1 4-11 0,1-3-7 15,-1-1-4-15,8 4-6 0,-8-2-14 0,-6 2-29 16,6 0-48-16,-5 0-61 0,-7 0-57 0,-1 0-52 0,-6 0-47 16,0 0-50-16,-7 0-62 0,-6 0-79 0,0 0-70 0,-6-5-11 15,0 2 18-15</inkml:trace>
  <inkml:trace contextRef="#ctx0" brushRef="#br0" timeOffset="135927.01">5549 5271 273 0,'-7'3'491'0,"1"2"-87"0,-1-1-154 0,0 4-106 15,7-2-61-15,-6 5-27 0,-1-3-13 0,1 5-1 0,0-1 6 16,6 6 9-16,-7 1 5 0,7-2 0 0,0 6 5 16,0 2-1-16,-6 2-5 0,6 2-2 0,0 0-7 0,0 4-6 15,6 0 3-15,-6 0 9 0,0 0 0 0,-6 3 2 16,6-3 7-16,0 5 4 0,0-6 5 0,-7 1 3 0,7 0-4 16,0-4-8-16,-7 1-3 0,7-5-4 0,0 1-9 0,0-4-6 15,0 0-11-15,0-5-6 0,0 2-6 0,0-4-8 16,0-1-22-16,0-2-42 0,0-1-54 0,0 0-56 15,0-4-61-15,7 0-101 0,-7-3-176 0,0-4-83 0,0 0-43 16,-7-4 2-16</inkml:trace>
  <inkml:trace contextRef="#ctx0" brushRef="#br0" timeOffset="147054.85">6376 3858 288 0,'0'-4'237'0,"-7"4"-49"16,7 0-44-16,0 0-33 0,0-4-24 0,0 0-18 16,0 4-13-16,-6 0-11 0,6-3-9 0,0-1-7 0,0 0-2 15,0 0 0-15,0 4-2 0,0-3-3 0,0-1-2 16,0 1-1-16,0 3 1 0,0-4 4 0,0 0-3 0,0 1 0 15,0 3-2-15,0-4 0 0,0 0 2 0,0 1 1 0,0-1 3 16,0 0-4-16,0 1-1 0,0-1 0 0,-7 0 4 0,7 0-1 16,-7 2 1-16,1-2-4 0,6-4-3 0,-7 1-2 15,1-1 1-15,-1 0-3 0,1 6-3 0,0-5-2 16,-8-1 0-16,8 4 0 0,-1-4 0 0,1 1-1 0,-1 4 0 16,1-5-1-16,0 1-3 0,0 3 1 0,-9-3-4 0,9 3 1 15,0 1 1-15,-7-4 0 0,6 2-2 0,-5 2 2 16,-2-4-2-16,1 3 3 0,0 1 0 0,-6-1-2 0,6 0 0 15,-7 0-1-15,7 2 1 0,-6-4 0 0,0 6 0 16,-1-2-2-16,7-2 0 0,-7 1 0 0,0-1 1 0,1 4 1 16,6-4 0-16,-7 0 0 0,2 0-1 0,-3 4 0 0,2-4 0 15,-1 2 0-15,1 2 0 0,-1-5 0 0,1 3-1 16,-1 2 0-16,1-5 1 0,-7 1 0 0,5 4 0 0,2-3 0 16,-1-1 0-16,1 4 0 0,0 0 0 0,-1-4 3 0,0 1-2 15,1 3 0-15,0-4 2 0,-1 4-1 0,7 0-2 16,-6 0 0-16,-1-3 0 0,0 3-1 0,7 0 0 0,-6-4 1 15,5 4-3-15,-4 0 2 0,3 0 1 0,-3-4 1 16,-2 4-1-16,7 0 0 0,-7 0 0 0,1-3 0 0,0 3 0 16,-1 0 0-16,0 0 0 0,1-5 0 0,-7 5 0 0,0 0 1 15,0 5-1-15,-7-5 2 0,7 0-2 0,0 0 0 16,-6 0-1-16,5 0 0 0,1 0 1 0,0 0 0 0,-6 0 0 16,6 0-1-16,0-5 1 0,-1 5 0 0,2 0 0 15,-2-3 0-15,1 3-1 0,1 0 1 0,-2 0-1 0,2 0 0 16,-2 0 0-16,1 0 1 0,0 0 0 0,-6-3 0 0,6 3-1 15,0 0 0-15,-1 0 1 0,1 0-1 0,1 3 1 16,-2-3 0-16,2 0 0 0,4 0 0 0,-4 0 0 16,5 0 0-16,-6 0 0 0,7 3 0 0,-8-3-1 0,8 0 1 15,-7 5 1-15,7-5-1 0,-1 3 1 0,-6 1-1 0,6-4 1 16,-6 4-1-16,6-1 1 0,1 1-1 0,-7-1-1 0,6 1 0 16,1 3 0-16,-7-3 1 0,5 1 0 0,3 2 1 15,-2-5-1-15,-6 6 0 0,13 0 2 0,-13-1-2 0,7-1 1 16,-2 2-2-16,2-4 0 0,0 4 1 0,-1-1-2 15,1 0 2-15,-1 4 0 0,1-7 0 0,-1 3 0 0,1 0 0 16,-1 1 0-16,0 3 0 0,0-4 0 0,8-4 0 16,-7 9 1-16,5-4-1 0,2-1 0 0,-8-1-1 0,7 2 0 15,0 0 0-15,1 3 1 0,-1-1 0 0,-8-2 0 0,15 3 0 16,-7-4 1-16,0 4 0 0,0 0-1 0,0-4 0 0,6 4 0 16,-6 1 0-16,7-2 0 0,-1 2 0 0,-6-1-2 15,7-1 1-15,-1 1 1 0,-6 4 0 0,5-4-1 16,3 4-1-16,-8-1 1 0,0 0 1 0,1 1-1 0,4 5 0 15,-5-3-1-15,-6 2 1 0,13-1 1 0,-8 4 0 0,1-4 0 16,1 1 2-16,-1-2-5 0,6 3 2 0,0-3 0 16,0 2 1-16,1-5-1 0,0 5 0 0,6-1 1 0,-7 0-3 15,7-3 5-15,0 3-2 0,0-3 0 0,0 3-1 16,7-3 0-16,-7 4 0 0,6-5-1 0,-6 1 1 0,6-1 1 16,1 1 0-16,0 2 0 0,0-5 1 0,-1 7-1 0,1-4 0 15,-1-1 0-15,7-3 0 0,-7 3-1 0,8 1-1 16,-8 0 0-16,13-1 0 0,-6 1 1 0,1-4-1 0,5 4 1 15,-1-1 1-15,10 1-1 0,-9-1 1 0,7-2 1 16,-6 3 0-16,6-5-1 0,-1 5 0 0,3-4-1 0,-3 1 0 16,8-3 1-16,-7 3 0 0,0-1-1 0,7 0-1 0,-8 0 2 15,8-4 0-15,-7 5 1 0,0-6 0 0,0 5-1 16,6 1 0-16,-5-5 0 0,-2 0 1 0,2 0 1 0,-2 1 0 16,2-1 1-16,-1-3-1 0,0 4 0 0,6-6 1 15,1 6-3-15,-1-4 0 0,1-1 0 0,-1 1 0 0,0 0 0 16,8 0 0-16,-1-1 0 0,-6 1 0 0,6 0 0 15,0-4 0-15,-6 6-1 0,6-6 1 0,-6 4-1 0,0 0 0 16,-1 0-1-16,0-1 1 0,-6 1 0 0,7-4 1 0,-7 4 0 16,-1 0 0-16,3-1 0 0,-3-3 1 0,1 4 0 15,0-4 0-15,7 3-1 0,-8-3 0 0,8 4 0 0,-7-4-1 16,7 0 0-16,-1 0 0 0,1 0-1 0,-1 0 0 16,2 0 1-16,-2 0 1 0,0 0 0 0,1 0 0 0,6 0 0 15,-6 0 2-15,-1 0 0 0,-6 0-1 0,6 4-2 0,1-4 2 16,-7 0-1-16,-1 3 0 0,8-3 0 0,-6 0 0 0,-8 0 0 15,14 0 0-15,-14 0 0 0,8 0 1 0,-1 0-1 16,-7 0 0-16,7 0 0 0,0 0-1 0,6 0 1 16,-4-3 0-16,-3 3 0 0,8 0 0 0,-1-4 0 0,-6 4-1 15,7 0-1-15,-1 0-1 0,-5-4 0 0,5 4 0 0,-6-3 1 16,6 3-1-16,-5-4 0 0,-2 4 1 0,2-3-2 16,-1-1 2-16,0 4 2 0,0-4 0 0,-1 0 1 0,-4 1-1 15,4-1 0-15,-6 0 0 0,8 0 0 0,-8-2 0 16,8 2 0-16,-2 0 0 0,-5-3-1 0,5 3 1 0,3-3 0 15,4 3 0-15,-13-4 0 0,14 2 0 0,-7-2 0 0,0 1 0 16,0 3 0-16,-7-2 2 0,8-3 0 0,-2 2 0 16,2 4-1-16,-8-5 1 0,1 1-1 0,0-1 0 15,6 4 0-15,-7-2-1 0,7-2 0 0,-7-3 0 0,8 4 0 16,-8-4-1-16,7 4 0 0,-5-4 1 0,-3-1 0 0,9 1 1 16,-8 1 0-16,0-2 1 0,1-3 3 0,-7 5-3 0,-1-1 1 15,1 1-1-15,1-2 0 0,-1 1-2 0,0 4 1 16,0-4-1-16,0-1-3 0,0 1 2 0,0 0 0 0,0 1 0 15,0-1 1-15,-6 0 1 0,6-3-1 0,0 2 2 0,-7-3 1 16,1 1 3-16,-1-1 1 0,-6 1 0 0,6-6 3 16,-6 3 2-16,-6-5 2 0,6 0-1 0,-6 0 1 15,6-4 1-15,-7 0 2 0,-6-3 1 0,7 0 8 0,0-3 0 16,-8-2 4-16,1 1 2 0,7 0-1 0,-7-3-1 0,0 3-2 16,0-1-2-16,-7-3-6 0,7 9-3 0,-7-5-1 0,0 4-2 15,2-2-3-15,-9 2-2 0,2 4 0 0,-9 3-2 16,2-3-6-16,-7 5-5 0,0 3-4 0,0 2-2 15,-8 0-7-15,-4 4-9 0,5 0-11 0,-12 4-11 0,6-1-16 16,0 5-18-16,0 3-23 0,5 0-44 0,2 0-91 0,0 0-124 16,7 0-79-16,11 3-41 0</inkml:trace>
  <inkml:trace contextRef="#ctx0" brushRef="#br0" timeOffset="149915.07">6317 8514 83 0,'-6'0'442'0,"6"0"-113"0,-7 3-112 0,7-3-89 16,0 4-55-16,0 0-29 0,-7 2-15 0,7 3-8 16,0 1-3-16,0 1 0 0,0 0 1 0,0 3 1 0,0 1 2 15,7 4-2-15,-7-1-2 0,0 1 0 0,7-1 3 0,-7 4-1 16,6-4 0-16,-6 1-1 0,0 3-1 0,0-5 3 0,0 6 1 16,0-5 0-16,0 0 0 0,-6 5-1 0,-1-6 3 15,0 2 4-15,1-4 3 0,-1 3 2 0,-6-3 1 16,7 3 1-16,-13 1 3 0,5-2 3 0,-5 2 1 0,-7 3-1 15,6-3-1-15,-6 2-1 0,0 4 0 0,0 2-2 0,-7-2-3 16,8 0-2-16,-2 2-4 0,8-2-5 0,-7-4-4 16,13 6-5-16,0-10-2 0,0 2-5 0,6 0-2 0,7-5 0 15,0-3-2-15,0 3 3 0,7-2 3 0,-1-5 10 16,7-3 11-16,1 0 13 0,5-4 11 0,0 0 8 0,1-4 10 16,0-4 7-16,5-2 4 0,-5-1-1 0,6-4 2 0,-6 0 2 15,-1 0-2-15,1-2 4 0,-8 1 0 0,2 2-2 16,-1-4-1-16,0 7 11 0,-7-4-6 0,1 0-10 15,-1 5-6-15,-6-2-12 0,6 2-4 0,-6 3-6 0,0-2-4 16,0 2-22-16,0 4-6 0,0-1-4 0,0 0-4 0,8 4-4 16,-8 0-4-16,0 0-3 0,0 4-4 0,0 0-1 0,0 3-1 15,7 0-1-15,-7 0 0 0,6 5 2 0,0-5 1 16,0 4 0-16,7 1-1 0,-6-6 3 0,13 5-2 0,-8-3 0 16,1 3 1-16,7-4 0 0,-7 0 1 0,7 1-2 15,0-1 0-15,-1-4-3 0,0 4-7 0,-6-3-15 0,7 1-23 16,-1-5-29-16,-6 3-36 0,7 0-44 0,-7-3-41 15,8 0-36-15,-3 0-24 0,2-3-17 0,-1 0-13 0,0-2-22 16,2 1-24-16,-3-3-95 0,-5-3-48 0,1-2-19 0</inkml:trace>
  <inkml:trace contextRef="#ctx0" brushRef="#br0" timeOffset="150165.21">6604 8785 302 0,'-7'-12'482'0,"0"2"-110"0,7 3-151 0,-6-1-93 0,6 4-49 16,0-4-27-16,-7 6-15 0,7 2-14 0,0-4-7 16,0 4-5-16,0 0-4 0,0 4-1 0,0-2-1 15,7 6 1-15,-7-1 0 0,6 5 2 0,-6 3 3 0,7 3 3 16,0 4 4-16,-7 0 3 0,7 3 5 0,-1 4 1 0,0 1 4 16,-6-1 1-16,7 4 0 0,-1 0-2 0,0-3-3 0,-6 3-4 15,7-1-4-15,0-2-2 0,-7 2-4 0,7 2-5 16,-7-5-1-16,0 4-2 0,6-3 0 0,-6-1-1 15,0 0-7-15,6-4-13 0,-6 1-21 0,6-8-19 0,1 5-25 16,-1-9-42-16,8 1-71 0,-7-5-157 0,-1-5-80 0,7-5-41 16</inkml:trace>
  <inkml:trace contextRef="#ctx0" brushRef="#br0" timeOffset="150431.07">6480 8788 270 0,'-7'-15'510'16,"7"5"-1"-16,0-2-215 0,0 2-136 0,0-1-75 15,7 3-40-15,6 1-17 0,-7-1-6 0,7-2 0 0,0 3 1 16,0-1 5-16,7-3 0 0,-7 4 4 0,6 4 1 0,2-1-4 16,-2-1-3-16,0 5-6 0,-5 5-4 0,-2-1-1 0,1 6-2 15,-13 1-2-15,6 4-2 0,-12 7 2 0,-1 0-1 16,-5 7 1-16,-8 0-1 0,1 0 0 0,0 8-1 15,-2-4 0-15,-3 4-3 0,3-1-1 0,-5-2-4 0,13-1-14 16,-6-1-17-16,5-3-20 0,8-2-21 0,6-2-21 0,0-2-33 16,6-2-63-16,8-6-115 0,-2-1-80 0,1-3-55 15,7-7-24-15</inkml:trace>
  <inkml:trace contextRef="#ctx0" brushRef="#br0" timeOffset="150759.44">6903 9528 184 0,'-7'-3'522'16,"7"-1"-2"-16,-6-3-168 0,0 3-144 0,6 4-90 0,-7-4-55 15,0 4-31-15,-5 4-15 0,5-4-10 0,1 4 0 16,-7 3-2-16,6 0 0 0,-6 0 0 0,6 2 0 0,1 5 1 16,-7-3-1-16,13 1-2 0,-6 1-2 0,6 3-1 0,0-2 0 15,-7 1 0-15,7-1-1 0,0 1 1 0,0-1-1 16,0 1 1-16,0-1 0 0,0-2 1 0,0 2-1 0,0 1 1 16,-6-4-1-16,6 0 0 0,-7-4-2 0,1 4-8 0,6-3-13 15,-7-2-18-15,-1 3-21 0,8-6-33 0,0 0-56 16,0-3-98-16,0 0-113 0,8 0-71 0,-1-6-38 0</inkml:trace>
  <inkml:trace contextRef="#ctx0" brushRef="#br0" timeOffset="151244.24">7222 9518 113 0,'-13'3'478'0,"0"4"-4"0,1 0-182 0,-2 5-135 15,1-1-75-15,0-5-40 0,0 6-22 0,7-5-10 16,-7 4-5-16,6-3-4 0,-6 2-1 0,13-3 0 0,-6 1 1 16,-1 0 0-16,7-1 1 0,0 0 0 0,0 0-1 0,0-3 1 15,0 4 1-15,7-5 0 0,-1 1 0 0,7-4 0 16,-6 0 1-16,6 0 1 0,0 0-1 0,6-4 2 0,-6 1-1 16,1-1 3-16,-2-4 0 0,1 1 1 0,-6 0 1 0,5 0 3 15,-5-1 5-15,7 0 2 0,-9 1 2 0,-5 1 3 16,8-2 1-16,-1 0 0 0,-7 1 2 0,5 0 0 15,-5 0-2-15,0 2-3 0,-5 2-3 0,5 0-4 0,0-1-2 16,-7 4-1-16,7-4-4 0,-8 4-4 0,8 0-4 0,-5 0-1 16,-3 4-1-16,2-4 1 0,-1 4 0 0,1-1-3 0,6 0-1 15,-6 6 1-15,6-6-1 0,0 4 3 0,0-3-3 16,0 3 1-16,0-3-2 0,6 4 2 0,0-4-1 16,1 3 3-16,-1-5 1 0,2 6-1 0,-3-8 1 0,3 4-1 15,-1 0 1-15,6 0 0 0,-8-4 1 0,9 3-1 0,-1-3 0 16,0 0 0-16,-1-3 1 0,1 3-1 0,1 0 1 15,-1-4-1-15,-7 0 1 0,6 0 0 0,-5 4 0 0,7-3-1 16,-7-2 0-16,-1 5 0 0,-6 0-1 0,6-2 5 16,1 2-3-16,-7 0-1 0,0 0 1 0,0 0 0 0,0 0-1 15,6 2 1-15,-6 3 0 0,0-2-3 0,0 5 2 0,0-1 1 16,7 0-1-16,-7 0-4 0,6 1-6 0,1-1-11 16,0 1-17-16,6-2-20 0,-1 3-32 0,8-9-60 0,0 0-123 15,5 0-82-15,2-9-65 0,-1 3-47 0</inkml:trace>
  <inkml:trace contextRef="#ctx0" brushRef="#br0" timeOffset="151838.27">8212 8935 117 0,'0'0'332'0,"0"-3"-50"0,0 3-52 0,0-4-47 0,0 4-42 15,0 0-31-15,0-4-21 0,0 4-12 0,0 0-7 0,7 0-3 16,-7 0-2-16,0 0-5 0,0 0-5 0,0 0-7 16,0 0-7-16,0 0-9 0,0 0-8 0,0 0-7 0,-7 4-6 15,7 0-4-15,0 3-2 0,-6 0 2 0,0 4 1 16,-7 3 1-16,6 5 4 0,-7-4 1 0,2 6 3 0,0-2 4 16,-2 3 4-16,0 0 5 0,1 3 3 0,-6-3 5 0,0 4 1 15,-1-4 2-15,1 4-1 0,-1-4-1 0,1 0-1 16,4 0-3-16,-3-5-4 0,5 6-3 0,-7-5-2 15,7-3-1-15,7 0-1 0,-7-1-4 0,-1-3-5 0,8 0-2 16,-1 0-3-16,1-4-3 0,6 1 0 0,-6-5-3 0,0 5-1 16,6-5-3-16,0 0-7 0,0-3-14 0,0 0-23 0,0 5-24 15,0-5-24-15,0 0-26 0,6-5-25 0,-6 5-29 16,6-3-45-16,-6-4-62 0,6 0-94 0,1-5-60 16,-7 2-33-16</inkml:trace>
  <inkml:trace contextRef="#ctx0" brushRef="#br0" timeOffset="152135.47">7730 9092 297 0,'-6'-3'489'0,"6"-4"-109"0,-6 3-146 0,6 0-99 0,0 4-57 15,0-4-33-15,0 4-19 0,0 0-11 0,6 0-6 16,-6 0-4-16,6 4 1 0,7 0 3 0,0 0 3 0,0 3 4 16,7 1-1-16,6 2 3 0,1-3 0 0,-2 7 0 15,8-2-2-15,-8 3 2 0,7-1-3 0,8 1 0 0,-7 4 1 16,0-4 4-16,-1 2 2 0,1-3 1 0,5 5 2 0,-11-4 2 15,5-1-1-15,1 5 0 0,-6-4-1 0,-2-1-3 16,1 1 0-16,-6 0 0 0,6-5-3 0,-7 2-2 0,-6-2-3 16,0-3-1-16,0 5 2 0,0-9 1 0,-7 5 4 15,1-5 4-15,-1 0 9 0,-6 2 6 0,8-1 12 0,-8-4 7 16,7 3 6-16,-7-3 3 0,0 0-1 0,0 0-3 0,0 0-7 16,0 0-10-16,0 0-22 0,0-3-45 0,0 3-51 15,0-4-54-15,0-1-65 0,0-1-95 0,5-2-173 0,3-3-89 16,4 0-32-16,1 1 2 0</inkml:trace>
  <inkml:trace contextRef="#ctx0" brushRef="#br0" timeOffset="153244.81">9528 9019 49 0,'-7'-4'391'0,"2"1"-95"0,5-1-99 0,0 1-80 16,-8-1-54-16,8 4-26 0,0-4-15 0,-5 0-5 15,5 1-3-15,0 3 1 0,-8-4-1 0,8 0 0 0,0 0-1 16,0 4-1-16,0 0 0 0,-7-2-1 0,7-3-2 0,0 5 1 16,-5-3 2-16,5-1 5 0,0 4 4 0,-7-3 5 15,7-1 5-15,0 0 2 0,0 4 3 0,-7-4 1 0,7 1 0 16,0 3-2-16,0-4-1 0,0 4-4 0,0 0-1 16,-6 0-2-16,6 0-4 0,0 0-3 0,0 0-4 0,0 0-4 15,6 0-4-15,-6 0-3 0,0 4-1 0,0-1-3 0,7 5 2 16,-7 3 0-16,0-1 3 0,7 2 1 0,-2 3 4 15,-5 4 2-15,7-2 2 0,1 2-1 0,-3-1 3 16,3 3-2-16,-3 2 1 0,2-1-2 0,0-4-1 0,6 4 0 16,-7-3-2-16,1 2 2 0,-1-2 2 0,1-1 1 0,-1 4-1 15,1-8 0-15,-1 5 0 0,1-1 0 0,-7-3 2 16,6 0-2-16,-6-1-1 0,7-3 1 0,-7 0 1 0,6 0 1 16,-6-4 3-16,0 4 0 0,0-7 4 0,0 3 4 15,0-4 8-15,6 2 13 0,-6-1 17 0,0-1 22 0,0-3 30 16,0 0 30-16,0 5 26 0,0-5 22 0,0-5 7 0,-6 5-3 15,6-3-10-15,-6-6-20 0,-1 3-28 0,1-2-25 0,-1-3-27 16,1 0-25-16,-1 1-14 0,-6-5-7 0,7 1-7 16,-7-5-4-16,6 1-3 0,-6-1-4 0,1-3-5 0,4 4-2 15,-5-5-5-15,6 2-4 0,2-4-2 0,-2 3-2 0,0-4-3 16,1-1 0-16,-1 2-1 0,1 0 0 0,6 0 1 16,0-2 1-16,0 2 0 0,0 2 1 0,0 2 2 0,0 3-1 15,6-1 0-15,-6 5-1 0,7-1-1 0,6 0 0 16,-6 4 1-16,-2 1-4 0,10-2-1 0,-2 5-1 0,-1 3 0 15,1-3-1-15,7 3-2 0,-7 4-2 0,0 0 2 0,0 0-1 16,6 4-2-16,-13-1-4 0,7 1-2 0,-6 4-4 16,6 3 2-16,-6-1 0 0,-7 1 0 0,6 8-3 15,-6-4-9-15,0 3 10 0,0 4 2 0,0-4 6 0,0 4-2 16,-6 0-1-16,6 0-3 0,0 1 1 0,6-2 3 0,-6-3-5 16,7 1-5-16,-1 3-5 0,7-4-2 0,1 0-2 15,5 1 1-15,0-4-1 0,8 2 6 0,-8-2 0 0,7-1-1 16,-6 1 4-16,0 0 3 0,-7-4 1 0,-1 1 3 15,-5 2 2-15,-1-3 3 0,-6 1 1 0,0 2 3 0,-6-3 2 16,-1 0 1-16,1 3 3 0,-8-3-1 0,-6 0 2 0,2 4-1 16,-2-4 2-16,-6 0 1 0,6 1-2 0,-6-6 3 0,1 5-1 15,-2-3 1-15,14-2 1 0,-6-1 0 0,5-2-6 16,1 1-20-16,7-4-49 0,0 0-76 0,-1 0-78 16,14 0-74-16,-1-7-107 0,13 0-181 0,1-5-76 0,6-3-35 15,1 1 7-15</inkml:trace>
  <inkml:trace contextRef="#ctx0" brushRef="#br0" timeOffset="153510.57">10452 8876 66 0,'7'-15'516'0,"-7"1"6"0,7 3-125 0,-7 0-169 0,0 4-94 16,0 0-46-16,-7 3-23 0,0 0-9 0,1 0-4 15,-6 4-4-15,-3 4-1 0,-4 0-2 0,-5 7-3 0,-4-1-3 16,2 9-6-16,1-1-3 0,-2 5-1 0,2-2 0 15,-1 5 1-15,6 0 1 0,7 3-1 0,0-4 1 0,-1 5 4 16,8-1 1-16,6-4 5 0,0 4 10 0,6 1 6 0,8-4 8 16,-1 0 11-16,5-1 6 0,-3-3 12 0,11 0 9 15,-7-4 5-15,14 1-6 0,-8-4-7 0,8-1-9 16,-1 1-11-16,8-5-8 0,-1-2-17 0,6-1-14 0,6 1-19 16,-4-4-27-16,5-1-46 0,0-3-60 0,1 0-66 0,-8 0-59 15,-6-3-68-15,-6-1-110 0,-1 0-135 0,-12-3-78 0,-6 0-11 16,-9-4 26-16</inkml:trace>
  <inkml:trace contextRef="#ctx0" brushRef="#br0" timeOffset="153948.74">4377 9181 2 0,'-21'-5'490'0,"2"5"3"0,0 0-151 0,-1 0-142 16,13 0-82-16,-6 0-48 0,7 0-27 0,0 0-15 0,-1 0-8 16,7 0-1-16,0 0-3 0,7 0 3 0,5 5 8 0,1-5 11 15,7 3 8-15,12-3 7 0,2 4 9 0,4-4 5 16,9 0 4-16,-2 0 2 0,7 0-1 0,6 0-5 15,2-4-5-15,-2 1-7 0,0-2-6 0,1 3-6 0,-7-7-7 16,6 6-8-16,-5 3-12 0,-1-4-23 0,-7 4-30 0,1 0-34 16,-7 0-29-16,-7 0-29 0,1 4-29 0,-7-4-33 15,-7 3-35-15,-12 6-50 0,-7-2-76 0,-7 0-60 0,-6 4-32 16</inkml:trace>
  <inkml:trace contextRef="#ctx0" brushRef="#br0" timeOffset="154089.28">4643 9426 211 0,'-32'7'524'0,"-1"0"-34"0,14-4-162 0,-1 6-128 0,7-6-77 15,7-3-52-15,6 5-27 0,0-5-12 0,13 2-3 16,6-2 2-16,1-2 2 0,12-3 6 0,7 2 1 0,7-6 2 16,6 3-4-16,7-2-6 0,12-3-11 0,0 0-11 15,15-3-20-15,4-1-29 0,2-3-36 0,12-1-53 0,7 2-92 16,0-2-151-16,13-3-101 0,-7 3-51 0</inkml:trace>
  <inkml:trace contextRef="#ctx0" brushRef="#br0" timeOffset="157433.35">2273 9045 98 0,'0'-4'363'0,"6"1"-94"15,-6 3-93-15,7 0-68 0,-1-4-44 0,-6 0-23 16,6 4-11-16,-6-4-2 0,0 4 1 0,7-2 2 0,-7 2 1 16,7-5 2-16,-7 5 2 0,0 0 4 0,0 0 0 15,0-4 4-15,0 4 2 0,0 0 2 0,0 0 5 0,0-3 1 16,0 3-2-16,0 0-3 0,0-4-2 0,0 4-6 0,-7 0-5 15,7 0-4-15,-7-3-6 0,7 3-4 0,-6 0-3 16,0 0-3-16,-1 0-3 0,1 3-3 0,-1 1-3 0,1-1-1 16,-1 1-2-16,-6 3 0 0,6 5-2 0,2-1-1 0,-2 0 1 15,-6 3-1-15,5-3 2 0,3 7-2 0,-2-3 3 16,-6 3-2-16,13 1 0 0,-7 0 0 0,1 2 0 16,6 2 0-16,0-2-2 0,0-3 2 0,0 4-1 0,6 1 1 15,-6-6 0-15,13 5 0 0,-6-7 0 0,0 4 1 0,6-5-1 16,0 1 3-16,-1-5 3 0,8-1 4 0,-7-3 8 0,0-2 13 15,6-4 18-15,2 0 15 0,-2-4 17 0,0-2 12 16,1-6 13-16,-1 1 11 0,1 0 10 0,0-3 4 0,-1-5 1 16,0 2 1-16,1-3-1 0,-1 3-6 0,-6-6-7 0,0 5-9 15,-6 0-9-15,0-5-12 0,-2 6-15 0,3-2-14 16,-8-3-13-16,-8 4-7 0,3 0-7 0,-9-1-9 16,1 1-7-16,0-4-5 0,-6 8-3 0,-1-5-4 0,1 4-2 15,-7 1-3-15,6 2-1 0,-5 5-2 0,4-1-6 0,2 1-10 16,0 4-22-16,6-1-37 0,-1 4-55 0,8 0-52 0,0 4-48 15,-1-1-40-15,7 4-34 0,7 1-33 0,-1-1-51 16,7 5-101-16,-6-5-35 0,6 0-15 0,0 0 3 16</inkml:trace>
  <inkml:trace contextRef="#ctx0" brushRef="#br0" timeOffset="157652.28">2422 9195 243 0,'0'4'463'0,"0"-4"-122"0,0 4-135 15,0-1-94-15,0 1-51 0,0-1-26 0,7 2-12 0,-7-3-6 16,7 6-1-16,-7-1-1 0,7 5 0 0,-1-5 2 0,0 3 1 16,0 5-1-16,7-4 0 0,-6 4-2 0,0-1 1 0,6 1-1 15,-7 0 0-15,0 0-1 0,1-1 0 0,-1 5 0 16,1-5 1-16,-1 4 0 0,1-4 0 0,0 5-1 16,-2 0 0-16,3-1 0 0,-3 1-2 0,-5-5-2 0,8 4-3 15,-1-4-1-15,-2 3-5 0,2 0 0 0,0-5 0 0,0 2-4 16,5-3-13-16,-5 0-18 0,-1-1-28 0,7-2-44 15,-6-1-82-15,6-3-152 0,-6 0-77 0,5-4-41 0</inkml:trace>
  <inkml:trace contextRef="#ctx0" brushRef="#br0" timeOffset="157855.49">2735 9382 110 0,'-6'-4'479'0,"6"1"-53"16,-7-2-145-16,7 3-121 0,0 2-69 0,0 2-41 15,0-2-22-15,-7 5-11 0,7 2-6 0,0 0-3 0,0 1 0 16,0 2-2-16,0 6-1 0,-6-6 0 0,6 9-2 0,0-5 0 16,0 1-2-16,0 3 1 0,0 1 0 0,0-5 2 15,0 4-1-15,0-4 1 0,6 3-2 0,-6-4-1 0,7-1 2 16,-7 1-2-16,0-1 0 0,7-1-4 0,-1 0-8 16,2-4-14-16,-8 1-22 0,5-1-53 0,1-3-100 0,1-1-122 15,-1-3-79-15,1-3-44 0</inkml:trace>
  <inkml:trace contextRef="#ctx0" brushRef="#br0" timeOffset="158089.81">2852 9385 212 0,'0'-3'472'0,"6"3"-110"0,1 0-130 16,-1-4-89-16,1 1-54 0,6-2-25 0,7 5-11 15,-7-2-3-15,7-2 1 0,-1 0 0 0,1 0-2 0,-1 1-2 16,7-1-4-16,0 0-6 0,1 4-7 0,-2-4-6 0,1 4-4 16,-6-2-7-16,6 2-4 0,0 0-3 0,-1 0-3 15,-4 0-3-15,-2 0-9 0,-1 0-12 0,-3 0-17 16,4 2-19-16,-6-2-21 0,6 0-31 0,-5 4-45 0,-8-4-69 16,7-4-118-16,0 4-69 0,-6-7-36 0</inkml:trace>
  <inkml:trace contextRef="#ctx0" brushRef="#br0" timeOffset="158449.51">3504 9126 195 0,'0'-8'475'0,"-7"1"-106"15,1-1-127-15,-1 4-92 0,0-3-47 0,1 7-31 0,-1-3-21 16,2 3-14-16,-8 3-10 0,6 2-6 0,-7-3-6 0,8 10-3 16,-7-1-4-16,0 3-1 0,0 1-1 0,6-1-1 15,-6 9 1-15,6-5-1 0,1 0-2 0,0 5 0 0,-1-2-1 16,7-3-1-16,0 4 2 0,0-3-1 0,0-1-2 15,7 1-2-15,-1-1 2 0,0-3 4 0,1-1 3 0,6-2 4 16,0-2 3-16,0 0 5 0,0-1 5 0,0-6 11 16,8 4 2-16,-3-7 9 0,2 0 6 0,0 0 9 0,-1-7 10 15,1 4 12-15,-1-6 11 0,0-1 16 0,2 0 22 16,-2-6 25-16,0 2 19 0,-6-1 11 0,1 1 1 0,-1-5-3 16,-7 1-7-16,7-1-15 0,-7 1-24 0,-6 0-34 0,0-5-26 15,0 6-21-15,0-5-15 0,-6 3-13 0,-1 2-8 16,1-6-6-16,-7 5-5 0,0-1-2 0,0 4-3 0,0 1-2 15,-7-1-4-15,8 5-2 0,-3-1-6 0,2 3-11 0,1 5-24 16,-1-5-42-16,7 4-59 0,-1 4-60 0,0 0-47 16,7 0-39-16,0 4-31 0,7 0-33 0,0 0-50 0,-1-1-88 15,1 1-40-15,6 4-7 0,-8-5 4 0</inkml:trace>
  <inkml:trace contextRef="#ctx0" brushRef="#br0" timeOffset="158683.87">3484 9268 164 0,'-7'4'451'0,"1"0"-116"16,6-4-131-16,-7 3-91 0,7 1-51 0,0-1-28 0,0 1-12 15,0-1-6-15,0 6-1 0,0-3 1 0,0 2 1 0,7 0 1 16,-7 2 0-16,6 1 3 0,1 0 0 0,0 1 1 16,-1 2-2-16,7-3 1 0,-6 3 2 0,5-3 2 0,2 4 2 15,-8 0-1-15,7-1 0 0,-1 1-1 0,-5-1-3 16,6-2-2-16,-5 3-3 0,4-5-5 0,-5 6-3 0,6-2-2 15,-7-3-1-15,7 3-1 0,-6-3 0 0,6 1 0 0,0-1-2 16,0-1 0-16,0 2-1 0,0-5-5 0,8 0-14 16,-10 0-16-16,9 1-29 0,7-5-49 0,-9-3-88 15,3 4-149-15,-2-8-79 0,0 4-38 0</inkml:trace>
  <inkml:trace contextRef="#ctx0" brushRef="#br0" timeOffset="159043.16">3927 9411 135 0,'5'-7'466'0,"-5"0"-76"0,0 3-138 15,8-4-108-15,-2 5-62 0,1-4-33 0,0 2-15 0,6 3-5 16,-1-2-2-16,1 0-4 0,1 0-2 0,-1 4 0 16,0 0-2-16,-1 0-3 0,1 4-2 0,1 0-6 15,-2 2-1-15,-5-1-1 0,1 5 1 0,-3-2 0 0,1 6-2 16,-6-3 3-16,7 4 0 0,-14 4 3 0,7-2-1 0,-6 5 0 15,1-3 1-15,-3 3 3 0,-5 0 0 0,0 0 0 0,0 0 6 16,0-1 8-16,0-1 7 0,0-3 4 0,0-2 4 16,6-1 1-16,1-2 0 0,-1-5-1 0,7 0-3 15,-6 1-7-15,6-4-4 0,0-1 0 0,6 2 5 0,-6-5 9 16,7 2 10-16,6-4 13 0,7 2 10 0,-1-5 4 0,0 2 2 16,14-5-5-16,0 1-7 0,6-1-11 0,0 2-13 15,7-3-15-15,-8-1-11 0,8-1-11 0,-6 3-17 0,5-2-22 16,-13 3-29-16,1-1-34 0,0 1-29 0,-7 0-30 15,0 2-27-15,-7 3-29 0,-6-2-36 0,0 0-48 0,-6 0-89 16,-1 0-64-16,-12 0-29 0</inkml:trace>
  <inkml:trace contextRef="#ctx0" brushRef="#br0" timeOffset="165058.24">10081 8778 318 0,'0'-8'304'0,"0"1"-81"0,0 0-63 0,0 2-42 15,0-2-26-15,0-1-22 0,-5 2-12 0,5-2-7 0,-7 1-2 16,7-1-1-16,-8 1-6 0,3-3-6 0,5 2-5 0,-8 1-1 16,2-1-1-16,6-2-3 0,-6 2-3 0,6 1-2 15,-7-4 2-15,7 3 3 0,0-2 5 0,0-2 1 0,0 1 2 16,7 0-6-16,-1 1 1 0,8-5 3 0,-9 1-2 16,10-1-3-16,3 1-3 0,2-5-2 0,0 4-2 0,-1 1 3 15,8-5-3-15,5 4-3 0,1 1-3 0,-1-5 0 0,1 5-1 16,5-1 1-16,1-3 1 0,1 4-1 0,6-1-1 15,-8 1 1-15,1-2 0 0,1 1-2 0,-8 1-1 16,-5 3-3-16,-2 0-1 0,-6 4 0 0,1-4 0 0,-7 6-1 16,-5-1-2-16,-8 2 0 0,0-3 0 0,-8 3-5 0,-12 0 0 15,7 4 0-15,-12 0-1 0,-1 0 0 0,-7 4 4 16,1-4-1-16,-1 4-1 0,0-1 5 0,1 1-3 0,5 0 0 16,9 0-1-16,-2-2 0 0,6-2-5 0,1 5 0 15,7-5 1-15,6 3 0 0,-5 5 1 0,5-5-1 0,0 5 0 16,5-1 0-16,-5 0-1 0,6 5 2 0,7-6 1 0,-6 5-1 15,5-3 0-15,-4 4 0 0,-1-6-1 0,5 5-3 16,-6-3-6-16,1 3-9 0,0-1-15 0,0 2-16 0,-1-5-18 16,0 4-17-16,1-3-22 0,-1-2-40 0,0 2-68 0,1-5-142 15,6-3-75-15,1 0-33 0</inkml:trace>
  <inkml:trace contextRef="#ctx0" brushRef="#br0" timeOffset="165558.56">11566 8078 423 0,'7'-8'479'0,"-1"4"-157"0,1-4-125 16,0 6-69-16,-7 2-36 0,6-4-18 0,-6 1-10 15,0 3-4-15,0 0-7 0,0 0-6 0,0 0-2 0,0 0-7 16,-6 3-7-16,6 1-7 0,-7 4-8 0,-6-2-3 0,6 5-5 15,-12 3-1-15,6-2-2 0,-7 6 1 0,-6 0-2 16,7 1-1-16,-8-2 0 0,2 6-1 0,-2-1 2 0,8 0-1 16,-7-4 0-16,6 4-1 0,2-2 2 0,-3-3 0 0,2-3 1 15,6 1-1-15,0 0 0 0,0 0-2 0,6-4 1 16,0 0-1-16,1 0 0 0,6 0 2 0,0-4-1 0,0 4 1 16,0-4-1-16,6 0 2 0,1 0 1 0,0 1 1 15,12-4 0-15,-6 4-1 0,6-1 2 0,9-4 0 0,-10 4 0 16,15-3-1-16,-7 1 0 0,7-2-1 0,-8 4-2 0,8-3 1 15,0-1-1-15,-1 0-2 0,-6-3-1 0,7 5 1 16,-7-1-1-16,1-4 0 0,-8 3-1 0,7-3-6 0,-13 4 5 16,-1-4 1-16,1 0 12 0,0 0 20 0,-6-4 26 15,0 4 22-15,-7-3 15 0,7-6 17 0,-7 3 9 0,0-5 11 16,0-1-1-16,0-2-7 0,-7-1-18 0,7 0-11 0,-7-3-9 16,0 0-8-16,1 0-5 0,-1-4-7 0,1 0-8 15,-1-1-7-15,1 1-6 0,0 1-8 0,0-1-4 16,-8 3-6-16,7-2-3 0,1-1 1 0,-6 3-8 0,5 1-4 15,-6 3-5-15,6 0-2 0,0 1-2 0,-6 3-4 0,13 0-19 16,-6 4-52-16,-1 2-59 0,7 3-59 0,7-2-47 0,-1 4-38 16,7 0-37-16,1 0-53 0,6 0-76 0,-2 0-107 15,9-4-20-15,-8 4 10 0</inkml:trace>
  <inkml:trace contextRef="#ctx0" brushRef="#br0" timeOffset="165902.76">11997 8093 226 0,'0'-4'454'0,"0"4"-122"16,0-4-137-16,0 4-83 0,0 0-45 0,0-4-19 0,0 4-12 15,0 0-4-15,0 4-1 0,0-4-3 0,6 4 5 0,-6 0-3 16,0 3-1-16,7 0-4 0,-1 4-2 0,-6 0-2 16,6 3 0-16,1 1-2 0,-7 4-2 0,6-1-2 0,0 3-1 15,1 2-1-15,0-1 0 0,0 3-1 0,-1-3-2 0,6 5 1 16,-5-6-1-16,6 1 3 0,-6 0 1 0,0-3 0 15,6-2 4-15,-7-5 6 0,-1 3 8 0,3-8 12 0,-2 0 21 16,1 1 36-16,0-5 43 0,-1-3 37 0,7 0 25 16,-6-7 19-16,-1-1 9 0,7-2 3 0,0-2-15 0,-6-3-31 15,6-2-41-15,6-2-33 0,-6-3-22 0,1 0-22 0,-2-3-13 16,9 2-18-16,-9-2-7 0,1-1-7 0,0 4-5 0,0-3-7 16,0 0-5-16,0 2-4 0,0-3-5 0,-6 4-6 15,-1 3-7-15,6-2-16 0,2-1-24 0,-7 3-48 16,0 6-68-16,-1-3-70 0,-6 5-63 0,0 0-68 15,0 4-101-15,0 0-154 0,-13 3-59 0,6 0-9 0,-7 4 39 16</inkml:trace>
  <inkml:trace contextRef="#ctx0" brushRef="#br0" timeOffset="167713.76">11697 9184 120 0,'0'-3'409'0,"0"3"-84"0,0-5-88 0,0 5-71 16,-7-2-50-16,7 2-28 0,0 0-16 0,0 0-8 15,0 0-6-15,0 0-4 0,0 0-3 0,0 0-5 0,0 0-3 16,7 0-2-16,-7 0-5 0,7 0-1 0,-1-5 1 0,0 5-2 15,7-4 1-15,0 4 0 0,0-3 0 0,7 3-1 16,-2-4-5-16,10 1-2 0,-3 3-7 0,2-4-5 0,5 0-2 16,0 1-5-16,1 3-3 0,0-4-6 0,-1 4-13 0,1-4-21 15,-1 4-23-15,1 0-26 0,-7 0-33 0,0 0-55 16,0 4-87-16,-13-4-151 0,0 0-56 0,-6 4-23 0</inkml:trace>
  <inkml:trace contextRef="#ctx0" brushRef="#br0" timeOffset="167901.37">11665 9331 357 0,'-7'3'503'16,"7"2"-84"-16,-6-5-176 0,6 2-112 0,0 2-62 0,6 0-34 15,1 0-13-15,-1-1-6 0,6-3-2 0,2 0 0 16,5 0 1-16,0 0 0 0,8-3 1 0,-1 3-2 0,7-4-4 16,-1 0-1-16,7 0-3 0,6 2-6 0,1-3-13 0,0 2-15 15,-1-4-25-15,8-1-33 0,-1 0-72 0,-7-3-128 16,0 0-93-16,1-3-64 0</inkml:trace>
  <inkml:trace contextRef="#ctx0" brushRef="#br0" timeOffset="168401.65">12817 8719 394 0,'0'3'478'0,"0"1"-156"0,0 4-137 0,0-1-85 16,7 0-45-16,-1 4-16 0,0 0-10 0,1 1-4 0,-1 2 0 15,1-3 2-15,-1 3 2 0,1-3 5 0,7 4 2 16,-8-1-2-16,6 1-1 0,-5 0 2 0,-1 3 3 0,1-3 1 16,0 3 2-16,-7 1 0 0,-7-2 0 0,7 2 2 0,-7-1 7 15,-6 5 3-15,7-5 0 0,-13 4 0 0,5-1 1 0,-5-2-1 16,0 3 0-16,-2 0 0 0,-4 0-4 0,6-3-4 15,-2 2-1-15,2-2-3 0,0-1-5 0,0 0-3 16,6-4-5-16,6 1-5 0,-6 1-4 0,6-1-6 0,7-5-4 16,-7 1-2-16,7-3 1 0,7 2-1 0,0-3-1 0,6 1 1 15,-1-4 0-15,1 3 1 0,7-7 0 0,6 0-1 16,1 0-1-16,-2-7 0 0,8-1 0 0,-7 1-2 0,7-5-1 16,-8-2 0-16,8 3 1 0,-7-7-1 0,0 3 4 15,-1-4 6-15,-5 2 9 0,-6-2 13 0,6 5 14 0,-8-5 15 16,1 5 14-16,-7-5 14 0,1 9 8 0,0-6 5 15,-7 6 2-15,0-1-5 0,0 3-10 0,0 0-9 0,0 2-14 16,7 2-13-16,-7 0-12 0,0 4-10 0,0 0-11 0,0 0-9 16,-7 4-4-16,7 0-6 0,0 2-3 0,0 2 0 15,0 0-1-15,0 3 0 0,7-1 0 0,-7 1 0 0,6 1 0 16,1-1 1-16,5 3 0 0,1-3 0 0,-6 0-1 0,6 3 1 16,7-2-1-16,-8-1-1 0,9 0 0 0,-2-1-6 15,0-1-9-15,1-3-17 0,-1 2-36 0,7 0-45 0,-12-5-55 16,5 1-53-16,1-1-46 0,-8 2-38 0,2-3-54 15,-8-2-78-15,1 0-124 0,-1-2-38 0,0-3 12 0</inkml:trace>
  <inkml:trace contextRef="#ctx0" brushRef="#br0" timeOffset="168667.47">13468 8759 296 0,'0'-11'489'15,"0"-1"-98"-15,-6 2-146 0,6 3-90 0,0 3-45 16,0-4-26-16,0 8-16 0,0-3-11 0,0 3-6 16,0 0-4-16,0 3-3 0,0 5-2 0,0 3 5 0,0-1 9 15,0 10 6-15,6-3 5 0,-6 2 5 0,7 7 2 0,-7-1 4 16,6 4 2-16,1 2-2 0,-1-6-7 0,-6 8-6 0,6-4-5 16,1 0-6-16,-1 1-8 0,2-1-11 0,-2 0-6 15,8 0-7-15,-9 0-5 0,2 1-6 0,5-5-4 16,-5 4 0-16,7-2 0 0,-8-1-1 0,7-4-7 0,-7-1-22 15,1 2-38-15,6-2-41 0,-6-6-35 0,-1-1-37 0,1 1-35 16,-1-5-46-16,-6-1-68 0,6-6-98 0,0-3-62 16,-6-3-19-16</inkml:trace>
  <inkml:trace contextRef="#ctx0" brushRef="#br0" timeOffset="168933.16">13533 8861 402 0,'-6'-33'439'0,"0"1"-142"0,-2-1-114 0,8 4-65 15,-6 2-31-15,6 2-14 0,6 4-8 0,-6-5 0 0,8 6 1 16,4 3 0-16,-4 3-6 0,4-1-6 0,0 0-5 0,2 4-8 16,-1 4-8-16,6-1-10 0,-6 5-7 0,7-1-4 0,-1 0-1 15,2 4-1-15,-2 4 1 0,-6 0 2 0,6 2 4 16,-12 3 3-16,6 1 3 0,-13 5 5 0,6-1 0 16,-6 5 2-16,-6 3 2 0,-7-4-3 0,6 5-2 0,-6 2-4 15,0 0-3-15,-6 0-4 0,5 2-3 0,1-5-3 0,-6 4-3 16,6-1-3-16,0 0-10 0,6-2-17 0,-5 2-26 15,5-2-29-15,7-2-33 0,-6-3-42 0,12 1-79 0,-6-1-157 16,7-2-82-16,5-2-42 0</inkml:trace>
  <inkml:trace contextRef="#ctx0" brushRef="#br0" timeOffset="169292.9">13937 9341 412 0,'-6'-7'484'0,"6"4"-144"0,-7-1-133 0,7 1-75 15,-7-2-37-15,7 2-13 0,-6-1-4 0,-1 0-4 0,2 4-4 16,-8-3-6-16,6 6-4 0,-7-3-9 0,8 4-10 0,-7 3-11 15,6 1-10-15,1-1-7 0,-1 4-6 0,1 0-4 16,6 3 0-16,0 1 0 0,0 4 0 0,6-5-1 16,1 5-2-16,6-1 1 0,0-4 0 0,-1 6 1 0,9-3-1 15,-9 2-1-15,1 0 0 0,1-5 0 0,-1 4 0 0,0-4-1 16,-7 6 1-16,0-6 0 0,1 1 0 0,-7-1 1 0,0 1 5 16,-7-1 4-16,1 1 2 0,-7-4 2 0,7 0 1 15,-14-4 1-15,7 4 0 0,1-4-1 0,-8 1-5 16,0 0-3-16,7-1-4 0,0-5-6 0,0 3-12 0,0-5-18 15,6 3-26-15,1-3-28 0,6-3-31 0,0 3-49 0,6-7-70 16,7 3-105-16,0-3-85 0,0-5-48 0</inkml:trace>
  <inkml:trace contextRef="#ctx0" brushRef="#br0" timeOffset="169965.42">14204 9496 446 0,'0'-5'422'0,"0"3"-134"0,6-2-118 0,-6 4-73 15,0 0-39-15,0 0-20 0,-6 0-10 0,6 0-6 0,0 4-2 16,-7-2-4-16,1 3-1 0,6-2-1 0,-7 1-1 16,-6 3-2-16,7-3-3 0,-1 3-1 0,1-3-2 0,-7 3 1 15,6 0 2-15,1-2 2 0,0-2 3 0,-7 0 3 0,6 1 3 16,0 0 1-16,7-1 1 0,-6-3 1 0,6 3-1 16,-7-3 0-16,7 0-6 0,0 5-2 0,0-5-3 0,0 0-3 15,0 0-2-15,0 0-4 0,0 4 0 0,0-4 1 0,0 0-1 16,0 0 0-16,0 3-1 0,0-3 1 0,0 0 0 15,0 0 2-15,7 5-2 0,-7-5-1 0,0 0 0 0,0 0 0 16,0 2-1-16,0-2-1 0,0 0 2 0,0 4-2 16,0-1 1-16,0-3 1 0,0 4 1 0,0 0 1 0,0 0-1 15,0 0 0-15,0 0-1 0,0-2 1 0,0 3-1 0,0-3 0 16,0 6 0-16,0-8 0 0,6 4 1 0,-6 0-1 16,7 0 6-16,0-4 1 0,-1 3 5 0,7-3 3 0,-7-3 1 15,7 3 1-15,0-4 1 0,0 0 1 0,7 0 1 16,-7-4 0-16,7 1 2 0,-7 1 2 0,7-6 4 0,-8 5 7 15,2-4 4-15,-2 4 5 0,1-1 3 0,-6-3 5 0,-1 5 6 16,0-3 6-16,1 2 3 0,0 4 4 0,-7-4 1 16,0 3-1-16,0 0-5 0,-7 0-8 0,7 4-11 15,-7-3-10-15,1 3-11 0,6 3-8 0,-6-3-8 0,-1 4-5 16,1 0-4-16,6 0 0 0,-7 3-1 0,7-4-1 0,-6 4-2 16,6-3 0-16,0 4-2 0,0-1 2 0,6 0-3 15,1-4 2-15,-7 6 1 0,13-6 0 0,-7 2 2 0,14-3-1 16,-7-2 2-16,5 0 2 0,-4 0 0 0,6 0 0 0,-1-2 0 15,1-6 0-15,-7 4 0 0,7-4 0 0,-8-3 4 16,8 0 0-16,-6 0 6 0,-2 1 9 0,-6-5 4 0,9 3 3 16,-10-2 0-16,2-1 0 0,-7 1-1 0,7-5 2 15,-7 4-3-15,0-2-9 0,0 2-1 0,-7-3 3 0,7 3 6 16,-7 0 11-16,2 0 11 0,5 4 5 0,-8 0 5 0,1 4 1 16,1 0-1-16,-1 0-4 0,7 3-5 0,-5 4-11 15,5 0-12-15,-7 0-10 0,0 4-6 0,0 3-4 0,7 0-2 16,0 5-1-16,-6 2-4 0,6-3 0 0,6 3 1 15,-6 1 1-15,7 4-1 0,0-1 1 0,5 0 0 0,-5 0-1 16,6 1 4-16,0 2 0 0,1-1-1 0,-1-3-2 0,6 2 0 16,0-5-7-16,1 1-16 0,-7 0-25 0,0-1-42 15,7-3-47-15,-7 1-43 0,0-6-38 0,-7 1-31 16,7-2-22-16,-7-2-25 0,-6-3-35 0,7 0-46 0,-7 0-83 16,-7-3-34-16,1-4-7 0</inkml:trace>
  <inkml:trace contextRef="#ctx0" brushRef="#br0" timeOffset="170106.52">14471 9389 406 0,'-6'-11'480'0,"-1"3"-138"0,0 6-139 0,1-2-85 16,6-4-45-16,0 8-23 0,-7-3-10 0,14 3-3 0,-7-4-3 15,6 4-1-15,1 0 0 0,0 0 1 0,6 0-3 0,-1 0-4 16,8 4-6-16,-1-4-9 0,1 0-13 0,7 3-21 16,-1-3-25-16,-1 0-32 0,8 0-47 0,-7 0-96 0,0-3-139 15,0-1-78-15,-6 0-38 0</inkml:trace>
  <inkml:trace contextRef="#ctx0" brushRef="#br0" timeOffset="170372.09">15031 8978 116 0,'0'-7'450'0,"0"0"-105"0,0 0-108 0,0-1-73 15,0 5-41-15,0-1-17 0,0 1-9 0,0 3-9 0,0 0-8 16,0 0-6-16,0 0-1 0,-7 3 4 0,1 4 3 15,0 1 3-15,-1 3 2 0,-6-1 3 0,0 5 2 0,0 4 2 16,0-5-1-16,0 5-9 0,0-1-10 0,1 1-11 16,-9 2-8-16,9-2-9 0,-1 3-6 0,-7-1-10 0,7 2-6 15,0-1-3-15,-7-4-5 0,7 3-3 0,7-2-4 0,-7 3-6 16,0-4-15-16,6 1-25 0,-6-5-34 0,6 1-34 31,1-1-28-31,0-2-25 0,6-1-21 0,-7-4-17 0,7 0-13 0,0-3-12 0,0-1-16 0,0-3-30 0,7-3-47 16,-7-1-64-16,0-3-40 0</inkml:trace>
  <inkml:trace contextRef="#ctx0" brushRef="#br0" timeOffset="170575.45">14706 9191 122 0,'0'-22'391'0,"-7"0"-75"0,7 1-83 0,-6-2-66 15,6 5-43-15,0 0-25 0,0 4-13 0,-7-1-4 0,7 7-2 16,0 2-5-16,0 1-4 0,0 1-9 0,0 1-8 16,7-1-7-16,-1 4-3 0,1 0-4 0,-1 4 0 0,7-1-1 15,0 6 2-15,-7-3 2 0,8 2 4 0,5 3 1 31,0-4-4-31,-5 4-4 0,5 0-6 0,1 0-2 0,0-1 0 0,-2 5-2 0,10-3-1 0,-9 2-4 0,0-3-3 0,1 3-2 16,-7-3-3-16,6 1-4 0,0 3-4 0,1-5-10 31,0 1-22-31,-1 0-31 0,0 1-32 0,1-2-30 0,0 1-34 16,0-3-49-16,-1-5-75 0,0 1-132 0,1-4-73 16,0 0-22-16</inkml:trace>
  <inkml:trace contextRef="#ctx0" brushRef="#br0" timeOffset="171059.97">15637 8825 192 0,'7'-4'487'0,"-1"-3"-78"0,-6 4-139 0,6 3-101 16,-6-4-55-16,7 0-27 0,-7 4-16 0,0 0-8 31,0 0-3-31,6 0 0 0,-6 4 2 0,0 0 4 0,0-1 4 0,0 4 4 0,-6 0-3 0,6 5 3 0,-7 3-1 16,1-1-2-16,-7 1-4 0,7 4-5 0,-7-2-6 15,-7 2-7-15,7-1-3 0,-7 3-6 0,7-2-7 0,-6-1-2 16,6 1-4-16,-7-4-2 0,7 3-1 0,1-3-3 0,-3 0-1 31,10-1-3-31,-9 1-1 0,8-1-2 0,-1-3 3 16,1 0-3-16,6 3-2 0,0-2 0 0,0 3-2 0,6-5-1 0,1 5 0 0,6-4-1 0,-1-1-4 0,3 2 3 0,3 3 0 16,2-5-1-16,6 1 1 0,0 0-3 0,-6 0-1 15,13 1-1-15,-7-4 0 0,-1 2-2 0,2-3 0 0,-2 5 0 31,1-5 0-31,2-4-1 0,-3 4 1 0,-7-3-2 16,9 0 2-16,-7 0 0 0,-7-4 0 0,6 0 0 0,-6-4 0 16,1 4 2-16,-8-8 0 0,1 5 1 0,-1-4 2 0,0-4-1 15,1 0 0-15,-7-3 0 0,0-1 1 0,0-4 0 16,0 0 2-16,0-3 1 0,-7 1-1 0,1-4 3 0,0-2 1 16,-7 1 2-16,6-3 0 0,-13 0-2 0,7 0-1 15,1-4-3-15,-9 3 2 0,-4-3-2 0,5 0 0 0,0 4 3 16,1 0 2-16,-1 3 5 0,1 4 6 0,6 4 5 0,0 0 1 15,0 3 1-15,6 8-4 0,1-5-10 0,-1 9-20 16,7-4-30-16,0 3-36 0,-6 1-40 0,6 3-36 0,6 0-38 16,-6 0-34-16,7 3-33 0,-1-3-52 0,1 4-107 15,0-4-75-15,-1 4-39 0,7-4-14 0</inkml:trace>
  <inkml:trace contextRef="#ctx0" brushRef="#br0" timeOffset="171591.36">16060 8675 166 0,'-6'-4'470'0,"6"0"-100"0,0 1-123 0,0 0-83 16,0-1-42-16,0-1-18 0,-6 2-6 0,6 0 3 0,0-1 9 15,0 0 7-15,-7 1 5 0,7 3-3 0,0-4-6 0,0 4-10 16,0 0-16-16,0-4-18 0,-7 4-20 0,7 0-18 16,0 0-15-16,0 4-8 0,0-4-5 0,0 0-2 15,0 4-2-15,7-1-1 0,-7 5 2 0,0-5 0 0,0 9 1 16,7-6 0-16,-7 5 1 0,0 1-7 0,6-2 5 0,-6 5 1 16,0 4 0-16,6-2 3 0,1 5 0 0,-7 1 1 15,13 2 1-15,-7 5 5 0,1-1-5 0,0 0-1 0,6 1 0 16,-8-1-3-16,2 4 0 0,6-4-2 0,-6 4 0 0,-1-4 0 15,1 5 1-15,0-5-1 0,-1 0 0 0,-6-3 0 16,7-1 0-16,-1 1 0 0,-6-4 0 0,7 0 0 0,-7-3 1 16,6-4 1-16,-6-1 1 0,0-3 8 0,6-5 23 15,-6 2 36-15,0-4 39 0,0-1 28 0,0-3 15 0,7-3 17 16,0-9 11-16,-1 2 3 0,7-5-15 0,0-3-29 16,-7-1-33-16,7-6-21 0,1-1-13 0,-8 1-10 0,7-1-11 15,-6-6-4-15,5 2-6 0,2-3-5 0,-7 0-5 0,5-4 0 16,1 1-9-16,-6-1-1 0,-1 4-1 0,8-4-6 15,-8 4-2-15,0-4-1 0,1 8 0 0,-1 0-5 0,1 0 3 16,-1 3-4-16,1 4-1 0,-7 4 0 0,6 0-5 0,-6 3-6 16,0 4-8-16,7 0-7 0,-7 0-19 0,0 3-25 15,0 5-41-15,0-1-59 0,7 0-64 0,-7 8-57 0,5 0-48 16,-5-1-52-16,8 5-82 0,-8-2-157 0,5 2-32 16,-5 0-1-16,0 3 29 0</inkml:trace>
  <inkml:trace contextRef="#ctx0" brushRef="#br0" timeOffset="171763.22">16601 8946 280 0,'-7'-4'563'0,"7"1"12"0,-6-1-118 0,6 1-203 0,0-1-108 15,6 0-52-15,-6 0-28 0,0 1-13 0,7-1-13 0,-7 0-7 16,0 1-10-16,0 3-17 0,0-3-32 0,0 3-40 15,0 0-44-15,0-5-58 0,0 5-104 0,-7 0-140 0,-6 0-92 16,0-4-39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25:18.4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702 2282,'-25'0,"25"-25,-25 25,0 0,0 0,1 0,-1 0,0 0,0 25,0-25,1 0,24 25,-25-25,0 0,0 25,0-25,1 24,-1-24,25 25,-25-25,0 25,0 0,1 0,-1-1,25 1,-25-25,25 25,0 0,0 0,-25-25,25 24,0 1,0 0,0 0,0 0,25 0,-25-1,25 1,0 0,-1 0,-24 0,25-25,0 24,0-24,0 25,-1-25,1 25,0-25,0 25,0-25,-1 0,1 0,0 0,0 0,0 0,-1 0,26 0,-25 0,0-25,0 25,-1 0,1-25,0 25,0-25,0 1,-1 24,-24-25,25 0,0 0,-25 0,25 1,-25-1,0 0,0 0,0 0,0 0,0 1,0-1,0 0,0 0,-25 0,25 1,-25-1,25 0,-25 0,1 0,-1 1,0-1,0 0,0 25,1 0,-1 0,0-25,0 25,0 0,0 0,1 0,-1 25,0-25,0 0</inkml:trace>
  <inkml:trace contextRef="#ctx0" brushRef="#br0" timeOffset="356.15">15429 2704,'25'0,"-1"25,1-25,0 24,0 1,0 0,-1 0,1 0,0-1,0 1,0 0,0-25,-25 25,24 0,1-25,0 24,-25 1,25-25,0 25,-1 0,1 0,0-1</inkml:trace>
  <inkml:trace contextRef="#ctx0" brushRef="#br0" timeOffset="659.72">16297 2952,'0'-25,"25"25,-25 25,0 0,25-1,-25 1,24 0,-24 0,0 0,25-1,-25 1,25-25,-25 25,0 0,0 0</inkml:trace>
  <inkml:trace contextRef="#ctx0" brushRef="#br0" timeOffset="1138.98">14858 3894,'0'0,"0"-24,25 24,0 0,-25-25,25 25,0 0,-1 0,26 0,-25-25,0 25,24 0,1 0,-1 0,1 0,0-25,-1 25,1 0,-1 0,26 0,-1-25,-24 25,24 0,-24 0,24-24,1 24,-26 0,1 0,24-25,-24 25,0 0,-26 0,26 0,-25-25,0 25,-1 0,1 0,0 0,0 0,-25-25</inkml:trace>
  <inkml:trace contextRef="#ctx0" brushRef="#br0" timeOffset="1487.6">15429 4167,'0'0,"25"0,-1 0,1 0,0 0,0 0,0-25,-1 25,1 0,25 0,-25 0,0 0,-1 0,26 0,-25-24,0 24,-1 0,1 0,25 0,-25 0,-1 0,1 0,0 0</inkml:trace>
  <inkml:trace contextRef="#ctx0" brushRef="#br0" timeOffset="1806.97">15875 4142,'-24'0,"24"25,0 0,0 0,0 0,0-1,0 1,0 0,0 0,0 24,0-24,0 0,0 25,0-1,0-24,0 25,0-1,0-24,0 25,0-1,0 1,0-25,0 24,24-24,-24 0,0 0,0 0,0-1,25 1,-25 0,0 0</inkml:trace>
  <inkml:trace contextRef="#ctx0" brushRef="#br0" timeOffset="2088.34">16247 4837,'25'0,"-25"25,0 0,0-1,0 1,0 0,0 0,0 0,25-1,-25 1,0 0,0 0,25 0,-25 24,0-24,25 0,-25 0,0-1,0 1,24 0,-24 0,25 0,-25-1,0 1,25 0</inkml:trace>
  <inkml:trace contextRef="#ctx0" brushRef="#br0" timeOffset="2779.96">17711 3597,'-25'0,"25"24,25-24,0 0,0 0,-1 0,1 0,0 0,25 0,-26 0,1 0,0-24,0 24,0 0,24 0,-24 0,0 0,0 0,-1 0</inkml:trace>
  <inkml:trace contextRef="#ctx0" brushRef="#br0" timeOffset="2987.57">17785 3721,'0'0,"0"25,0-1,25-24,0 0,0 0,0 0,-1 0,1 0,0 0,25 0,-26 0,26 0,-25-24,24 24,1 0</inkml:trace>
  <inkml:trace contextRef="#ctx0" brushRef="#br0" timeOffset="3895.83">20712 2431,'-25'-25,"1"25,24-25,-25 25,0 0,0 0,0 0,1 0,-1 25,0-25,0 0,25 25,-25-25,1 0,24 25,-25-1,0-24,25 25,-25 0,0 0,25 0,-24-1,-1 1,25 0,-25 0,25 25,0-26,0 1,0 25,0-25,0 24,0-24,0 0,0 24,25-24,-25 0,25 0,-1 0,1-1,25 1,-25-25,-1 25,1-25,25 25,-25-25,24 25,-24-25,25 0,-26 0,26-25,-25 25,24 0,-24-25,25 0,-25 25,0-25,24 1,-24-1,0 0,0 0,-1 0,-24 1,25-1,-25 0,0 0,0-24,0 24,0 0,0 0,0 0,-25 1,1-1,-1-25,25 25,-25 0,0 1,0-1,1 0,-1 25,-25-25,25 0,0 25,1-24,-26 24,25-25,0 25,1 0,-1-25,0 25,0 0,0 0,1 0,24 25,-25-25,25 25</inkml:trace>
  <inkml:trace contextRef="#ctx0" brushRef="#br0" timeOffset="4318.85">20415 3076,'0'0,"0"-25,24 25,1 0,0 0,-25-25,25 25,0 0,-1 0,-24 25,25-25,-25 25,25-25,-25 25,25-25,-25 24,0 1,25 0,-25 25,0-26,0 1,24 0,-24 25,0-26,25 1,-25 0,0 0,0 24,25-24,0 0,-25 0,0 0,25-25,-1 24,1 1,0-25</inkml:trace>
  <inkml:trace contextRef="#ctx0" brushRef="#br0" timeOffset="4744.28">21357 3349,'25'0,"0"-25,0 25,-1 0,-24-25,25 25,0 0,0 0,0 0,-25 25,24-25,-24 25,0-1,0 1,0 0,-24 0,24 0,-25-1,0 1,0-25,25 25,-25 0,1-25,24 25,-25-25,25 24,-25-24,25 25,25-25,0 0,-1 0,1 0,0 0,0 0,24-25,-24 25,25 0,-1-24,1 24,0 0</inkml:trace>
  <inkml:trace contextRef="#ctx0" brushRef="#br0" timeOffset="5470.92">19919 4043,'24'0,"1"0,0 0,0 0,24 0,-24 0,0 0,25 0,-1 0,1 0,-1 0,1 0,0 0,24 0,-24 0,24 0,-24 0,-1 0,26 0,-26 0,1 0,0 0,-1 0,1-25,-1 25,-24 0,25 0,-25 0,-1 0,1 0,0 0,0 0,-25-24,25 24</inkml:trace>
  <inkml:trace contextRef="#ctx0" brushRef="#br0" timeOffset="6207.14">20266 4390,'0'-24,"25"24,-1 0,1 0,0 0,0 0,0 0,-1 0,26 0,-25 0,0 0,24 0,-24 0,25-25,-26 25,26 0,0 0,-26 0,26 0,-25 0,25 0,-26 0,1 0,0 0,0 0,0-25,-1 25,1 0,0 0</inkml:trace>
  <inkml:trace contextRef="#ctx0" brushRef="#br0" timeOffset="6526.75">20811 4366,'0'24,"0"1,0 0,25 0,-25 0,0-1,0 1,25 25,-25-25,0 24,0-24,0 25,0-1,0 1,0-25,0 24,0 1,0-25,0 24,0-24,0 0,0 0,0 0,0-1,25 1,0 0</inkml:trace>
  <inkml:trace contextRef="#ctx0" brushRef="#br0" timeOffset="7012.1">21184 5060,'0'-25,"24"25,1-24,0 24,0 0,0 0,-1 0,1 0,-25 24,25-24,0 25,-25 0,0 0,0 0,0-1,0 1,-25 0,0 0,25 0,-25-1,1 1,-1-25,25 25,-25 0,0 0,0-25,1 24,-1 1,0-25,25 25,-25-25,25 25,0-50,25 25,0 0,0 0,-1 0,1 0,0 0,25-25,-26 25,26 0,-25 0,24-25,1 25,-25 0,24 0,1-24,0 24,-1 0,1-25,-1 25,-24-25,25 25,-1 0</inkml:trace>
  <inkml:trace contextRef="#ctx0" brushRef="#br0" timeOffset="7350.9">22771 4043,'-25'0,"25"-25</inkml:trace>
  <inkml:trace contextRef="#ctx0" brushRef="#br0" timeOffset="194837.52">16024 7342,'0'-25,"-25"25,1 0,24-24,-25 24,0 0,0 0,0 0,25 24,-24-24,-1 0,0 25,0-25,0 25,1-25,-1 25,0-25,25 25,-25-1,0-24,0 25,25 0,-24 0,-1 0,25-1,-25 1,25 0,-25 0,25 0,0-1,0 1,-25 0,25 0,0 0,0-1,0 1,0 25,0-25,0-1,25 1,-25 0,0 0,25 0,-25 0,0-1,25 1,0 0,-25 0,24 0,1-1,0 1,0 0,25 0,-26 0,1-25,0 24,0-24,0 25,24-25,-24 0,0 0,24 0,-24 0,0 0,25 0,-26 0,1 0,0-25,0 25,0-24,-1-1,1 25,0-25,0 0,-25 0,25 1,-1-1,-24 0,25-25,-25 26,25-1,-25-25,0 25,0-24,0 24,0-25,0 25,0 1,0-26,0 25,0-24,0 24,-25 0,25-25,-25 26,1-1,24 0,-25 0,0 0,0 25,25-24,-25-1,1 25,-1 0,0 0,0 0,0 0,1 0,-1 0,25 25</inkml:trace>
  <inkml:trace contextRef="#ctx0" brushRef="#br0" timeOffset="195176.81">15900 7863,'0'25,"25"-25,-25 25,25-25,-25 24,25 1,-25 0,24 0,1 0,0 0,0-1,0 1,-1 0,1 0,0 0,0-1,0 1,-1 0,1-25,0 25,0 0,0-25,-1 24,1-24,0 25,0-25,0 25,-1-25,1 0,0 25,0-25,0 0</inkml:trace>
  <inkml:trace contextRef="#ctx0" brushRef="#br0" timeOffset="195517.18">16843 7913,'0'24,"0"1,25 0,-25 0,0 0,0 0,0-1,24 1,-24 25,25-25,-25-1,0 1,25 25,-25-25,0-1,25 26,-25-25,0 0,25-1,-25 1,24 0,-24 0,0 0,25-1</inkml:trace>
  <inkml:trace contextRef="#ctx0" brushRef="#br0" timeOffset="195897.54">15727 9302,'0'0,"-25"0,50 0,-25-25,24 25,1 0,0 0,0 0,0 0,-1 0,1 0,25-25,-25 25,24 0,1 0,-1-25,1 25,0 0,-1-24,1 24,-1-25,1 0,0 25,-1-25,1 25,-1-25,1 25,-25 0,25-24</inkml:trace>
  <inkml:trace contextRef="#ctx0" brushRef="#br0" timeOffset="196516.5">16322 9525,'0'0,"-25"0,0 0,0 0,1 0,-1 25,0 0,0-25,25 24,-25 1,1 0,-1 0,25 0,-25-1,25 26,-25-25,25 0,-25-1,25 26,0-25,0 0,0 24,0-24,25 0,-25 25,25-26,0 26,-25-25,25 0,-1-1,1 1,0 0,0 0,0-25,-1 25,1-25,0 24,0-24,0 0,24 0,-24-24,0 24,0 0,-1-25,26 25,-25-25,0 25,-1-25,1 0,0 1,0-1,-25 0,25 0,0 0,-25 1,24-1,-24 0,25-25,-25 25,0 1,0-1,0-25,0 25,0-24,0 24,0-25,-25 26,25-1,-24-25,-1 25,0 1,25-26,-25 25,0 0,0 1,1-1,-1 25,0-25,0 25,0-25,1 25,-1 0,0 0,0 0,0 0,1 0,-1 0,25 25</inkml:trace>
  <inkml:trace contextRef="#ctx0" brushRef="#br0" timeOffset="196829.49">16322 9748,'0'25,"25"-25,-1 0,-24 25,25-25,0 25,0-1,0 1,-1-25,1 25,0 0,25 0,-26-25,1 24,0 1,0 0,25 0,-26-25,1 25,0 0,0-1,0-24,-1 25,1 0,0 0,0-25,0 25,-1-25,1 24,-25 1,25-25,0 25,0 0</inkml:trace>
  <inkml:trace contextRef="#ctx0" brushRef="#br0" timeOffset="197237.1">17215 10046,'0'-25,"25"25,-1-25,1 0,0 25,0-24,0 24,-1 0,1 0,0 24,-25 1,0 0,0 0,0 0,0 24,0-24,0 0,0 25,0-26,-25 1,25 0,-25 0,1 0,24-1,-25 1,25 0,-25-25,25 25,-25 0,25-1,0 1,25-25,0 0,0 0,-1-25,1 25,0 0,0-24,24 24,-24-25,0 25,25-25,-26 0,26 25,0-25,-25 1,24-1</inkml:trace>
  <inkml:trace contextRef="#ctx0" brushRef="#br0" timeOffset="197761.22">17984 8086,'0'25,"25"-25,-1 0,1-25,0 25,0 0,0 0,24-24,-24 24,0 0,0-25,24 25,-24 0,0 0,0-25,-1 25,1 0</inkml:trace>
  <inkml:trace contextRef="#ctx0" brushRef="#br0" timeOffset="197965.47">18133 8285,'0'0,"-25"25,50-25,-1 0,1 0,-25-25,25 25,25 0,-26-25,1 25,25-25,-25 25,24-25,-24 1</inkml:trace>
  <inkml:trace contextRef="#ctx0" brushRef="#br0" timeOffset="198620.84">20191 6772,'25'0,"0"0,0-25,0 25,-1 0,1-25,0 25,0-25,24 25,-24-25,0 25,25-24,-1 24,-24-25,25 0,-1 25,1-25,-1 25,1-25,0 1,-25 24,24 0,-24-25,25 25,-26 0,1-25,0 25</inkml:trace>
  <inkml:trace contextRef="#ctx0" brushRef="#br0" timeOffset="198885.78">20687 6623,'-24'0,"24"25,24-1,-24 1,25-25,-25 25,25 0,-25 0,25 24,-25-24,25 0,-1 25,-24-26,25 26,-25-25,25 24,-25-24,25 25,-25-25,25-1,-25 1,0 0,25 0,-25 0,24-25,-24 24</inkml:trace>
  <inkml:trace contextRef="#ctx0" brushRef="#br0" timeOffset="199144.94">21159 7020,'25'0,"-25"25,0-1,0 1,0 0,0 0,24 0,-24-1,0 1,0 0,0 0,0 0,0-1,0 26,0-25,0 0,0-1,25 1,-25 0,0 0,25 0,-25-1</inkml:trace>
  <inkml:trace contextRef="#ctx0" brushRef="#br0" timeOffset="199505.46">20415 8334,'0'0,"-25"0,25 25,25-50,-1 25,1 0,0 0,0-24,0 24,24 0,-24-25,25 25,-1-25,1 25,-1 0,1-25,0 25,-1-25,26 1,-26 24,26-25,-26 0,26 25,-26-25,26 0,-1 25,-24-24,24-1,-24 25,24-25,-24 0,-1 25,1-25,0 25,-1 0,-24-25,25 25</inkml:trace>
  <inkml:trace contextRef="#ctx0" brushRef="#br0" timeOffset="199961.22">20960 8582,'25'0,"0"0,0 0,0 0,-1 0,1-24,0 24,0 0,0 0,-1-25,1 25,0-25,0 25,0 0,-1-25,1 25,0-25,0 25,0 0</inkml:trace>
  <inkml:trace contextRef="#ctx0" brushRef="#br0" timeOffset="200245.31">21233 8558,'0'24,"25"1,-25 0,0 0,25 0,-25-1,25 1,-25 0,24 0,-24 24,25-24,-25 25,25-25,-25 24,0-24,25 0,-25 25,25-26,-25 1,0 0,0 0,24 24,-24-24,0 0,0 0,25 0,-25-1,0 1,0 0</inkml:trace>
  <inkml:trace contextRef="#ctx0" brushRef="#br0" timeOffset="200757.34">21754 9128,'0'0,"25"0,-25-25,25 25,-25-24,24 24,1-25,0 0,0 25,-25-25,25 25,-1 0,1-25,0 25,0 0,0 25,-25 0,0 0,0 0,0-1,0 1,-25 0,25 0,-25 0,0-1,0 26,1-25,24 0,-25-1,0 1,0 0,0 0,1 0,-1-25,25 24,-25-24,25 25,-25-25,25 25,0-50,25 25,0 0,0-25,-1 25,1 0,0-24,0-1,24 25,-24-25,25 0,0 25,-26-25,26 1,0 24,-1-25,-24 0,25 25,-1-25,1 0,-25 25,24-24,-24 24,25 0,-26-25,1 25,0 0,0-25,0 25</inkml:trace>
  <inkml:trace contextRef="#ctx0" brushRef="#br0" timeOffset="201068.19">22945 7541,'-25'0,"0"-25,0 25</inkml:trace>
  <inkml:trace contextRef="#ctx0" brushRef="#br0" timeOffset="210033.43">2927 11261,'-25'0,"25"-24,0-1,0 0,0 0,25 25,0 25,0 0,0-25,-25 25,25-1,-1 1,1 25,0-25,0-1,0 26,-1-25,-24 24,25-24,-25 25,25-25,-25 24,25 1,-25-25,0 24,0-24,0 25,0-26,0 1,0 0,0 0,-25-25,25 25,-25-25,25-25,-25 25,1-25,24 0,24 25,1 0,0 0,0 0,-25-25,25 25,-1 0,-24-24,25 24,-25-25,25 25,-25-25,25 0,-25 0,25 1,-25-1,0 0,0 0,0 0,0 1,0-1,0 0,0 0,0 0,0 1,-25-1,25 0,-25 25,25-25,-25 0,0 1,25-1,-24 25,24-25,-25 25,25-25,0 50,0 0,25 0,-25-1,0 1,24 0,-24 0,25 0,-25 24,25-24,0 0,-25 24,25-24,-25 25,24-25,1 24,-25 1,25-1,0 1,0 0,-25-1,24 1,1-1,0 1,0 0,-25-1,25 1,-1 0,1-26,-25 26,25-25,0 0,0-1,-1 1,-24 0,25 0,0-25,-25 25,25-25,0 0,-1 0,-24-25,25 25,-25-25,0 0,0 0,0 1,0-1,0 0,-25 0,1 25,24-25,-25 25,0-24,0 24,0-25,1 25,-1 0,0 0,0 0,0-25,1 25,-1 0,0 0,0 0,50 0,-25-25,25 25,-25-25,25 25,-1-24</inkml:trace>
  <inkml:trace contextRef="#ctx0" brushRef="#br0" timeOffset="210808.94">4738 11410,'0'0,"-25"0,0 0,1 0,-1 0,0 0,0 25,25 0,-25 0,25-1,0 1,0 0,0 0,0 0,0-1,0 1,0 0,0 0,0 0,0-1,25 1,0 0,0-25,-25-25,25 25,-25-25,24 1,-24-1,25 0,-25 0,0 0,25 1,-25-26,0 25,0 0,0 1,0-1,0 0,0 0,0 0,0 1,-25 24,25-25,0 50,0-1,0 1,0 0,25 0,0 0,-25-1,25 1,-1 0,-24 0,25-25,-25 25,25-1,0 1,0-25,-25 25,24-25,1 25,0-25,-25 25,25-25,0 0,0 0,-1-25,1 25,-25-25,25 25</inkml:trace>
  <inkml:trace contextRef="#ctx0" brushRef="#br0" timeOffset="211125.2">4738 12303,'0'0,"25"0,0-25,-1 25,1 0,0-24,0 24,0-25,-1 25,1-25,25 25,-25 0,0-25,-1 25,1-25,25 25,-25 0,-1-25,1 25,0-24,0 24,0-25</inkml:trace>
  <inkml:trace contextRef="#ctx0" brushRef="#br0" timeOffset="211808.65">5259 12353,'0'25,"25"-1,0 1,-25 0,24-25,1 25,-25 0,25-1,0 26,0-25,-1 0,-24-1,25 1,0 25,0-25,0-1,-25 1,24 25,1-25,-25-1,25 1,-25 0,25 0,-25 0,0-1,25-24,-25 25,0-50,-25 25,0-24,0 24,25-25,-25 25,25-25,-24 25,24-25,0 0,0 1,0-1,0 0,24 25,1-25,0 25,-25-25,25 25,0 0,-1 0,1 0,-25 25,0 0,0 0,-25 0,25-1,-24-24,24 25,-25 0,0-25,25 25,-25 0,0-25,25 24,-24-24,-1 0,0 25,0-25,0 0</inkml:trace>
  <inkml:trace contextRef="#ctx0" brushRef="#br0" timeOffset="212253.05">6127 11931,'-25'0,"25"-25,25 25,0 0,0 0,0 0,-1-25,1 25,0 0,0-24,0 24,-1-25,1 25,0 0,0 0,-25-25,25 25,-1 0,1-25</inkml:trace>
  <inkml:trace contextRef="#ctx0" brushRef="#br0" timeOffset="212445.11">6251 12105,'25'0,"0"0,0-25,-1 25,1-25,0 0,0 25,0-25,-1 25</inkml:trace>
  <inkml:trace contextRef="#ctx0" brushRef="#br0" timeOffset="212996.69">7491 11311,'-24'0,"-1"0,0 0,25 25,-25-25,0 0,25 25,-24-25,-1 24,0 1,25 0,-25-25,25 25,-25 0,25-1,-24-24,24 25,0 0,-25 0,25 0,0-1,0 1,0 0,25 0,-25 0,24-1,1-24,-25 25,25-25,0 0,0 25,-1-25,1 0,0 0,0 0,0 0,-1-25,1 25,0 0,0 0,-25-25,25 25,-1 0,1-24,0 24,0 0,0-25</inkml:trace>
  <inkml:trace contextRef="#ctx0" brushRef="#br0" timeOffset="213309.02">7343 12229,'0'25,"24"-25,1 0,-25-25,25 25,0 0,0 0,-1 0,26-25,-25 25,0-25,-1 25,1 0,0-25,25 25,-26-25,1 25,0-24,25 24,-26-25,1 25,25-25,-25 25,-1-25,1 25,0 0</inkml:trace>
  <inkml:trace contextRef="#ctx0" brushRef="#br0" timeOffset="214069">7814 12378,'0'24,"0"1,0 0,0 0,0 0,0-1,25 1,-25 0,24 0,-24 0,25-1,-25 1,25 0,0 0,-25 0,0-1,0 1,-25-25,0 0,25 25,-25-25,25 25,-24-25,24 25,-25-1,25 1,-25 0,25 0,-25 0,25-1,0 1,-25 0,25 0,0 0,0-1,0 1,25 0,0 0,0-25,0 0,-1 0,1-25,0 25,0 0,0-25,-1 0,1 1,0-1,-25 0,25 0,0 0,-25 1,24 24,-24-25,25 0,-25 0,0 0,0 1,0-1,0 0,0 0,0 0,-25 25,25-24,0 48,0 1,0 0,25-25,-25 25,25-25,-25 25,25-25,0 0,-25 24,25-24,-1 0,1 0,0 0,0 0,0 0,24-24,-24 24,0-25,0 25,-1-25,26 0,-25 25,0-25,-1 1</inkml:trace>
  <inkml:trace contextRef="#ctx0" brushRef="#br0" timeOffset="-214611.61">10121 11385,'-25'0,"25"25,0 0,0 0,0 0,0-1,0 1,0 25,0-25,0-1,25 26,-25-25,0 24,24 1,-24-25,0 0,25 24,-25-24,25 0,-25 0,25-1,-25 1,25 0,-25 0,24-25,-24 25,25-25,0 24,0-24,0 0,0 0,-1 0,-24-24,25 24,0-25,-25 0</inkml:trace>
  <inkml:trace contextRef="#ctx0" brushRef="#br0" timeOffset="-214395.47">9997 12080,'0'0,"0"-25,24 25,-24-25,25 25,-25-25,25 1,0-1,0 0,-1 0,1 0,0 1,0-1,24 0,-24 0,0 25,0-25</inkml:trace>
  <inkml:trace contextRef="#ctx0" brushRef="#br0" timeOffset="-213739.48">10418 11509,'0'25,"25"0,-25 0,0 0,25-1,-25 1,25 0,-25 0,0 0,25 24,-25-24,24 0,-24 0,25-1,-25 1,0 0,25 0,-25 0,0-1,0-48,0-1,25 25,-25-25,0 0,0 0,25 25,-25-24,24 24,1 24,0 1,0 0,0 0,-1 0,1-25,0 0,0 0,0 0,-25-25,24 25,-24-25,25 25,-25-25,25 0,-25 1,0-1,0 0,0 0,0 0,-25 25,25-24,-25 24,25-25,-24 25,-1 0,0 25,25-1,0 1,0 0,0 0,0 0,0-1,0 1,25 0,-25 0,25-25,-1 0,-24 25,25-25,0 0,0 0,0 0,-1 0,1 0,-25-25,25 25,0 0,0-25,-1 25,-24-25</inkml:trace>
  <inkml:trace contextRef="#ctx0" brushRef="#br0" timeOffset="-213320.56">11187 11733,'25'0,"0"24,0 1,-25 0,24-25,-24 25,25 0,-25-1,0 1,0-50,0 1,0-1,0 0,0 0,0 0,0 1,0-1,0 0,0 0,25 25,-25-25,25 25,0 0,0 0,-25 25,24-25,1 25,0-25,-25 25,25-25,0 25,-1-1,1-24,0 25,0-25</inkml:trace>
  <inkml:trace contextRef="#ctx0" brushRef="#br0" timeOffset="-213176.57">11882 11509,'0'-24</inkml:trace>
  <inkml:trace contextRef="#ctx0" brushRef="#br0" timeOffset="-211323.7">5309 14684,'0'-24,"-25"24,25-25,0 0,-25 25,0 0,25-25,-25 25,1 0,24 25,-25-25,0 25,0 0,0-1,1 1,24 0,-25-25,25 25,-25 0,25-1,-25 1,25 0,0 0,0 0,0-1,0 1,0 0,0 0,0 0,0-1,25 1,-25 0,25 0,0-25,-25 25,24-25,1 0,0 0,0 0,0 0,-1 0,-24-25,25 25,0-25,-25 0,25 25,-25-25,25 1,-25-1,0 0,24 0,-24 0,0 1,0-1,0 0,0 0,0 0,0 1,-24-1,24 0,-25 25,25-25,-25 25,25 25,0 0,25-25,-25 25,25-1,-25 1,0 0,24-25,-24 25,25 0,-25-1,25 1,0-25,-25 25,25 0,-1 0,1-1,0-24,-25 25,25-25,0 0,-1 25,1-25,0 0,0 0,0 0,-1-25</inkml:trace>
  <inkml:trace contextRef="#ctx0" brushRef="#br0" timeOffset="-210779.7">6226 14635,'25'0,"-25"25,25-25,0 0,0 0,-1 0,1 0,0 0,0 0,0-25,-1 25,1 0,0 0,0-25,0 25,24 0,-24 0,0-25,0 25,-1 0,26-25,-25 25,0 0,-25-24,24 24,1 0,0 0,-25-25,25 25,-50 0</inkml:trace>
  <inkml:trace contextRef="#ctx0" brushRef="#br0" timeOffset="-209518.77">7367 14188,'0'25,"25"-25,-25 25,25 0,-25-1,25 1,-25 0,25 0,-25 0,24 0,1-1,0 26,0-25,0 24,-25-24,24 25,1-25,0 24,-25-24,25 0,0 24,-25-24,24 0,-24 0,25-25,-25 25,0-1,25-24,-25 25,0-50,0 1,-25 24,25-25,0 0,-25 0,25 0,-24 25,24-24,-25-1,25 0,0 0,-25 25,25-25,25 25,-25-24,25 24,-1-25,1 25,0 0,-25-25,25 25,0 0,-1 0,1 0,0 0,0 0,0 25,-1-25,1 25,0-1,-25 1,0 0,0 0,0 0,-25-1,25 1,-25-25,1 25,-1 0,0 0,0-1,0-24,1 25,-1 0,0-25,0 0,0 25,1-25,-1 0,0 0,0 0</inkml:trace>
  <inkml:trace contextRef="#ctx0" brushRef="#br0" timeOffset="-208812.54">6102 15974,'0'-25,"25"25,0 0,0 0,0 0,-1 0,1 0,0-24,0 24,24 0,1 0,-25-25,24 0,1 25,24-25,-24 0,0 1,24-1,-24 0,-1 0,26 0,-1-24,-24 24,24 0,-24 0,24-24,1 24,-26 0,26 25,-26-25,1 1,-1 24,1-25,0 25,-1 0,-24-25,25 25,-26 0,1 0,0-25,0 25,0 0,-1 0,-24-25,25 25</inkml:trace>
  <inkml:trace contextRef="#ctx0" brushRef="#br0" timeOffset="-207856.55">7367 16098,'0'-25,"0"50,0 0,25-25,-25 25,0 0,25-25,0 24,-25 1,25-25,-25 25,24 0,1 0,0-1,0 1,0 0,-1 0,-24 0,25 0,0-1,-25 1,25-25,-25 25,0 0,25 0,-1-1,-48-24,24-24,-25 24,25-25,0 0,-25 25,25-25,0 0,-25 1,25-1,0 0,0 0,0 0,0 0,25 25,-25-24,25 24,-25-25,25 0,-1 0,1 25,-25-25,25 25,0 0,-25-24,25 24,-1 0,1 0,0 0,-25 24,25-24,0 25,-25 0,24-25,-24 25,0 0,0-1,-24 1,-1 0,25 0,-25 0,0 0,25-1,-25-24,1 25,24 0,-25-25,0 25,0-25,25 25,-25-25,1 24,-1-24,0 0,25 25,-25-25</inkml:trace>
  <inkml:trace contextRef="#ctx0" brushRef="#br0" timeOffset="-207143.96">9277 14833,'-25'0,"50"0,0 0,-25-25,25 25,0 0,0-24,-1 24,1-25,0 25,0-25,0 25,-1-25,1 25,0-25,0 25,0-24,-1 24</inkml:trace>
  <inkml:trace contextRef="#ctx0" brushRef="#br0" timeOffset="-206954.95">9401 14957,'0'0,"0"25,0 0,0-50,25 25,0-25,-25 0,25 25,0-24,-1-1,1 25,-25-25,25 25,0-25,0 0</inkml:trace>
  <inkml:trace contextRef="#ctx0" brushRef="#br0" timeOffset="-205979.72">11187 13543,'0'-24,"-25"24,25-25,-24 25,-1 0,0 0,0 0,25 25,-25-25,25 24,-24-24,24 25,-25 0,0-25,25 25,-25 0,0-1,25 1,-24 0,24 0,-25 0,25-1,0 1,0 0,0 0,0 0,0-1,0 1,25 0,-25 0,24-25,-24 25,25-1,0-24,-25 25,25 0,0-25,-1 0,1 25,0-25,0 0,0 0,-1 0,26 0,-25 0,0-25,-1 25,1 0,0-25,25 25,-25-25</inkml:trace>
  <inkml:trace contextRef="#ctx0" brushRef="#br0" timeOffset="-205679.82">11510 13866,'25'0,"-25"-25,24 25,1 0,0-25,0 25,0 0,-1-25,1 25,0 0,0-24,0 24,24 0,-24-25,0 25,0 0,-1-25,26 25,-25 0,0 0,-1-25,1 25,0 0,25 0,-26-25,1 25,0 0</inkml:trace>
  <inkml:trace contextRef="#ctx0" brushRef="#br0" timeOffset="-204971.59">12676 13171,'-25'0,"50"0,-25 25,24-25,-24 25,25-25,-25 25,25 0,-25-1,25-24,-25 25,0 0,25-25,-25 25,0 0,0-1,-25-24,25 25,-25 0,0 0,0 0,25-1,0 1,-24 0,-1 0,25 0,0-1,0 1,-25-25,25 25,0 0,0 0,0-1,25-24,0 0,-1-24,1 24,0-25,-25 0,25 25,-25-25,25 0,-25 1,24 24,-24-25,0 0,0 0,25 25,-25-25,0 1,0-1,-25 25,25-25,0 50,0 0,0-1,0 1,0 0,0 0,0 0,25-1,-25 1,25-25,-25 25,25 0,0 0,-1-25,1 24,0-24,0 0,0 0,-1 0,1 0,0-24,0 24,0 0</inkml:trace>
  <inkml:trace contextRef="#ctx0" brushRef="#br0" timeOffset="-204619.85">11882 14560,'0'25,"0"-50,25 25,-1-24,1 24,0-25,0 25,0-25,-1 25,1-25,0 25,25-25,-26 25,26-24,0-1,-1 25,1-25,-1 0,1 25,0-25,-1 25,1-25,0 1,-1 24,1-25,-1 25,1-25,0 25,-1-25,1 25,-25 0,24 0,1 0,-25 0</inkml:trace>
  <inkml:trace contextRef="#ctx0" brushRef="#br0" timeOffset="-203935.6">12800 14560,'0'25,"24"-25,1 0,-25 25,25-25,-25 25,25-25,-25 25,25-25,-25 24,24 1,1-25,-25 25,25 0,0 0,-25-1,25-24,-25 25,0 0,0 0,0 0,-25-1,0 1,0 0,0 0,1 0,-1-25,25 24,-25 1,25 0,-25 0,25 0,-25-1,25 1,-24 0,24 0,0 0,0-1,0 1,0 0,0 0,0 0,24-25,1 0,0 0,0-25,0 25,-1-25,1 0,0 0,0 1,0-1,-1 0,-24 0,25 0,0 1,0-1,-25-25,25 25,-25 1,0-1,0 0,0 0,0 0,0 1,0-1,0 50,0-1,0 1,0 0,0 0,0 0,0-1,0 1,24 0,1-25,-25 25,25-25,0 0,-25 25,25-25,-1 0,1 0,25 0,-25-25,-1 25,26 0,-25-25,25 0,-26 25,26-25</inkml:trace>
  <inkml:trace contextRef="#ctx0" brushRef="#br0" timeOffset="-200192.65">16793 12204,'0'-25,"0"0,0 0,-25 25,1 0,-1 0,25 25,-25-25,25 25,-25-25,25 25,0 0,-25-25,25 25,0-1,-25 1,25 0,0 0,0 0,0-1,0 1,0 0,0 0,0 0,0-1,0 1,0 0,25 0,0 0,0-1,0-24,-25 25,25-25,-1 0,1 25,0-25,0 0,0 0,-1 0,1 25,0-25,0 0,-25-25,25 25,-1-25,1 25,0-25,0 1,0 24,-25-25,24 0,1 0,0 0,0-24,-25 24,25 0,-25 0,24 1,-24-1,0 0,0 0,0 0,0 1,0-1,0 0,0 0,-24 25,24-25,-25 0,25 1,-25 24,0-25,0 0,1 25,24-25,-25 25,0-25,0 25,0-24,1 24,-1 0,0 0,0 0,0 0,1 0,24 24,-25-24,0 0,0 25,0 0</inkml:trace>
  <inkml:trace contextRef="#ctx0" brushRef="#br0" timeOffset="-199856.26">16868 12353,'24'0,"1"0,0 0,0 0,-25 25,25-25,-1 24,1-24,-25 25,25 0,0-25,-25 25,25 0,-1-1,-24 1,25 0,0 0,0 0,0-1,-25 1,24 0,1 0,-25 0,25-25,0 24,-25 1,25-25,-1 0,-24 25,25-25,0 0</inkml:trace>
  <inkml:trace contextRef="#ctx0" brushRef="#br0" timeOffset="-199552.66">17686 12452,'0'25,"0"0,25-1,-25 1,25 0,-25 0,25-25,-25 25,0-1,24 1,-24 0,0 0,25-25,-25 25,0-1,0 1,0 0,25 0,-25 0</inkml:trace>
  <inkml:trace contextRef="#ctx0" brushRef="#br0" timeOffset="-199152.91">18058 12254,'25'-25,"0"25,0 0,-1-25,1 25,0 0,25-25,-26 25,1 0,0-25,0 25,0 0,-1 0,1 0,0-25,0 25,0 0,-1 0,1 0,0 0,0 0,0 0</inkml:trace>
  <inkml:trace contextRef="#ctx0" brushRef="#br0" timeOffset="-198552.22">18902 11733,'0'-25,"-25"50,25-1,-25 1,25 0,0 0,0 0,-25-1,25 1,0 0,0 0,0 0,0-1,0 26,0-25,0 0,0-1,0 26,0-25,0 0,0 0,0-1,25 1,-25 0,25 0,-25 0,25-1,-1-24,1 0,0 0,0 0,0 0,-1-24,1 24,0-25,0 25,-25-25,25 25,-25-25,24 25,1-25,0 1,-25-1,25 0,-25 0,25 0,-25 0,24 1,-24-1,0 0,0 0,0 0,0 1,25-1,-25 0,0 0,0-24,0 24,0 0,0 0,0 0,-25 1,25-1,-24 0,-1 0,25 0,-25 1,0-1,0 25,1-25,-1 25,0 0,0 0,0 0,1 0,-1 0,25 25,-25-25</inkml:trace>
  <inkml:trace contextRef="#ctx0" brushRef="#br0" timeOffset="-198143.9">18926 12055,'25'0,"0"25,0-25,0 25,-1-1,1-24,0 25,0 0,0-25,-1 25,1-25,-25 25,25-25,0 25,0-25,-25 24,24-24,1 25,0-25,0 0,-25 25,25-25</inkml:trace>
  <inkml:trace contextRef="#ctx0" brushRef="#br0" timeOffset="-197359.93">19720 12055,'0'-25,"0"0,25 25,0-24,-1 24,-24-25,25 25,0 0,0-25,0 25,0 0,-25 25,0 0,24-25,-24 24,0 1,0 0,0 0,-24 0,-1-1,0 1,25 0,-25 0,0 0,25 0,-25-1,1-24,-1 25,25 0,-25-25,25 25,-25-25,25 25,0-1,-25-24,50 0,0 0,0 0,-25-24,25 24,-1 0,1 0,0-25,0 25,0-25,0 25,-1 0,26-25,-25 25,0 0,-1-25,1 25,0 0,0-24,0 24,-1 0,1-25,0 25</inkml:trace>
  <inkml:trace contextRef="#ctx0" brushRef="#br0" timeOffset="-196584.88">17289 13568,'0'0,"25"0,0 0,0 0,-1 0,-24-25,25 25,0 0,0 0,0 0,-1 0,26 0,-25 0,24-24,-24 24,25 0,0 0,-26-25,26 25,0-25,24 25,-24-25,24 25,-24-25,24 1,0-1,-24 0,24 0,1 0,-1 1,1-1,-1 0,0 0,1 25,-1-25,-24 0,24 1,1-1,-1 0,-24 25,-1-25,1 25,0-25,-1 25,-24 0,25-24,-26 24,1 0,0 0</inkml:trace>
  <inkml:trace contextRef="#ctx0" brushRef="#br0" timeOffset="-195887.95">18777 13643,'0'0,"-24"0,-1 24,0-24,0 0,25 25,-25-25,1 25,-1-25,25 25,-25 0,0-1,25 1,0 0,-25 0,25 0,0-1,0 1,0 0,0 0,0 0,0 24,0-24,0 0,0 0,0-1,25 1,-25 0,25-25,0 25,0-25,-1 25,1-25,0 0,0 0,0 0,-1 0,1 0,0 0,0-25,0 25,0 0,-1-25,1 0,0 0,0 1,-25-1,25 25,-1-25,1 0,-25 0,25 1,-25-1,25 0,-25 0,0 0,0 1,0-1,0 0,0 0,0 0,0 1,-25-1,25 0,-25 0,25 0,-25 1,1-1,-1 0,0 0,0 25,0-25,1 25,-1 0,0 0,0 0,0 0,0 0</inkml:trace>
  <inkml:trace contextRef="#ctx0" brushRef="#br0" timeOffset="-195540.08">18802 13990,'25'0,"-25"-25,25 25,0 0,-25-25,25 25,-1 0,1 0,0 0,0 25,0-25,-1 0,1 25,0-25,0 0,0 25,-1-25,1 24,0-24,0 25,0 0,-1-25,1 25,0-25,0 25,0-1,-25 1,24-25,1 25,-25 0,25-25,-25 25,25-1,-25 1,25-25</inkml:trace>
  <inkml:trace contextRef="#ctx0" brushRef="#br0" timeOffset="-195151.84">19695 13965,'25'0,"-25"-25,25 25,-25-25,25 25,-1 0,-24 25,0 0,0 0,0 0,0-1,-24 1,24 0,-25 0,0 0,25-1,0 1,-25-25,25 25,0 0,25-25,0 0,0 0,-1-25,1 25,0 0,25-25,-25 25,24-25,-24 1,25 24,-1-25,-24 0,25 25,-1-25</inkml:trace>
  <inkml:trace contextRef="#ctx0" brushRef="#br0" timeOffset="-194380.34">20911 12080,'0'25,"-25"-25,50 0,-25-25,25 25,-1 0,1-25,0 25,0 0,-25-25,25 25,-1 0,1-25,0 25,0-24,0 24,-1 0,1-25,0 25,0-25,0 25,-1 0,1 0</inkml:trace>
  <inkml:trace contextRef="#ctx0" brushRef="#br0" timeOffset="-194151.79">20936 12328,'0'0,"0"25,0 0,24-25,-24-25,25 25,0 0,0 0,0-25,-1 25,1 0,0-25,0 25,24-25,-24 25,0-24,0 24,0 0,24-25</inkml:trace>
  <inkml:trace contextRef="#ctx0" brushRef="#br0" timeOffset="-193372.75">21556 11336,'0'-25,"24"25,1-25,0 25,0 0,0 0,-1-25,1 25,0 0,0 0,0-24,-1 24,26-25,-25 25,24 0,-24-25,0 25,0-25,25 25,-26 0,1-25,0 25,0 0,0-25</inkml:trace>
  <inkml:trace contextRef="#ctx0" brushRef="#br0" timeOffset="-193087.98">21828 11237,'0'0,"0"24,25-24,0 25,0 0,-25 0,25 0,-25-1,24 1,-24 0,25 0,-25 0,0-1,25 1,-25 0,0 25,0-26,0 1,0 0,0 25,0-26,0 1,0 0,0 0,0 0,0 24,0-24,0 0,0 0,0-1</inkml:trace>
  <inkml:trace contextRef="#ctx0" brushRef="#br0" timeOffset="-192744.46">22275 11733,'25'0,"-25"24,25-24,-25 25,24 0,-24 0,0 0,25-1,-25 1,0 0,0 0,25-25,-25 25,0-1,0 1,0 0,0 0,25 0,-25-1,0 1,25 0</inkml:trace>
  <inkml:trace contextRef="#ctx0" brushRef="#br0" timeOffset="-192236.15">22746 11485,'25'0,"0"-25,0 25,-1 0,1-25,0 25,0 0,0 0,24-25,-24 25,0-25,0 25,24 0,-24-24,0 24,25 0,-26-25,1 25,0 0,0-25</inkml:trace>
  <inkml:trace contextRef="#ctx0" brushRef="#br0" timeOffset="-191823.76">23366 10939,'25'0,"0"0,0 0,-25-25,25 25,-1 0,1 0,0-25,0 25,0 0,-1 0,1-25,0 25,0 0,0 0,-1-24,1 24,0 0,0-25,0 25,-1 0,-24-25,25 25</inkml:trace>
  <inkml:trace contextRef="#ctx0" brushRef="#br0" timeOffset="-191552.83">23614 10864,'0'25,"0"0,0 0,0 0,25-25,-25 24,0 1,25-25,-25 25,25 0,-25 0,0-1,0 1,25 0,-25 0,0 0,0 0,0 24,0-24,24 0,-24 0,0-1,0 1,0 0,0 0,0 0,25-25,-25 24,0 1</inkml:trace>
  <inkml:trace contextRef="#ctx0" brushRef="#br0" timeOffset="-190928.1">24061 11286,'0'0,"0"-25,25 25,0 0,-25-24,24 24,1 0,0-25,0 25,0 0,-25 25,24-25,-24 24,0 1,0 0,0 0,0 0,0-1,0 1,-24 0,24 0,-25-25,25 25,-25-1,0 1,25 0,-25-25,25 25,0 0,-24-25,24 24,24-24,1 0,-25-24,25 24,0 0,0 0,-1-25,1 25,0-25,25 25,-26-25,1 25,0-25,0 25,24-24,-24 24</inkml:trace>
  <inkml:trace contextRef="#ctx0" brushRef="#br0" timeOffset="-190260.22">22101 12551,'0'0,"-24"0,-1 0,0 25,0-25,0 0,0 0,1 25,-1-25,0 0,25 25,-25-25,25-25,25 25,0 0,0-25,-1 25,1 0,0 0,0-25,25 25,-26-25,26 25,0 0,-1-24,1 24,-1-25,1 0,24 25,-24-25,24 0,-24 25,24-24,-24-1,24 25,1-25,-26 0,26 25,-25-25,24 25,-24-24,24-1,-24 25,-1-25,1 25,24-25,-49 25,25 0,-1-25,-24 25,0 0,24-25,-24 25,0 0,0 0</inkml:trace>
  <inkml:trace contextRef="#ctx0" brushRef="#br0" timeOffset="-189852.19">22647 12849,'25'-25,"0"25,-1 0,1-25,0 25,25-25,-26 25,1-24,0 24,25-25,-26 25,26-25,-25 25,25-25,-26 25,26-25,-25 25,24 0,-24-24,0 24,0 0,0-25,-1 25,1 0,0 0</inkml:trace>
  <inkml:trace contextRef="#ctx0" brushRef="#br0" timeOffset="-189619.79">23019 12725,'0'25,"0"-1,25 1,-25 0,25-25,-25 25,25 0,-25-1,0 1,24-25,-24 25,25 0,-25 0,0-1,25 1,-25 0,0 0,25-25,-25 25,0-1</inkml:trace>
  <inkml:trace contextRef="#ctx0" brushRef="#br0" timeOffset="-189163.79">23391 13022,'25'0,"0"0,-25-24,25 24,-1-25,1 25,0-25,0 25,0 0,-1 0,1 0,0 0,-25 25,0 0,0-1,-25 1,0-25,25 25,-24-25,-1 25,0 0,0-1,0 1,50-25,0 0,0 0,0 0,-1-25,1 25,25 0,-25-24,-1 24,1-25,0 25,0 0,0-25,24 0,-24 25,0-25,0 25</inkml:trace>
  <inkml:trace contextRef="#ctx0" brushRef="#br0" timeOffset="-188948.97">24309 12378</inkml:trace>
  <inkml:trace contextRef="#ctx0" brushRef="#br0" timeOffset="-184623.94">13668 13370,'25'0,"-25"25,0-1,24 1,-24 0,0 0,25 0,-25-1,0 1,0 0,25 0,-25 0,25 24,-25-24,25 0,-25 24,0 1,24-25,-24 24,25 1,-25 0,25-1,0 1,-25-1,25 1,-25 0,24-1,1 1,-25 0,25-1,-25 1,25-1,0 1,-25 0,24-1,-24 1,25-1,-25 1,25 0,-25 24,25-24,-25 24,25 0,-25 1,24-1,-24 1,25-1,-25 1,25-1,-25 0,0 26,25-26,-25 0,25 26,-25-26,0 0,24 1,-24 24,25-24,0-1,-25 25,25-24,-25-1,25 0,-1 26,-24-26,25 0,-25 1,25-1,0 1,-25-1,25 0,-25 1,25-1,-25 1,24-26,-24 26,25-1,-25 1,25-1,-25-24,25 24,-25-24,0-1,25 26,-25-26,24 1,-24-25,0 24,25 1,-25-25,0 0,0 24,25-24,-25 0,0 24,0-24,0 0,0 0,0 0,25-1</inkml:trace>
  <inkml:trace contextRef="#ctx0" brushRef="#br0" timeOffset="-183140.87">15727 15453,'-25'0,"0"25,0-25,0 0,25 25,-25-25,1 25,-1 0,0-1,25 1,-25 0,25 0,-25 0,25-1,-24 1,24 0,0 0,0 0,-25-1,25 1,0 0,0 0,0 24,0-24,0 0,0 0,0 0,0-1,25 1,-25 0,24 0,-24 0,25-1,-25 1,25-25,-25 25,25 0,0-25,-25 25,24-25,1 0,0 0,0 0,0 0,0 0,-1 0,1 0,0-25,0 25,0-25,-1 25,1-25,0 25,0-25,0 25,-1-24,1-1,0 25,0-25,-25 0,25 25,-25-25,24 1,-24-1,25 0,-25 0,0 0,0 1,0-1,0 0,0 0,0 0,-25 1,25-1,-24 0,24 0,-25-24,25 24,-25 0,0 0,0 0,1 1,-1-1,0 0,0 25,25-25,-25 25,1-25,-1 1,0 24,25-25,-25 25</inkml:trace>
  <inkml:trace contextRef="#ctx0" brushRef="#br0" timeOffset="-182799.87">15801 15801,'0'24,"0"1,25-25,-25 25,25 0,-25 0,24-1,-24 1,25-25,-25 25,25 0,0 0,0-1,-25 1,24-25,1 25,0 0,0 0,0-1,-1-24,-24 25,25-25,0 25,0-25,-25 25,25-25,-1 25,1-25</inkml:trace>
  <inkml:trace contextRef="#ctx0" brushRef="#br0" timeOffset="-181737.07">16520 15900,'25'0,"0"0,0 25,-1-25,-24 24,0 1,0 0,0 0,0 0,0-1,0 1,0 0,-24-25,24 25,0 0,-25-25,25 24,-25-24,25 25,-25 0,50-25,0 0,0 0,-1 0,-24-25,25 25,0 0,0 0,0 0,0 0,-25-25,24 25,1 0,0-24,0 24,0 0,-1-25,1 25</inkml:trace>
  <inkml:trace contextRef="#ctx0" brushRef="#br0" timeOffset="-180736.15">15478 17214,'0'0,"-24"0,24-24,0-1,24 25,1 0,0 0,0 0,0 0,-1 0,1 0,25 0,-25-25,0 25,24-25,-24 25,25-25,-1 25,-24-24,25-1,-1 0,1 0,-1 25,1-25,-25 1,24-1,1 25,-25-25,24 0,-24 25,0-25,25 25,-26 0,1-24,0 24,0 0,-25-25,25 25</inkml:trace>
  <inkml:trace contextRef="#ctx0" brushRef="#br0" timeOffset="-180396.11">15999 17413,'0'-25,"25"25,0 0,0 0,-25-25,25 25,-1 0,1 0,0-25,0 25,-25-24,25 24,-1 0,1-25,0 25,0-25,0 25,-1 0,-24-25,25 25,0 0</inkml:trace>
  <inkml:trace contextRef="#ctx0" brushRef="#br0" timeOffset="-180108.52">16347 17239,'0'25,"0"0,0 0,0-1,0 1,24-25,-24 25,0 0,25 0,-25-1,0 1,0 0,0 0,0 25,25-26,-25 1,0 0,0 0,0 0,25-1,-25 26,0-25,0 0,0-1,0 1,25 0</inkml:trace>
  <inkml:trace contextRef="#ctx0" brushRef="#br0" timeOffset="-179632.25">16768 17587,'0'24,"0"-48,0-1,25 25,-25-25,25 25,0 0,0 0,-1 0,-24 25,25 0,-25-1,0 1,0 0,0 0,0 0,-25-1,25 1,-24 0,24 0,-25 0,25-1,-25 1,0-25,25 25,-25 0,1-25,24 25,-25-25,50 0,-1-25,1 25,0-25,0 25,0-25,-1 25,26 0,-25-25,0 25,-1-24,26-1,-25 25,24-25,-24 25,0 0,25-25,-26 25,1-25</inkml:trace>
  <inkml:trace contextRef="#ctx0" brushRef="#br0" timeOffset="-178941.09">17438 16247,'25'0,"0"0,-1 0,1 0,0 0,0-25,0 25,-1 0,-24-25,25 25,0 0,0-24,0 24</inkml:trace>
  <inkml:trace contextRef="#ctx0" brushRef="#br0" timeOffset="-178648.14">17488 16421,'24'0,"1"0,0 0,-25-25,25 25,0-25,-1 25,1-25,0 25,0-25,0 25,0-24,-1 24,1 0,-25-25</inkml:trace>
  <inkml:trace contextRef="#ctx0" brushRef="#br0" timeOffset="-175180.97">19100 15156,'0'-25,"-25"25,25 25,-25-25,25 24,-24-24,24 25,-25-25,25 25,-25-25,25 25,0 0,-25-25,25 24,0 1,0 0,-25 0,25 0,0 0,0-1,0 1,0 0,0 0,0 0,0-1,0 1,25 0,0 0,-25 0,25-1,-25 1,25-25,-1 25,-24 0,25-25,0 0,0 25,0-25,-1 0,1 0,0 0,0 0,0-25,-1 25,-24-25,25 25,0-25,0 0,0 25,-1-24,1-1,0 0,0 0,-25 0,25 25,-1-24,-24-1,0 0,25 25,-25-25,0 0,0 1,0-1,0 0,0 0,-25 0,1 0,-1 1,0-1,0 0,0 25,1-25,-1 25,0-25,0 25,0 0,1-24,-1 24,0 0</inkml:trace>
  <inkml:trace contextRef="#ctx0" brushRef="#br0" timeOffset="-174869.16">19224 15379,'0'25,"25"-25,-25 25,25-25,-25 24,24-24,1 25,0 0,0-25,-25 25,25 0,-1-25,1 24,0 1,0 0,0 0,-1-25,-24 25,25-1,0 1,0 0,-25 0,0 0,25-25,-25 24,24 1,-24 0</inkml:trace>
  <inkml:trace contextRef="#ctx0" brushRef="#br0" timeOffset="-174568.2">19894 15577,'0'0,"0"25,25-25,-25 25,24 0,-24 0,25-1,-25 1,25 0,-25 0,25 0,-25-1,25 1,-25 0,24 0,-24 0,25-1,-25 1,25 0</inkml:trace>
  <inkml:trace contextRef="#ctx0" brushRef="#br0" timeOffset="-174256.98">20216 15503,'25'0,"0"-25,0 25,-1-25,1 25,0 0,0-24,0 24,-1-25,1 25,0 0,0-25,0 25,-1-25,1 25,0 0,0 0,0 0,-1-25,1 25,0 0,0 0</inkml:trace>
  <inkml:trace contextRef="#ctx0" brushRef="#br0" timeOffset="-173668.7">21208 14858,'0'25,"0"0,0-1,0 1,-24 0,24 0,0 0,0-1,0 1,0 0,0 0,0 0,0-1,0 1,24 0,-24 0,25 0,0-1,0 1,0-25,-1 0,1 0,0 0,0 0,0-25,-1 25,1 0,0-24,0 24,0-25,-1 0,-24 0,25 25,0-25,0 1,0-1,-1 0,1-25,0 26,-25-1,25 0,-25 0,0 0,0 1,0-1,0 0,0 0,-25 0,25 1,-25 24,0-25,25 0,-24 25,-1-25,0 25,0-25,0 25,1-24,-1 24,0 0,0-25,0 25,1 0,-1 0,0 0,0 25,0-25,1 0,-1 24</inkml:trace>
  <inkml:trace contextRef="#ctx0" brushRef="#br0" timeOffset="-173344">21332 14982,'0'25,"25"-25,0 25,0-25,0 0,-1 24,1-24,0 0,0 25,0-25,-1 25,1-25,-25 25,25-25,0 25,0-1,-1 1,1-25,-25 25,25 0,0 0,0-1,-1-24,-24 25,25-25,0 0,0 25</inkml:trace>
  <inkml:trace contextRef="#ctx0" brushRef="#br0" timeOffset="-172976">22101 15032,'0'-25,"25"25,0 0,0-25,0 25,-1-25,1 25,0 0,0 0,-25 25,0 0,0 0,0-1,0 1,-25 0,25 0,-25 0,25-1,-25 1,1 0,24 0,-25-25,25 25,0-1,-25-24,25 25,25-25,0 0,-1 0,-24-25,25 25,0 0,25-24,-26-1,1 25,25-25,-25 25,24-25,-24 25,0-25,24 25,-24-24</inkml:trace>
  <inkml:trace contextRef="#ctx0" brushRef="#br0" timeOffset="-172220.46">19497 16421,'25'0,"-1"-25,1 25,0 0,-25-25,25 25,0 0,-1-25,1 25,0 0,0-25,24 25,-24 0,25-24,0 24,-1-25,1 25,-1-25,26 25,-26-25,26 0,-26 25,26-24,-1-1,-24 0,24 25,1-25,-1 0,0 1,1-1,-1 0,1 25,-1-25,1 0,-26 1,26-1,-1 0,-24 0,24 0,-24 25,-1-24,1-1,-1 25,1-25,-25 25,24 0,-24-25,0 25,0 0</inkml:trace>
  <inkml:trace contextRef="#ctx0" brushRef="#br0" timeOffset="-171665.2">19894 16743,'0'0,"-25"0,50 0,0 0,-1 0,-24-25,25 25,0 0,0 0,0 0,-1-24,1 24,0 0,0 0,0-25,-1 25,1 0,0-25,0 25,0-25,-1 25,1 0,0-25,0 25,0 0,-1 0,1-24</inkml:trace>
  <inkml:trace contextRef="#ctx0" brushRef="#br0" timeOffset="-171400.02">20291 16644,'0'0,"-25"0,50 25,-25 0,24-25,-24 24,0 1,25-25,-25 25,0 0,25 0,-25-1,0 1,0 0,25 0,-25 24,0-24,0 0,0 0,25 0,-25-1,0 1,0 0,0 0,0 0,0-1,24 1,-24 0</inkml:trace>
  <inkml:trace contextRef="#ctx0" brushRef="#br0" timeOffset="-171052.72">20811 16917,'25'0,"-25"25,0-1,25-24,-25 25,0 0,0 0,25-25,-25 25,0-1,0 1,0 0,25 0,-25 0,0-1,0 1</inkml:trace>
  <inkml:trace contextRef="#ctx0" brushRef="#br0" timeOffset="-170588.26">21332 16570,'25'0,"-25"24,25-24,0-24,0 24,-1 0,-24-25,25 25,0 0,0-25,0 25,-1 0,1-25,0 25,0 0,0-25,24 25,-24 0,0-24,0 24,24 0,-24-25,0 25,0 0,-1 0,1-25,0 25,0 0,0 0</inkml:trace>
  <inkml:trace contextRef="#ctx0" brushRef="#br0" timeOffset="-169932.29">22176 16123,'25'0,"-25"-25,24 25,-24-25,25 25,0 0,0-24,0 24,-1-25,1 25,0 0,0-25,0 25,-1 0,1-25,0 25,0 0,0 0,-1-25,1 25</inkml:trace>
  <inkml:trace contextRef="#ctx0" brushRef="#br0" timeOffset="-169633.23">22399 15974,'0'25,"25"-25,0 0,-1 25,1 0,-25-1,25-24,-25 25,0 0,25 0,-25 0,0-1,0 1,0 0,0 0,0 0,0-1,0 1,0 0,0 0,0 0,0 0,0-1,0 1,0 0,25 0,-25 0,0-1,0 1</inkml:trace>
  <inkml:trace contextRef="#ctx0" brushRef="#br0" timeOffset="-169052.38">22895 16396,'0'-25,"25"25,-25-25,25 25,-25-25,24 25,1 0,0-24,0 24,0 0,0 0,-1 0,1 0,-25 24,0 1,0 0,0 0,0 0,-25 0,25-1,-24 1,-1 0,0 0,0 0,0-1,0 1,1 0,-1-25,25 25,-25-25,50 0,0 0,-1 0,1 0,0-25,0 25,0 0,0-25,-1 25,1 0,25-25,-25 25,-1-24,26 24,-25 0,0-25,24 25,-24 0,25-25,-26 25,1-25</inkml:trace>
  <inkml:trace contextRef="#ctx0" brushRef="#br0" timeOffset="-31580.22">12874 16247,'-25'0,"25"25,-25-25,25 25,-24-25,-1 24,25 1,-25-25,25 25,0 0,0 0,-25 0,25-1,0 1,0 0,0 0,0 24,0-24,0 0,0 25,0-26,0 26,0-25,0 24,0-24,25 0,-25 25,0-26,25 26,-25-25,25 0,-25-1,24 1,-24 0,25 0,-25 0,25-1,0-24,-25 25,25-25,-1 25,1-25,0 0,0 0,0 0,-1 0,1-25,0 25,0-25,24 25,-24-24,0-1,0 0,0 0,-1 0,1 1,0-1,0 0,-25 0,25-24,-25 24,24 0,-24-25,0 26,0-26,0 0,0 26,0-26,0 0,0 26,-24-26,24 25,-25-24,0 24,0-25,0 25,1 0,-1 1,0-1,0 0,0 0,1 0,-26 25,25-24,0 24,1 0,-1 0,0 0,0 0,0 0,1 0,24 24</inkml:trace>
  <inkml:trace contextRef="#ctx0" brushRef="#br0" timeOffset="-31228.09">13147 16743,'25'0,"-25"25,24 0,1-25,0 25,0-1,0 1,-1-25,1 25,0-25,0 25,0-25,-1 25,1-1,0-24,0 25,0-25,0 25,-1-25,1 25,0-25,0 25,0-25,-1 0,-24 24,25-24,0 0,0 25</inkml:trace>
  <inkml:trace contextRef="#ctx0" brushRef="#br0" timeOffset="-30912.05">13891 16421,'0'25,"-25"-25,25 24,0 1,0 0,25 0,-25 0,25-1,-25 1,25 0,-1 0,-24 0,25-1,-25 1,25 0,0 0,0 0,-25-1</inkml:trace>
  <inkml:trace contextRef="#ctx0" brushRef="#br0" timeOffset="-30387.81">13345 17810,'0'0,"0"-25,25 25,0 0,-25-25,25 25,-1-25,1 25,0-24,0-1,0 25,0-25,-1 0,1 0,25 25,-25-24,-1-1,1 0,25 0,-25 0,-1 0,1 25,25-24,-25-1,-1 0,1 0,0 25,25-25,-26 1,1-1</inkml:trace>
  <inkml:trace contextRef="#ctx0" brushRef="#br0" timeOffset="-30016.12">13569 18132,'24'0,"1"0,-25-25,25 25,0 0,-25-24,25 24,-1-25,1 0,0 25,0-25,-25 0,25 25,-1-24,1 24,0-25,0 0,0 25,-1 0,1-25,0 25,0-25,0 25</inkml:trace>
  <inkml:trace contextRef="#ctx0" brushRef="#br0" timeOffset="-29724.03">13916 17934,'0'25,"25"-25,-25 24,0 1,0 0,0 0,24 0,-24-1,25 1,-25 0,25 0,-25 0,25-1,0 1,-25 0,24-25,-24 25,25 0,0-1,-25 1,25-25,-25 25,0 0</inkml:trace>
  <inkml:trace contextRef="#ctx0" brushRef="#br0" timeOffset="-29391.91">14362 18231,'0'25,"0"0,0 0,0 0,25-25,-25 24,0 1,25 0,0 0,-25 0,24 24,-24-24,25 0,-25 0,25 0,-25-1,25 1,-25 0,25 0,-25 0,0-1</inkml:trace>
  <inkml:trace contextRef="#ctx0" brushRef="#br0" timeOffset="-28628.4">14809 17190,'0'-25,"25"25,-1-25,1 25,0-25,0 0,0 1,-1 24,1-25,0 0,0 0,0 25,-1-25,1 1,25 24,-25-25,-1 0,1 25,0-25,0 25,0 0</inkml:trace>
  <inkml:trace contextRef="#ctx0" brushRef="#br0" timeOffset="-28360.47">14908 17537,'25'0,"0"0,-1-25,1 25,-25-25,25 25,0-25,0 1,-1-1,1 0,0 25,0-25,0 0</inkml:trace>
  <inkml:trace contextRef="#ctx0" brushRef="#br0" timeOffset="-9209.27">1265 16694,'25'0,"0"0,0 0,0 0,-1 0,1-25,0 25,0-25,0 25,-1 0,-24-25,25 25,0-25,0 1,0 24,-1-25,-24 0,25 25,0-25,0 25,0-25,-1 1,1-1,0 25,-25-25,25 25,0 0</inkml:trace>
  <inkml:trace contextRef="#ctx0" brushRef="#br0" timeOffset="-8857.09">1761 16594,'0'25,"0"0,0 0,0 0,0-1,25-24,-25 25,0 0,0 0,0 0,25-1,-25 1,0 0,25 0,-25 0,0-1,25 1,-25 0,0 0,25 0,-25-1,0 1,0 0,24-25,-24 25,0 0,25-1,-25 1,25-25</inkml:trace>
  <inkml:trace contextRef="#ctx0" brushRef="#br0" timeOffset="-8148.52">2481 16966,'0'25,"0"0,25 0,-25 0,0-1,24-24,-24 25,0 0,25-25,-25 25,0 0,25-25,-25 24,0 1,25 0,-25 0,25 0,-25-1,24 1,-24 0,25 0,-25 0,25-25</inkml:trace>
  <inkml:trace contextRef="#ctx0" brushRef="#br0" timeOffset="-6996.73">3399 16966,'-25'0,"25"25,25-25,-1 0,1 0,0 0,0 0,0-25,-1 25,1-24,0 24,0-25,0 25,-1 0,1-25,0 25,0 0,-25-25,25 25,-1-25,1 25,0 0,0 0,0-24,-1 24,1 0,0-25</inkml:trace>
  <inkml:trace contextRef="#ctx0" brushRef="#br0" timeOffset="-6600.73">3994 16495,'0'25,"0"-50,25 25,0 0,-1 0,1 0,-25-25,25 25,0 0,0-24,-1 24,1-25,0 25,0-25,0 0</inkml:trace>
  <inkml:trace contextRef="#ctx0" brushRef="#br0" timeOffset="-6360.37">4267 16396,'0'25,"25"0,-25-1,24 1,1 0,-25 0,25 0,-25-1,25 1,0 0,-25 0,24 0,1 24,0-24,-25 0,25 0,0-1,-25 1</inkml:trace>
  <inkml:trace contextRef="#ctx0" brushRef="#br0" timeOffset="-5956.34">4713 16892,'0'-25,"25"25,-25-25,25 25,0 0,-25 25,24-25,-24 25,0 0,0 0,25-1,-25 1,0 25,0-25,0-1,0 1,0 0,0 0,0 0,-25-1,25 1,0 0,0 0,0 0,25-25,0 0,-25-25,25 25,0-25,-1 0,1 0,0 25,0-24,0 24</inkml:trace>
  <inkml:trace contextRef="#ctx0" brushRef="#br0" timeOffset="-5464.3">4812 18008,'-24'0,"48"0,-24-25,25 25,0-24,0 24,0 0,-25-25,24 25,1 0,0-25,0 25,0-25,0 25,-1-25,1 25,0-24,0 24,0-25,-1 25,1 0,-25-25,25 25,0 0,-25-25</inkml:trace>
  <inkml:trace contextRef="#ctx0" brushRef="#br0" timeOffset="-5236.08">5036 18157,'-25'0,"25"25,0-50,25 25,-25-25,25 25,-25-25,24 25,1-24,-25-1,25 25,0-25,0 25,-25-25,24 25,1-25,0 25,-25-24,25 24,0 0</inkml:trace>
  <inkml:trace contextRef="#ctx0" brushRef="#br0" timeOffset="3034.75">6747 17289,'25'0,"-25"25,25-25,-25 24,0 1,25-25,-25 25,24-25,-24 25,25-25,-25 25,25-25,-25 24,25-24,-25 25,25-25,-25 25,24 0,-24 0,25-25,-25 25,25-25,-25 24,25-24,-50 0,25-24,-25 24,0 0,1 0,-1 0,0 24,0-24,25 25,-25 0,25 0,-24 0,24-1,0 1,-25 0,25 0,0 0,0-1,0 1,0 0,0 0,0 0,0-1,0 1,25-25,-25 25,24-25,-24 25,25-25,0 0,0 0,0 0,-25-25,24 25,1-25,0 25,-25-25,25 1,-25-1,0 0,25 25,-25-25,0 0,0 1,0-1,-25 0,25 0,-25 0,25 1,-25-1,25 0,-25 25,25-25,0 50,25 0,-25 0,25-1,-25 1,25-25,-25 25,25-25,-25 25,24-25,-24 25,25-25,0 24,0-24,0 0,0 0,-1 0,1 0,0 0,-25-24,25 24,0-25,-1 0,-24 0</inkml:trace>
  <inkml:trace contextRef="#ctx0" brushRef="#br0" timeOffset="3955.22">7144 17363,'25'0,"0"0,0 0,-1 0,1 0,0-25,0 25,0-24,-1 24,-24-25,25 25,0-25,0 0,0 25,-1-25,1 1,0-1,0 25,-25-25,25 25,-25-25,24 25,-24-25</inkml:trace>
  <inkml:trace contextRef="#ctx0" brushRef="#br0" timeOffset="4310.56">7491 17239,'0'25,"0"0,25 0,-25-1,25-24,-25 25,25 0,-25 0,25 0,-1-25,-24 24,25 1,-25 0,25-25,0 25,-25 0,25-25,-25 25,24-25,-24 24,25 1,0-25,-25 25</inkml:trace>
  <inkml:trace contextRef="#ctx0" brushRef="#br0" timeOffset="4835.07">7814 18207,'-25'0,"25"24,0-48,25-1,0 0,-25 0,24 25,1-25,0 1,-25-1,25 0,0 0,24-24,-24 24,0 0,0 0,-1 0,1 1,0 24,25-25,-25 0,-1 25,1-25,0 25,0-25,0 25,-1 0,1 0</inkml:trace>
  <inkml:trace contextRef="#ctx0" brushRef="#br0" timeOffset="5094.74">8012 18306,'25'0,"-25"-25,25 25,-25-25,25 0,-1 1,1-1,0 0,0 0,0-24,0 24,-1-25,1 25,0 1,0-26,0 25,24 0,-24 1,0 24,-25-25,25 25,-1-25,1 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55:36.81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178 4103 91 0,'-7'-11'303'15,"1"0"-83"-15,0 0-71 0,-1 4-51 0,1-1-28 0,-1-2-14 16,0 2-3-16,0 1 1 0,1-5 0 0,0 4 0 0,-1 2 0 15,7-5 1-15,-5 3-3 0,-3-3-3 0,3 4-5 16,5-4 0-16,-7 4 4 0,-1 0 0 0,8-1-2 16,-6 1-6-16,6 4 0 0,-7-1-7 0,7 0-5 0,0 4-8 15,0 0-9-15,-6 0-5 0,6 4-7 0,0 0-1 0,0 3-2 16,0 4 1-16,-6 3 2 0,6 1 1 0,0 7 0 16,0 1 1-16,-7 2 1 0,7 0-1 0,0 4 3 0,0 1-1 15,-6-5-3-15,6 5 1 0,0-5 1 0,0 1 1 16,0 0-1-16,0-4 3 0,0-5-2 0,6 6 2 0,-6-9 1 15,0 1-1-15,0 0 1 0,0 0-1 0,7-8 0 0,-7 4-2 16,0-4 2-16,0 0 2 0,0 0 3 0,-7 1 2 16,1-1 1-16,-1-3 2 0,1 3 3 0,-8 1-1 15,1-1-1-15,1 4-2 0,-1 0-3 0,-7 1-1 0,-1-2-3 16,10 1-1-16,-9 0-2 0,6 1-3 0,8-2 1 0,-7 1-2 16,6-3 0-16,1-1 0 0,0 0 0 0,6 0-1 0,0 0 0 15,0-2 1-15,0-2 0 0,0 0 2 0,6-3 3 16,-6 5 0-16,13-5 2 0,-7-5 2 0,1 5 4 0,-1-3 1 15,8 0 1-15,-1-2 0 0,-6-2 0 0,-1 0 0 16,7 3 0-16,-6-4-1 0,-1 2-1 0,0 2 0 0,1 0 0 16,0 1-1-16,-1-1-3 0,-6 0-1 0,7 4-1 15,-7 0-2-15,6-4-2 0,0 4-2 0,1 0-1 0,-1 0-1 16,1 4 1-16,0-4-1 0,6 0 0 0,0 4 1 0,6 0 0 16,2-1 4-16,-3-3-2 0,8 4-4 0,-6-4-10 15,6 4-16-15,7-4-18 0,-8 0-18 0,8 0-19 0,-7 0-24 16,7 0-28-16,-8-4-48 0,2 0-81 0,-1 1-122 15,-7-5-59-15,-5 2-22 0</inkml:trace>
  <inkml:trace contextRef="#ctx0" brushRef="#br0" timeOffset="218.58">3367 4260 189 0,'-7'-7'483'0,"0"4"-73"15,1-1-172-15,6 0-107 0,-6 4-59 0,6-4-33 0,0 4-19 16,-7 0-13-16,7 0-4 0,7 4-2 0,-7 0-2 0,0 0 0 15,6 3 1-15,-6 0 1 0,6 0 2 0,1 4-1 16,0 3 1-16,-7 1 2 0,6-1 1 0,1 6 0 0,-1-6 1 16,1 5-1-16,-1-1-2 0,-6 0 1 0,7 0 0 15,-1 4-3-15,1-3 0 0,-1 0 0 0,8-2-2 0,-7 2 0 16,-2-5-5-16,8 5-9 0,-6-5-12 0,6 4-13 0,0-7-18 16,-6 4-25-16,-1-4-30 0,7-3-34 0,-7-4-43 15,-6 3-54-15,0-7-77 0,0-4-55 0</inkml:trace>
  <inkml:trace contextRef="#ctx0" brushRef="#br0" timeOffset="421.64">3386 4454 329 0,'-13'-18'399'0,"0"-1"-105"0,6 2-104 0,1-2-73 0,0 1-42 15,-1 0-23-15,7 3-17 0,0-4-11 0,0 4-4 0,7 1-4 16,-7 3-3-16,6 0-2 0,0 1-4 0,8-2-2 16,-8 5-1-16,7 3 0 0,0 1-3 0,-6 0-1 0,6-2 0 15,-1 5-1-15,-4 5 0 0,4-2 1 0,-4 0 1 0,-3 5-1 16,2-1 2-16,-1 1 1 0,-6 2 0 0,0 1-3 15,0 0 3-15,0 0 0 0,-6 0-2 0,-1 4-1 0,2-4 0 16,-3 4-2-16,-4-1-3 0,4-2-4 0,-4 2-13 16,5-3-17-16,-6 3-24 0,7 1-49 0,-1-4-82 0,7-1-138 15,0-2-74-15</inkml:trace>
  <inkml:trace contextRef="#ctx0" brushRef="#br0" timeOffset="796.7">3738 4634 90 0,'0'-4'432'0,"0"4"-94"0,-7 0-104 0,7 0-80 16,0 0-58-16,0 0-39 0,-6 0-19 0,-1 4-13 0,1-4-5 16,-1 4-6-16,1 0 0 0,-1 3-2 0,1-4 1 15,0 2-3-15,6 1-2 0,-7 2-1 0,7-1-1 0,0 1-3 16,0-1-2-16,0 3 0 0,7-2-1 0,-7 3 1 16,6-3-1-16,0 5 1 0,1-1-1 0,6-4 0 0,-7 6 1 15,1-3 1-15,6 0 0 0,-5-1-2 0,-3-2 2 16,1 7-2-16,1-4 0 0,-1 1 3 0,-6-6-2 0,0 5 1 15,0 1-1-15,0-2-1 0,-6-3 2 0,6 1 2 0,-7-1-3 16,7 1 0-16,-6-2 0 0,1 2 1 0,5-4-5 0,-8-1-10 16,8 1-13-16,0-4-18 0,0 4-23 0,0-4-35 15,8 0-55-15,-3-4-110 0,1-3-90 0,-6-1-49 16</inkml:trace>
  <inkml:trace contextRef="#ctx0" brushRef="#br0" timeOffset="1046.98">3855 4740 229 0,'0'-4'484'0,"0"2"-112"0,0-2-135 0,0 4-102 0,0-5-60 16,0 5-38-16,0 0-19 0,0 0-9 0,0 5-9 16,0-1 0-16,0-2 0 0,0 5 0 0,0 1 0 0,0 0 1 15,0-1 0-15,0 0 0 0,7 0 0 0,-7 1-1 0,6-1 0 16,0 1 2-16,1-2-1 0,6-2 4 0,-6 0 0 16,0-4-1-16,5 0 1 0,0 0 0 0,-4 0 0 0,5-4 1 15,-6 0 1-15,6 2 1 0,-1-2 2 0,-5 0 2 16,-1 0 2-16,1 1 3 0,0-1 1 0,-7 0 1 0,6 4-1 15,-6-4-1-15,7 1-3 0,-7 3-1 0,6 0-6 0,-6 0-9 16,0-4-11-16,7 4-14 0,-1 0-19 0,7-3-27 16,0 3-49-16,0-4-78 0,8-3-147 0,-10-1-75 0,10 0-31 15</inkml:trace>
  <inkml:trace contextRef="#ctx0" brushRef="#br0" timeOffset="2109.4">4155 3012 185 0,'0'-5'334'0,"0"5"-87"0,0-3-80 0,0 3-60 15,0 0-44-15,0 0-28 0,0 0-15 0,0 3-8 16,0-3-4-16,-8 5 0 0,8-5 0 0,-5 7 0 0,5-5 1 16,-6 2 1-16,-1 4 0 0,0-1-2 0,0 5 2 15,1-2-3-15,-7 1-3 0,0 0 2 0,0 3-1 0,-7-2-2 16,8 3 1-16,-1-1-1 0,-7-2 1 0,7 2 0 15,0-3 2-15,0 1-3 0,0-2 0 0,0 1 1 0,0-1 1 16,6-2 1-16,-5 3-2 0,5 0 0 0,0-4 1 16,0 0-2-16,1 2 1 0,-1 1-3 0,7-6 5 0,-6 2-5 15,6-1 1-15,0-1-2 0,6 4 1 0,-6-5 2 0,7 0 1 16,-1 5 1-16,1-5-3 0,0 1 2 0,0 0 3 16,-1 0 1-16,7-4 0 0,0 3-2 0,7-3 0 0,-1 0-1 15,0 0-2-15,8 0 1 0,-8-3-6 0,7 3-7 0,0-4-9 16,0 0-17-16,-1 4-26 0,-4-7-43 0,5 3-60 15,-7-3-128-15,0-1-83 0</inkml:trace>
  <inkml:trace contextRef="#ctx0" brushRef="#br0" timeOffset="2890.87">3992 3171 58 0,'-7'0'333'0,"1"-2"-101"0,0 2-76 15,-1 0-53-15,7 0-37 0,0-4-22 0,0 4-14 0,0 0-8 16,0 0-4-16,7 0-6 0,5 0-3 0,-5 0-4 0,6 4-1 16,7-4-1-16,-1 0-1 0,0 0 0 0,7 2 1 15,0-2 1-15,6 0 1 0,1 0 1 0,0 0 1 0,7 0 2 16,-2 0 2-16,2 0 2 0,6 0 1 0,-1 0 2 16,8 0-1-16,-2-2 0 0,1 2 0 0,7-4 1 0,-1 4 0 15,1-3-2-15,-1-2 1 0,8 2-2 0,-8 0 0 0,7-2 0 16,1 1 2-16,-1 1-1 0,-6-1-1 0,6 1-1 15,-7-1-3-15,1 1 2 0,0-1-2 0,-1 0-1 16,-6 0-3-16,7 4-1 0,-7-3-3 0,-7-1 0 0,8 1 0 16,-8-2-1-16,1 5 2 0,-1-2 0 0,1-2-1 0,-7 0 1 15,7 0 2-15,-8 1 0 0,2-1-1 0,-1 4-2 0,-7-4 0 16,7 0 0-16,1 2-1 0,-8-3 1 0,7 5 0 16,-7-3-1-16,8-1 2 0,-7 1-2 0,-1-1 1 0,7 4 1 15,-7-4 1-15,1 0 0 0,-1 4-2 0,8-3 2 16,-7 3-1-16,-2-4 1 0,-4 4 0 0,6-3-1 0,-1 3 0 15,0-5-1-15,-5 5 2 0,-2-4-1 0,8 4 1 16,-7 0 1-16,1-2-2 0,-2 2 0 0,2 0-1 0,-2 0 0 16,1-4-2-16,1 4 0 0,-1 0 0 0,-7 0 0 0,1 0 0 15,-1 0 0-15,1 0 1 0,-7 0 0 0,0-3 3 16,-7 3 1-16,0 0 2 0,1 0 2 0,-1 0 6 0,-6 0 3 16,8 0 4-16,-8-5 3 0,0 5 0 0,0 0 1 15,-8 0-2-15,8-3-3 0,0 3-4 0,-6-4-5 16,-1 0-5-16,1 0-3 0,0 4-1 0,-1-3-1 0,1-1-3 15,-1 1 1-15,1-2 1 0,6 3 0 0,-6-2 1 0,-1-4-1 16,0 5 0-16,0-1 0 0,7 0 0 0,-6-2 0 0,6 1 0 16,-6 2 0-16,-1-4-1 0,7 3 0 0,-6-4 1 15,6 5 0-15,-7-4 0 0,1-2 0 0,6 7 0 0,-7-6 0 16,1 5 1-16,-1-1 0 0,-6 0-1 0,7 0-1 0,-1 0 0 16,-6 1 0-16,6 3 1 0,-6 0 0 0,0 0-1 15,7 3-1-15,-7-3 1 0,0 4 1 0,0 0-2 16,6 0 0-16,1 0-4 0,0-1-1 0,6 1 0 0,-7 0 0 15,7-2 1-15,-6 3-1 0,6 2 0 0,6-3 1 0,-6-1 3 16,7 1 1-16,-7 4-1 0,6-5-1 0,0 4-2 0,1-2 0 16,-1 1 1-16,1 2 1 0,6-5-1 0,-6 5 0 15,5-2-1-15,-6 2 4 0,7-1-1 0,1 1 1 0,-7 4 1 16,6-5 0-16,-7 4 1 0,-1-1 0 0,10 2 0 16,-9-2-1-16,1 1 1 0,-7 0 0 0,6 3 0 15,-6-2 0-15,0-1 0 0,-6 3 0 0,-1-3-2 0,1 0 2 16,-9 1-1-16,4-1 0 0,-2 0-3 0,-14 0-7 0,8 0-12 15,-7 0-23-15,6-1-43 0,-12 2-97 0,-1-5-127 0,1 0-80 16,-1 0-47-16</inkml:trace>
  <inkml:trace contextRef="#ctx0" brushRef="#br0" timeOffset="4563.13">5620 3663 249 0,'0'0'322'0,"0"-3"-81"16,0-2-71-16,0 2-51 0,0 3-33 0,0-3-16 0,0-1-9 15,0 0-7-15,0 1-3 0,0-1-4 0,0 0-4 16,0 0-3-16,0 2-3 0,0 2-3 0,0-6-1 0,0 4-3 16,0 2-4-16,0-4-3 0,0 4-4 0,0 0-5 15,0 0-5-15,0 0-4 0,-6 0-3 0,6 0-2 0,0 6 1 16,-7 0-2-16,1 0 1 0,-1 5 0 0,-6 0 0 0,6 0 1 16,-12 4 0-16,0 3 0 0,5 0 0 0,-11 1 1 15,5-5-2-15,0 5 0 0,-5-1 0 0,4 0-1 0,3-3 0 16,-2-1 1-16,0 1 1 0,7-1 0 0,-7-2 0 0,14-1 1 15,-7-3 0-15,6 2 0 0,-6-2-1 0,13-5-2 16,-6 5 0-16,6-4-1 0,0 3-1 0,0-4-1 0,6 5 1 16,7-1 3-16,-6-3 0 0,6-1 1 0,8 1 1 15,-3 0 1-15,7-1 1 0,2 1 0 0,0-4-2 0,-2 0-1 16,8 0-1-16,-1-4 0 0,-5 4 0 0,5-3-2 0,-6-1 1 16,0 0 1-16,1 1-1 0,-9-1 1 0,2-3 1 15,0-1 6-15,-7 5 5 0,-6-4 4 0,6-5 6 16,-13 5 5-16,6-3 6 0,-6-2 5 0,0-3 3 0,-6 1-2 15,-1-1-1-15,1-3-7 0,-7 3 1 0,-1-3-3 0,1 0-3 16,0-5-4-16,-7 6 1 0,8-3-3 0,-8 2-1 0,7 0 0 16,-6-1-2-16,5 5-4 0,8-1-1 0,-7 1-3 15,7 3-6-15,-1-1-13 0,1 5-24 0,6 0-26 16,6 0-27-16,1-1-34 0,-1 1-62 0,13 0-120 0,1 0-106 16,6-4-65-16,1 0-29 0</inkml:trace>
  <inkml:trace contextRef="#ctx0" brushRef="#br0" timeOffset="4734.96">5953 3553 200 0,'-7'4'285'0,"7"3"-114"16,-7-3-73-16,7 3-40 0,-6-2-17 0,6-3-8 15,0 3-2-15,0-3-4 0,0 2-3 0,0 4-2 0,0 0-2 16,0-1-3-16,6 1-10 0,-6 2-25 0,0-3-37 15,7 4-63-15,-7-3-113 0,0 2-87 0</inkml:trace>
  <inkml:trace contextRef="#ctx0" brushRef="#br0" timeOffset="5266.25">6070 3689 25 0,'-7'-11'493'16,"7"3"-30"-16,0 1-163 0,-7-4-122 0,7 4-64 0,0 3-32 15,0-3-18-15,0 3-15 0,0 0-10 0,0 2-6 16,0 2-5-16,7-6-6 0,-7 6-6 0,0 6-5 0,7-6-6 16,-7 2-5-16,6 2-1 0,1 4-1 0,-1-1 0 15,1 3 1-15,-1 2 0 0,7 2 0 0,-6 1 3 0,6-1 0 16,0 6-2-16,0-3 0 0,-1-2 1 0,-5 3 0 0,7 1 0 15,-2-1-1-15,1-4-1 0,-6 1 1 0,5-1 0 16,-4-2 0-16,-1-1 0 0,-1 1 0 0,0-6 3 0,0-2 10 16,-6 0 17-16,7-1 28 0,-7 1 41 0,6-4 52 15,-6 0 29-15,0 0 18 0,7-7 6 0,-1-1-1 0,-6-2-16 16,14-6-23-16,-8 1-32 0,0-2-41 0,1-2-35 0,-1-3-9 16,1 4-7-16,-1-4-4 0,1-1-2 0,0 6-2 15,-1-2-8-15,-6 1-7 0,7 0 4 0,-2 3-13 16,-5 1-12-16,8 0-20 0,-8 2-32 0,0 1-50 0,0 3-65 15,0 4-62-15,5 2-53 0,-5-3-49 0,0 5-70 0,7 0-139 16,-7 0-57-16,0 0-1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customXml" Target="../ink/ink5.x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emf"/><Relationship Id="rId5" Type="http://schemas.openxmlformats.org/officeDocument/2006/relationships/customXml" Target="../ink/ink6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customXml" Target="../ink/ink9.xml"/><Relationship Id="rId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customXml" Target="../ink/ink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emf"/><Relationship Id="rId5" Type="http://schemas.openxmlformats.org/officeDocument/2006/relationships/customXml" Target="../ink/ink12.x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customXml" Target="../ink/ink1.x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emf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27 (S1,L27): </a:t>
            </a:r>
            <a:endParaRPr lang="en-US" sz="28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Bit more on “Phase transition”</a:t>
            </a:r>
          </a:p>
          <a:p>
            <a:pPr algn="ctr"/>
            <a:r>
              <a:rPr lang="en-US" sz="2400" b="1" dirty="0" err="1">
                <a:solidFill>
                  <a:prstClr val="white"/>
                </a:solidFill>
              </a:rPr>
              <a:t>Contd</a:t>
            </a:r>
            <a:r>
              <a:rPr lang="en-US" sz="2400" b="1" dirty="0">
                <a:solidFill>
                  <a:prstClr val="white"/>
                </a:solidFill>
              </a:rPr>
              <a:t>…</a:t>
            </a:r>
            <a:endParaRPr lang="en-IN" sz="24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059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624" y="836712"/>
          <a:ext cx="90221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410080" imgH="431640" progId="Equation.DSMT4">
                  <p:embed/>
                </p:oleObj>
              </mc:Choice>
              <mc:Fallback>
                <p:oleObj name="Equation" r:id="rId3" imgW="54100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4" y="836712"/>
                        <a:ext cx="90221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242360" y="1619640"/>
              <a:ext cx="7810560" cy="4589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2280" y="1612800"/>
                <a:ext cx="7824960" cy="461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8591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624" y="836712"/>
          <a:ext cx="90221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410080" imgH="431640" progId="Equation.DSMT4">
                  <p:embed/>
                </p:oleObj>
              </mc:Choice>
              <mc:Fallback>
                <p:oleObj name="Equation" r:id="rId3" imgW="54100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4" y="836712"/>
                        <a:ext cx="90221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46800" y="1616400"/>
              <a:ext cx="7840440" cy="5232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7440" y="1607040"/>
                <a:ext cx="7859160" cy="525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5105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7896" y="140923"/>
          <a:ext cx="8424936" cy="115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4457520" imgH="609480" progId="Equation.DSMT4">
                  <p:embed/>
                </p:oleObj>
              </mc:Choice>
              <mc:Fallback>
                <p:oleObj name="Equation" r:id="rId3" imgW="4457520" imgH="609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896" y="140923"/>
                        <a:ext cx="8424936" cy="1151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907704" y="1916832"/>
            <a:ext cx="0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445224"/>
            <a:ext cx="46805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915816" y="263691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79613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347864" y="407707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91581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907704" y="2636912"/>
            <a:ext cx="100811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907704" y="4077072"/>
            <a:ext cx="144016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34786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2818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67544" y="31409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4324252" y="551723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endParaRPr lang="en-IN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971599" y="2407972"/>
          <a:ext cx="964089" cy="44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2407972"/>
                        <a:ext cx="964089" cy="44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0" y="3893753"/>
          <a:ext cx="1854141" cy="3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93753"/>
                        <a:ext cx="1854141" cy="36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365726" y="2435485"/>
          <a:ext cx="294506" cy="40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5726" y="2435485"/>
                        <a:ext cx="294506" cy="402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779914" y="3717032"/>
          <a:ext cx="9604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14" y="3717032"/>
                        <a:ext cx="9604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4247964" y="17728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286524" y="1525780"/>
          <a:ext cx="457572" cy="58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6524" y="1525780"/>
                        <a:ext cx="457572" cy="58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400364" y="4221088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570413" y="4322763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322763"/>
                        <a:ext cx="490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15816" y="40770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2627784" y="234888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5796136" y="253354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6228184" y="393305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619188" y="5949280"/>
            <a:ext cx="7928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uration Pressure = The pressure of a vapor which is in equilibrium with its liquid </a:t>
            </a:r>
          </a:p>
          <a:p>
            <a:r>
              <a:rPr lang="en-US" dirty="0"/>
              <a:t>Example steam and water co-existing under equilibrium at phase boundary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124200" y="378360"/>
              <a:ext cx="8773920" cy="5571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8080" y="371160"/>
                <a:ext cx="8790480" cy="559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9770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14" t="20037" r="30755" b="12500"/>
          <a:stretch/>
        </p:blipFill>
        <p:spPr bwMode="auto">
          <a:xfrm>
            <a:off x="718" y="23787"/>
            <a:ext cx="3789457" cy="304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5400" y="812520"/>
              <a:ext cx="8376480" cy="598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6040" y="803160"/>
                <a:ext cx="8395200" cy="600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24560" y="1032480"/>
              <a:ext cx="1585440" cy="750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14840" y="1024200"/>
                <a:ext cx="1603440" cy="76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08502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9800" y="1330560"/>
              <a:ext cx="826056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440" y="1321200"/>
                <a:ext cx="8279280" cy="540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704600" y="866160"/>
              <a:ext cx="6473520" cy="2924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95600" y="857520"/>
                <a:ext cx="6487560" cy="294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8835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28" y="260648"/>
          <a:ext cx="7004476" cy="100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4584600" imgH="660240" progId="Equation.DSMT4">
                  <p:embed/>
                </p:oleObj>
              </mc:Choice>
              <mc:Fallback>
                <p:oleObj name="Equation" r:id="rId3" imgW="45846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60648"/>
                        <a:ext cx="7004476" cy="100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59200" y="1223280"/>
              <a:ext cx="8929800" cy="5483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9840" y="1213920"/>
                <a:ext cx="8948520" cy="550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76023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1506280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3469933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58438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1090088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7582387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551755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735673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567874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3033712" y="0"/>
            <a:ext cx="2934604" cy="68580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4067944" y="3861048"/>
            <a:ext cx="15841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47864" y="4149080"/>
            <a:ext cx="23042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75856" y="4365104"/>
            <a:ext cx="86409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275856" y="4581128"/>
            <a:ext cx="72008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75856" y="4869160"/>
            <a:ext cx="136815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364088" y="4365104"/>
            <a:ext cx="28803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-66955" y="3401290"/>
            <a:ext cx="925252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59932" y="3645024"/>
            <a:ext cx="15841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56396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61492"/>
              </p:ext>
            </p:extLst>
          </p:nvPr>
        </p:nvGraphicFramePr>
        <p:xfrm>
          <a:off x="395536" y="116632"/>
          <a:ext cx="6198839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898800" imgH="1676160" progId="Equation.DSMT4">
                  <p:embed/>
                </p:oleObj>
              </mc:Choice>
              <mc:Fallback>
                <p:oleObj name="Equation" r:id="rId3" imgW="3898800" imgH="1676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6198839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654120" y="1665720"/>
              <a:ext cx="7779600" cy="4798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320" y="1662120"/>
                <a:ext cx="7797960" cy="481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54882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00100" y="333375"/>
          <a:ext cx="55070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898800" imgH="1206360" progId="Equation.DSMT4">
                  <p:embed/>
                </p:oleObj>
              </mc:Choice>
              <mc:Fallback>
                <p:oleObj name="Equation" r:id="rId3" imgW="3898800" imgH="1206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333375"/>
                        <a:ext cx="5507038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78560" y="2366280"/>
              <a:ext cx="8751600" cy="4349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200" y="2356920"/>
                <a:ext cx="8770320" cy="43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0694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96600" y="1303560"/>
              <a:ext cx="7983720" cy="4447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240" y="1294200"/>
                <a:ext cx="8002440" cy="44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11639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44680" y="1589400"/>
              <a:ext cx="8483760" cy="517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5320" y="1580040"/>
                <a:ext cx="8502480" cy="518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03402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8</TotalTime>
  <Words>740</Words>
  <Application>Microsoft Office PowerPoint</Application>
  <PresentationFormat>On-screen Show (4:3)</PresentationFormat>
  <Paragraphs>25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K Easwaran</cp:lastModifiedBy>
  <cp:revision>70</cp:revision>
  <dcterms:created xsi:type="dcterms:W3CDTF">2022-10-18T04:52:35Z</dcterms:created>
  <dcterms:modified xsi:type="dcterms:W3CDTF">2023-11-10T16:46:00Z</dcterms:modified>
</cp:coreProperties>
</file>